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1AC3" w:rsidRDefault="00521A65" w:rsidP="00E90275">
      <w:pPr>
        <w:pStyle w:val="Heading1"/>
      </w:pPr>
      <w:r>
        <w:fldChar w:fldCharType="begin"/>
      </w:r>
      <w:r w:rsidR="00B64D9D">
        <w:instrText xml:space="preserve"> MACROBUTTON MTEditEquationSection2 </w:instrText>
      </w:r>
      <w:r w:rsidR="00B64D9D" w:rsidRPr="00B64D9D">
        <w:rPr>
          <w:rStyle w:val="MTEquationSection"/>
        </w:rPr>
        <w:instrText>Equation Chapter 1 Section 1</w:instrText>
      </w:r>
      <w:r>
        <w:fldChar w:fldCharType="begin"/>
      </w:r>
      <w:r w:rsidR="00B64D9D">
        <w:instrText xml:space="preserve"> SEQ MTEqn \r \h \* MERGEFORMAT </w:instrText>
      </w:r>
      <w:r>
        <w:fldChar w:fldCharType="end"/>
      </w:r>
      <w:r>
        <w:fldChar w:fldCharType="begin"/>
      </w:r>
      <w:r w:rsidR="00B64D9D">
        <w:instrText xml:space="preserve"> SEQ MTSec \r 1 \h \* MERGEFORMAT </w:instrText>
      </w:r>
      <w:r>
        <w:fldChar w:fldCharType="end"/>
      </w:r>
      <w:r>
        <w:fldChar w:fldCharType="begin"/>
      </w:r>
      <w:r w:rsidR="00B64D9D">
        <w:instrText xml:space="preserve"> SEQ MTChap \r 1 \h \* MERGEFORMAT </w:instrText>
      </w:r>
      <w:r>
        <w:fldChar w:fldCharType="end"/>
      </w:r>
      <w:r>
        <w:fldChar w:fldCharType="end"/>
      </w:r>
      <w:r w:rsidR="006C2832">
        <w:t>Proposed handling of friction</w:t>
      </w:r>
      <w:r w:rsidR="00E90275">
        <w:t xml:space="preserve"> in Simbody</w:t>
      </w:r>
    </w:p>
    <w:p w:rsidR="00863851" w:rsidRDefault="00E90275" w:rsidP="00E90275">
      <w:r>
        <w:t xml:space="preserve">Michael Sherman, </w:t>
      </w:r>
      <w:r w:rsidR="00B80C3E">
        <w:t>28 Dec 2010</w:t>
      </w:r>
    </w:p>
    <w:p w:rsidR="00A10F39" w:rsidRDefault="00A10F39" w:rsidP="00A10F39">
      <w:pPr>
        <w:pStyle w:val="Heading2"/>
      </w:pPr>
      <w:r>
        <w:t>Background</w:t>
      </w:r>
    </w:p>
    <w:p w:rsidR="00A10F39" w:rsidRDefault="00E90275" w:rsidP="00E90275">
      <w:r>
        <w:t xml:space="preserve">Simbody has been used so far with compliant contact models, where the normal forces are conveniently available as functions of state. </w:t>
      </w:r>
      <w:r w:rsidR="00F077DB">
        <w:t>These are used with a continuous friction/stiction model t</w:t>
      </w:r>
      <w:r>
        <w:t xml:space="preserve">hat means that Coulomb friction forces </w:t>
      </w:r>
      <w:r w:rsidR="008A77D2">
        <w:t xml:space="preserve">in those contacts </w:t>
      </w:r>
      <w:r>
        <w:t xml:space="preserve">can also be state based. </w:t>
      </w:r>
      <w:r w:rsidR="00A10F39">
        <w:t>These models provide rich f</w:t>
      </w:r>
      <w:r w:rsidR="00E82ABF">
        <w:t>unctionality and have many uses</w:t>
      </w:r>
      <w:r w:rsidR="00A10F39">
        <w:t xml:space="preserve"> but they also have some drawbacks</w:t>
      </w:r>
      <w:r w:rsidR="00E82ABF">
        <w:t>, for example</w:t>
      </w:r>
      <w:r w:rsidR="00A10F39">
        <w:t>:</w:t>
      </w:r>
    </w:p>
    <w:p w:rsidR="00A10F39" w:rsidRDefault="00A10F39" w:rsidP="00A10F39">
      <w:pPr>
        <w:pStyle w:val="ListParagraph"/>
        <w:numPr>
          <w:ilvl w:val="0"/>
          <w:numId w:val="3"/>
        </w:numPr>
      </w:pPr>
      <w:r>
        <w:t>They do</w:t>
      </w:r>
      <w:r w:rsidR="00E90275">
        <w:t xml:space="preserve">n’t work for friction in internal-coordinate joints, </w:t>
      </w:r>
      <w:r w:rsidR="00F077DB">
        <w:t>such as</w:t>
      </w:r>
      <w:r w:rsidR="00E90275">
        <w:t xml:space="preserve"> </w:t>
      </w:r>
      <w:r w:rsidR="008A77D2">
        <w:t xml:space="preserve">a </w:t>
      </w:r>
      <w:r w:rsidR="00E90275">
        <w:t>friction</w:t>
      </w:r>
      <w:r w:rsidR="008A77D2">
        <w:t xml:space="preserve"> torque</w:t>
      </w:r>
      <w:r w:rsidR="00E90275">
        <w:t xml:space="preserve"> in a pin joint that is proportional to the radial reaction force. </w:t>
      </w:r>
    </w:p>
    <w:p w:rsidR="00A10F39" w:rsidRDefault="00A10F39" w:rsidP="00A10F39">
      <w:pPr>
        <w:pStyle w:val="ListParagraph"/>
        <w:numPr>
          <w:ilvl w:val="0"/>
          <w:numId w:val="3"/>
        </w:numPr>
      </w:pPr>
      <w:r>
        <w:t>They</w:t>
      </w:r>
      <w:r w:rsidR="0021308F">
        <w:t xml:space="preserve"> can</w:t>
      </w:r>
      <w:r>
        <w:t xml:space="preserve"> create stiff equations of motion that require implicit integration for speed.</w:t>
      </w:r>
    </w:p>
    <w:p w:rsidR="00A10F39" w:rsidRDefault="00A10F39" w:rsidP="00A10F39">
      <w:pPr>
        <w:pStyle w:val="ListParagraph"/>
        <w:numPr>
          <w:ilvl w:val="0"/>
          <w:numId w:val="3"/>
        </w:numPr>
      </w:pPr>
      <w:r>
        <w:t>They require elaborate material properties and produce detailed information that may not be necessary for some problems of interest.</w:t>
      </w:r>
    </w:p>
    <w:p w:rsidR="00224009" w:rsidRDefault="00224009" w:rsidP="00A10F39">
      <w:pPr>
        <w:pStyle w:val="ListParagraph"/>
        <w:numPr>
          <w:ilvl w:val="0"/>
          <w:numId w:val="3"/>
        </w:numPr>
      </w:pPr>
      <w:r>
        <w:t>There are problems, such as operat</w:t>
      </w:r>
      <w:r w:rsidR="000E3240">
        <w:t>ional space control in robotics, where an instantaneously l</w:t>
      </w:r>
      <w:r w:rsidR="00C55031">
        <w:t>inear contact model is required or preferable.</w:t>
      </w:r>
    </w:p>
    <w:p w:rsidR="00E90275" w:rsidRDefault="00A10F39" w:rsidP="00A10F39">
      <w:r>
        <w:t>For internal coordinate joint friction,</w:t>
      </w:r>
      <w:r w:rsidR="00E90275">
        <w:t xml:space="preserve"> the reaction force is acceleration-dependent and the friction force </w:t>
      </w:r>
      <w:r w:rsidR="008A77D2">
        <w:t>has the character of a constraint rather than a simple force</w:t>
      </w:r>
      <w:r w:rsidR="00B93CB6">
        <w:t xml:space="preserve"> – the friction force may</w:t>
      </w:r>
      <w:r>
        <w:t xml:space="preserve"> in turn</w:t>
      </w:r>
      <w:r w:rsidR="00B93CB6">
        <w:t xml:space="preserve"> influence the reaction force as well</w:t>
      </w:r>
      <w:r w:rsidR="00E90275">
        <w:t>.</w:t>
      </w:r>
      <w:r w:rsidR="008A77D2">
        <w:t xml:space="preserve"> Similarly, any friction forces that arise within a constraint element will depend on the constraint forces which are again acceleration dependent.</w:t>
      </w:r>
    </w:p>
    <w:p w:rsidR="00A10F39" w:rsidRDefault="00A10F39" w:rsidP="00A10F39">
      <w:r>
        <w:t>I would like to achieve two improvements to Simbody:</w:t>
      </w:r>
    </w:p>
    <w:p w:rsidR="00A10F39" w:rsidRDefault="00A10F39" w:rsidP="00A10F39">
      <w:pPr>
        <w:pStyle w:val="ListParagraph"/>
        <w:numPr>
          <w:ilvl w:val="0"/>
          <w:numId w:val="4"/>
        </w:numPr>
      </w:pPr>
      <w:r>
        <w:t xml:space="preserve">Provide for reaction- and constraint-force based Coulomb friction, and </w:t>
      </w:r>
    </w:p>
    <w:p w:rsidR="00A10F39" w:rsidRDefault="00A10F39" w:rsidP="00A10F39">
      <w:pPr>
        <w:pStyle w:val="ListParagraph"/>
        <w:numPr>
          <w:ilvl w:val="0"/>
          <w:numId w:val="4"/>
        </w:numPr>
      </w:pPr>
      <w:proofErr w:type="gramStart"/>
      <w:r>
        <w:t>add</w:t>
      </w:r>
      <w:proofErr w:type="gramEnd"/>
      <w:r>
        <w:t xml:space="preserve"> unilateral constraint-based, coefficient-of-restitution rigid contact and friction </w:t>
      </w:r>
      <w:r w:rsidR="0062120F">
        <w:t>as a user-selectable alternative to</w:t>
      </w:r>
      <w:r>
        <w:t xml:space="preserve"> the compliant models.</w:t>
      </w:r>
    </w:p>
    <w:p w:rsidR="00A10F39" w:rsidRDefault="00A10F39" w:rsidP="00A10F39">
      <w:pPr>
        <w:pStyle w:val="Heading2"/>
      </w:pPr>
      <w:r>
        <w:t>Current formulation</w:t>
      </w:r>
    </w:p>
    <w:p w:rsidR="00B64D9D" w:rsidRDefault="00F077DB" w:rsidP="00B64D9D">
      <w:r>
        <w:t xml:space="preserve">Simbody’s </w:t>
      </w:r>
      <w:r w:rsidR="00B64D9D">
        <w:t>equations of motion currently incorporate constraints that fit th</w:t>
      </w:r>
      <w:r w:rsidR="00CD3844">
        <w:t>e following</w:t>
      </w:r>
      <w:r w:rsidR="00B64D9D">
        <w:t xml:space="preserve"> model at the acceleration level:</w:t>
      </w:r>
      <w:r w:rsidR="00B64D9D" w:rsidRPr="00B64D9D">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14.4pt" o:ole="">
            <v:imagedata r:id="rId8" o:title=""/>
          </v:shape>
          <o:OLEObject Type="Embed" ProgID="Equation.DSMT4" ShapeID="_x0000_i1027" DrawAspect="Content" ObjectID="_1379276274" r:id="rId9"/>
        </w:object>
      </w:r>
    </w:p>
    <w:p w:rsidR="00B64D9D" w:rsidRDefault="00B64D9D" w:rsidP="00B64D9D">
      <w:pPr>
        <w:pStyle w:val="MTDisplayEquation"/>
      </w:pPr>
      <w:r>
        <w:tab/>
      </w:r>
      <w:r w:rsidRPr="00B64D9D">
        <w:rPr>
          <w:position w:val="-30"/>
        </w:rPr>
        <w:object w:dxaOrig="2120" w:dyaOrig="720">
          <v:shape id="_x0000_i1028" type="#_x0000_t75" style="width:105.6pt;height:36pt" o:ole="">
            <v:imagedata r:id="rId10" o:title=""/>
          </v:shape>
          <o:OLEObject Type="Embed" ProgID="Equation.DSMT4" ShapeID="_x0000_i1028" DrawAspect="Content" ObjectID="_1379276275" r:id="rId11"/>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0" w:name="ZEqnNum404890"/>
      <w:r>
        <w:instrText>(</w:instrText>
      </w:r>
      <w:fldSimple w:instr=" SEQ MTEqn \c \* Arabic \* MERGEFORMAT ">
        <w:r w:rsidR="001C69DD">
          <w:rPr>
            <w:noProof/>
          </w:rPr>
          <w:instrText>1</w:instrText>
        </w:r>
      </w:fldSimple>
      <w:r>
        <w:instrText>)</w:instrText>
      </w:r>
      <w:bookmarkEnd w:id="0"/>
      <w:r w:rsidR="00521A65">
        <w:fldChar w:fldCharType="end"/>
      </w:r>
    </w:p>
    <w:p w:rsidR="00B64D9D" w:rsidRDefault="00B95E2C" w:rsidP="00B64D9D">
      <w:pPr>
        <w:pStyle w:val="MTDisplayEquation"/>
      </w:pPr>
      <w:proofErr w:type="gramStart"/>
      <w:r>
        <w:t>or</w:t>
      </w:r>
      <w:proofErr w:type="gramEnd"/>
      <w:r w:rsidR="00B64D9D">
        <w:tab/>
      </w:r>
      <w:r w:rsidR="00B64D9D" w:rsidRPr="00B64D9D">
        <w:rPr>
          <w:position w:val="-32"/>
        </w:rPr>
        <w:object w:dxaOrig="2100" w:dyaOrig="760">
          <v:shape id="_x0000_i1029" type="#_x0000_t75" style="width:105pt;height:38.4pt" o:ole="">
            <v:imagedata r:id="rId12" o:title=""/>
          </v:shape>
          <o:OLEObject Type="Embed" ProgID="Equation.DSMT4" ShapeID="_x0000_i1029" DrawAspect="Content" ObjectID="_1379276276" r:id="rId13"/>
        </w:object>
      </w:r>
      <w:r w:rsidR="00B64D9D">
        <w:tab/>
      </w:r>
      <w:r w:rsidR="00521A65">
        <w:fldChar w:fldCharType="begin"/>
      </w:r>
      <w:r w:rsidR="00B64D9D">
        <w:instrText xml:space="preserve"> MACROBUTTON MTPlaceRef \* MERGEFORMAT </w:instrText>
      </w:r>
      <w:r w:rsidR="00521A65">
        <w:fldChar w:fldCharType="begin"/>
      </w:r>
      <w:r w:rsidR="00B64D9D">
        <w:instrText xml:space="preserve"> SEQ MTEqn \h \* MERGEFORMAT </w:instrText>
      </w:r>
      <w:r w:rsidR="00521A65">
        <w:fldChar w:fldCharType="end"/>
      </w:r>
      <w:r w:rsidR="00B64D9D">
        <w:instrText>(</w:instrText>
      </w:r>
      <w:fldSimple w:instr=" SEQ MTEqn \c \* Arabic \* MERGEFORMAT ">
        <w:r w:rsidR="001C69DD">
          <w:rPr>
            <w:noProof/>
          </w:rPr>
          <w:instrText>2</w:instrText>
        </w:r>
      </w:fldSimple>
      <w:r w:rsidR="00B64D9D">
        <w:instrText>)</w:instrText>
      </w:r>
      <w:r w:rsidR="00521A65">
        <w:fldChar w:fldCharType="end"/>
      </w:r>
    </w:p>
    <w:p w:rsidR="00B00CF1" w:rsidRDefault="00B64D9D" w:rsidP="00E90275">
      <w:proofErr w:type="gramStart"/>
      <w:r>
        <w:t>where</w:t>
      </w:r>
      <w:proofErr w:type="gramEnd"/>
      <w:r>
        <w:t xml:space="preserve"> </w:t>
      </w:r>
      <w:r w:rsidRPr="00B64D9D">
        <w:rPr>
          <w:rFonts w:ascii="Times New Roman" w:hAnsi="Times New Roman" w:cs="Times New Roman"/>
          <w:i/>
        </w:rPr>
        <w:t>M</w:t>
      </w:r>
      <w:r w:rsidRPr="00B64D9D">
        <w:rPr>
          <w:rFonts w:ascii="Times New Roman" w:hAnsi="Times New Roman" w:cs="Times New Roman"/>
        </w:rPr>
        <w:t>(</w:t>
      </w:r>
      <w:r w:rsidRPr="00B64D9D">
        <w:rPr>
          <w:rFonts w:ascii="Times New Roman" w:hAnsi="Times New Roman" w:cs="Times New Roman"/>
          <w:i/>
        </w:rPr>
        <w:t>q</w:t>
      </w:r>
      <w:r w:rsidRPr="00B64D9D">
        <w:rPr>
          <w:rFonts w:ascii="Times New Roman" w:hAnsi="Times New Roman" w:cs="Times New Roman"/>
        </w:rPr>
        <w:t>)</w:t>
      </w:r>
      <w:r>
        <w:t xml:space="preserve"> and </w:t>
      </w:r>
      <w:r w:rsidRPr="00B64D9D">
        <w:rPr>
          <w:rFonts w:ascii="Times New Roman" w:hAnsi="Times New Roman" w:cs="Times New Roman"/>
          <w:i/>
        </w:rPr>
        <w:t>G</w:t>
      </w:r>
      <w:r w:rsidRPr="00B64D9D">
        <w:rPr>
          <w:rFonts w:ascii="Times New Roman" w:hAnsi="Times New Roman" w:cs="Times New Roman"/>
        </w:rPr>
        <w:t>(</w:t>
      </w:r>
      <w:r w:rsidRPr="00B64D9D">
        <w:rPr>
          <w:rFonts w:ascii="Times New Roman" w:hAnsi="Times New Roman" w:cs="Times New Roman"/>
          <w:i/>
        </w:rPr>
        <w:t>q</w:t>
      </w:r>
      <w:r w:rsidRPr="00B64D9D">
        <w:rPr>
          <w:rFonts w:ascii="Times New Roman" w:hAnsi="Times New Roman" w:cs="Times New Roman"/>
        </w:rPr>
        <w:t>)</w:t>
      </w:r>
      <w:r>
        <w:t xml:space="preserve"> are the usual mass and constraint matrices. </w:t>
      </w:r>
      <w:r w:rsidR="00B00CF1">
        <w:t>This allows for nonlinear holonomic and nonholonomic constraints, and linear acceleration-level constraints.</w:t>
      </w:r>
    </w:p>
    <w:p w:rsidR="00B64D9D" w:rsidRDefault="00F077DB" w:rsidP="00E90275">
      <w:r>
        <w:lastRenderedPageBreak/>
        <w:t xml:space="preserve">In forward dynamics, </w:t>
      </w:r>
      <w:r w:rsidR="00B00CF1">
        <w:t>Simbody uses</w:t>
      </w:r>
      <w:r w:rsidR="00B64D9D">
        <w:t xml:space="preserve"> </w:t>
      </w:r>
      <w:r w:rsidR="00A10F39">
        <w:t xml:space="preserve">your </w:t>
      </w:r>
      <w:r w:rsidR="00B00CF1">
        <w:t>spatial algebra</w:t>
      </w:r>
      <w:r w:rsidR="00B64D9D">
        <w:t xml:space="preserve"> algorithms for calculating the accelerations, and get</w:t>
      </w:r>
      <w:r w:rsidR="00B00CF1">
        <w:t>s</w:t>
      </w:r>
      <w:r w:rsidR="00B64D9D">
        <w:t xml:space="preserve"> constraint multipliers </w:t>
      </w:r>
      <w:r w:rsidR="001578C1" w:rsidRPr="00641441">
        <w:rPr>
          <w:position w:val="-6"/>
        </w:rPr>
        <w:object w:dxaOrig="220" w:dyaOrig="279">
          <v:shape id="_x0000_i1030" type="#_x0000_t75" style="width:11.4pt;height:14.4pt" o:ole="">
            <v:imagedata r:id="rId14" o:title=""/>
          </v:shape>
          <o:OLEObject Type="Embed" ProgID="Equation.DSMT4" ShapeID="_x0000_i1030" DrawAspect="Content" ObjectID="_1379276277" r:id="rId15"/>
        </w:object>
      </w:r>
      <w:r w:rsidR="00B64D9D">
        <w:t>by solving</w:t>
      </w:r>
    </w:p>
    <w:p w:rsidR="00B64D9D" w:rsidRDefault="00B64D9D" w:rsidP="00B64D9D">
      <w:pPr>
        <w:pStyle w:val="MTDisplayEquation"/>
      </w:pPr>
      <w:r>
        <w:tab/>
      </w:r>
      <w:r w:rsidR="00CD68D4" w:rsidRPr="00CD68D4">
        <w:rPr>
          <w:position w:val="-12"/>
        </w:rPr>
        <w:object w:dxaOrig="1320" w:dyaOrig="360">
          <v:shape id="_x0000_i1031" type="#_x0000_t75" style="width:66pt;height:18pt" o:ole="">
            <v:imagedata r:id="rId16" o:title=""/>
          </v:shape>
          <o:OLEObject Type="Embed" ProgID="Equation.DSMT4" ShapeID="_x0000_i1031" DrawAspect="Content" ObjectID="_1379276278" r:id="rId17"/>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1" w:name="ZEqnNum612763"/>
      <w:r>
        <w:instrText>(</w:instrText>
      </w:r>
      <w:fldSimple w:instr=" SEQ MTEqn \c \* Arabic \* MERGEFORMAT ">
        <w:r w:rsidR="001C69DD">
          <w:rPr>
            <w:noProof/>
          </w:rPr>
          <w:instrText>3</w:instrText>
        </w:r>
      </w:fldSimple>
      <w:r>
        <w:instrText>)</w:instrText>
      </w:r>
      <w:bookmarkEnd w:id="1"/>
      <w:r w:rsidR="00521A65">
        <w:fldChar w:fldCharType="end"/>
      </w:r>
    </w:p>
    <w:p w:rsidR="00DB3E3A" w:rsidRDefault="00CD68D4" w:rsidP="00E90275">
      <w:r>
        <w:t>W</w:t>
      </w:r>
      <w:r w:rsidR="00B64D9D">
        <w:t>here</w:t>
      </w:r>
      <w:r w:rsidR="00CB66E9">
        <w:t xml:space="preserve"> </w:t>
      </w:r>
      <w:r w:rsidRPr="00CD68D4">
        <w:rPr>
          <w:position w:val="-6"/>
        </w:rPr>
        <w:object w:dxaOrig="1300" w:dyaOrig="320">
          <v:shape id="_x0000_i1032" type="#_x0000_t75" style="width:65.4pt;height:15.6pt" o:ole="">
            <v:imagedata r:id="rId18" o:title=""/>
          </v:shape>
          <o:OLEObject Type="Embed" ProgID="Equation.DSMT4" ShapeID="_x0000_i1032" DrawAspect="Content" ObjectID="_1379276279" r:id="rId19"/>
        </w:object>
      </w:r>
      <w:r w:rsidR="00CB66E9">
        <w:t>is a possibl</w:t>
      </w:r>
      <w:r w:rsidR="00235269">
        <w:t>y</w:t>
      </w:r>
      <w:r w:rsidR="00CB66E9">
        <w:t>-singular symmetric matrix,</w:t>
      </w:r>
      <w:r w:rsidR="00B64D9D">
        <w:t xml:space="preserve"> </w:t>
      </w:r>
      <w:r w:rsidR="00D4053C">
        <w:t>and</w:t>
      </w:r>
      <w:r w:rsidR="00B64D9D" w:rsidRPr="00B64D9D">
        <w:rPr>
          <w:position w:val="-12"/>
        </w:rPr>
        <w:object w:dxaOrig="1080" w:dyaOrig="380">
          <v:shape id="_x0000_i1033" type="#_x0000_t75" style="width:54pt;height:18.6pt" o:ole="">
            <v:imagedata r:id="rId20" o:title=""/>
          </v:shape>
          <o:OLEObject Type="Embed" ProgID="Equation.DSMT4" ShapeID="_x0000_i1033" DrawAspect="Content" ObjectID="_1379276280" r:id="rId21"/>
        </w:object>
      </w:r>
      <w:r w:rsidR="00B64D9D">
        <w:t>.</w:t>
      </w:r>
      <w:r w:rsidR="00CD3844">
        <w:t xml:space="preserve"> </w:t>
      </w:r>
      <w:r w:rsidR="00DB3E3A">
        <w:t xml:space="preserve">If some of the constraints are unilateral, </w:t>
      </w:r>
      <w:r w:rsidR="0096770B">
        <w:t xml:space="preserve">switching and </w:t>
      </w:r>
      <w:r w:rsidR="00DB3E3A">
        <w:t xml:space="preserve">complementarity conditions may be added and equation </w:t>
      </w:r>
      <w:r w:rsidR="00521A65">
        <w:fldChar w:fldCharType="begin"/>
      </w:r>
      <w:r w:rsidR="00DB3E3A">
        <w:instrText xml:space="preserve"> GOTOBUTTON ZEqnNum612763  \* MERGEFORMAT </w:instrText>
      </w:r>
      <w:fldSimple w:instr=" REF ZEqnNum612763 \* Charformat \! \* MERGEFORMAT ">
        <w:r w:rsidR="001C69DD">
          <w:instrText>(3)</w:instrText>
        </w:r>
      </w:fldSimple>
      <w:r w:rsidR="00521A65">
        <w:fldChar w:fldCharType="end"/>
      </w:r>
      <w:r w:rsidR="00DB3E3A">
        <w:t xml:space="preserve"> </w:t>
      </w:r>
      <w:r w:rsidR="00D4053C">
        <w:t>could</w:t>
      </w:r>
      <w:r w:rsidR="00DB3E3A">
        <w:t xml:space="preserve"> be solved as a linear complementarity problem to determine both the active set of constraints and their multipliers.</w:t>
      </w:r>
      <w:r w:rsidR="009172B9">
        <w:t xml:space="preserve"> The same equations can be used to calculate impulses to respond to rigid collisions.</w:t>
      </w:r>
    </w:p>
    <w:p w:rsidR="00CD68D4" w:rsidRDefault="00DB3E3A" w:rsidP="00E90275">
      <w:r>
        <w:t>In the current formulation,</w:t>
      </w:r>
      <w:r w:rsidR="004669DC">
        <w:t xml:space="preserve"> the constraint</w:t>
      </w:r>
      <w:r w:rsidR="00CD3844">
        <w:t xml:space="preserve"> force transmission matrix </w:t>
      </w:r>
      <w:r w:rsidR="00CD3844" w:rsidRPr="00CD3844">
        <w:rPr>
          <w:rFonts w:ascii="Times New Roman" w:hAnsi="Times New Roman" w:cs="Times New Roman"/>
          <w:i/>
        </w:rPr>
        <w:t>G</w:t>
      </w:r>
      <w:r w:rsidR="00CD3844" w:rsidRPr="00CD3844">
        <w:rPr>
          <w:rFonts w:ascii="Times New Roman" w:hAnsi="Times New Roman" w:cs="Times New Roman"/>
          <w:i/>
          <w:vertAlign w:val="superscript"/>
        </w:rPr>
        <w:t>T</w:t>
      </w:r>
      <w:r w:rsidR="00CD3844">
        <w:t xml:space="preserve"> is just the transpose of the constraint </w:t>
      </w:r>
      <w:proofErr w:type="spellStart"/>
      <w:r w:rsidR="00484149">
        <w:t>Jacobian</w:t>
      </w:r>
      <w:proofErr w:type="spellEnd"/>
      <w:r w:rsidR="00CD3844">
        <w:t xml:space="preserve"> </w:t>
      </w:r>
      <w:r w:rsidR="00CD3844" w:rsidRPr="00CD3844">
        <w:rPr>
          <w:rFonts w:ascii="Times New Roman" w:hAnsi="Times New Roman" w:cs="Times New Roman"/>
          <w:i/>
        </w:rPr>
        <w:t>G</w:t>
      </w:r>
      <w:r w:rsidR="00CD3844">
        <w:t xml:space="preserve">. But that is only true for </w:t>
      </w:r>
      <w:r w:rsidR="00B93CB6">
        <w:t xml:space="preserve">“non-working” constraints. </w:t>
      </w:r>
      <w:r w:rsidR="00B93CB6" w:rsidRPr="00B93CB6">
        <w:rPr>
          <w:highlight w:val="yellow"/>
        </w:rPr>
        <w:t xml:space="preserve">(Q: prescribed motion constraints do work but also use </w:t>
      </w:r>
      <w:r w:rsidR="00B93CB6" w:rsidRPr="00B93CB6">
        <w:rPr>
          <w:rFonts w:ascii="Times New Roman" w:hAnsi="Times New Roman" w:cs="Times New Roman"/>
          <w:i/>
          <w:highlight w:val="yellow"/>
        </w:rPr>
        <w:t>G</w:t>
      </w:r>
      <w:r w:rsidR="00B93CB6" w:rsidRPr="00B93CB6">
        <w:rPr>
          <w:rFonts w:ascii="Times New Roman" w:hAnsi="Times New Roman" w:cs="Times New Roman"/>
          <w:i/>
          <w:highlight w:val="yellow"/>
          <w:vertAlign w:val="superscript"/>
        </w:rPr>
        <w:t>T</w:t>
      </w:r>
      <w:r w:rsidR="00B93CB6" w:rsidRPr="00B93CB6">
        <w:rPr>
          <w:highlight w:val="yellow"/>
        </w:rPr>
        <w:t xml:space="preserve"> – what is the right way to say this?)</w:t>
      </w:r>
      <w:r w:rsidR="00CD3844">
        <w:t xml:space="preserve"> </w:t>
      </w:r>
      <w:r w:rsidR="00CD68D4">
        <w:t>Stiction constraints, such as occur due to friction that induces rolling contact, fit the above model, since their dependence on normal forces appears only in switching conditions.</w:t>
      </w:r>
      <w:r w:rsidR="00CB66E9">
        <w:t xml:space="preserve"> Stiction co</w:t>
      </w:r>
      <w:r w:rsidR="00B00CF1">
        <w:t>nstraints are thus ordinary non</w:t>
      </w:r>
      <w:r w:rsidR="00CB66E9">
        <w:t>holonomic constraints</w:t>
      </w:r>
      <w:r w:rsidR="00872CFD">
        <w:t xml:space="preserve"> </w:t>
      </w:r>
      <w:r w:rsidR="00967709">
        <w:t>forcing relative velocities to be zero</w:t>
      </w:r>
      <w:r w:rsidR="00AB5B82">
        <w:t>; there will be two constraint equations asso</w:t>
      </w:r>
      <w:r w:rsidR="00D67BC6">
        <w:t xml:space="preserve">ciated with stiction in a plane, with switching condition </w:t>
      </w:r>
      <w:r w:rsidR="00D67BC6" w:rsidRPr="00D67BC6">
        <w:rPr>
          <w:position w:val="-14"/>
        </w:rPr>
        <w:object w:dxaOrig="1680" w:dyaOrig="400">
          <v:shape id="_x0000_i1034" type="#_x0000_t75" style="width:84pt;height:20.4pt" o:ole="">
            <v:imagedata r:id="rId22" o:title=""/>
          </v:shape>
          <o:OLEObject Type="Embed" ProgID="Equation.DSMT4" ShapeID="_x0000_i1034" DrawAspect="Content" ObjectID="_1379276281" r:id="rId23"/>
        </w:object>
      </w:r>
      <w:r w:rsidR="006105D2">
        <w:t xml:space="preserve"> used to decide when to inactivate a stiction constraint and switch to sliding (Coulomb) friction.</w:t>
      </w:r>
    </w:p>
    <w:p w:rsidR="00D4053C" w:rsidRDefault="00D4053C" w:rsidP="00D4053C">
      <w:pPr>
        <w:pStyle w:val="Heading2"/>
      </w:pPr>
      <w:r>
        <w:t>Proposed formulation for sliding friction</w:t>
      </w:r>
    </w:p>
    <w:p w:rsidR="00B64D9D" w:rsidRDefault="00D4053C" w:rsidP="00E90275">
      <w:r>
        <w:t>S</w:t>
      </w:r>
      <w:r w:rsidR="00CD68D4" w:rsidRPr="00F20975">
        <w:t xml:space="preserve">liding </w:t>
      </w:r>
      <w:r w:rsidR="00641441" w:rsidRPr="00F20975">
        <w:t>friction does not fit th</w:t>
      </w:r>
      <w:r w:rsidR="00192689" w:rsidRPr="00F20975">
        <w:t xml:space="preserve">e above </w:t>
      </w:r>
      <w:r w:rsidR="00F20975" w:rsidRPr="00F20975">
        <w:t>model. In this case the friction force magnitude</w:t>
      </w:r>
      <w:r w:rsidR="00CD68D4" w:rsidRPr="00F20975">
        <w:t xml:space="preserve"> </w:t>
      </w:r>
      <w:r w:rsidR="00B00CF1" w:rsidRPr="00F20975">
        <w:rPr>
          <w:position w:val="-12"/>
        </w:rPr>
        <w:object w:dxaOrig="880" w:dyaOrig="360">
          <v:shape id="_x0000_i1035" type="#_x0000_t75" style="width:44.4pt;height:18pt" o:ole="">
            <v:imagedata r:id="rId24" o:title=""/>
          </v:shape>
          <o:OLEObject Type="Embed" ProgID="Equation.DSMT4" ShapeID="_x0000_i1035" DrawAspect="Content" ObjectID="_1379276282" r:id="rId25"/>
        </w:object>
      </w:r>
      <w:r w:rsidR="00F20975" w:rsidRPr="00F20975">
        <w:t xml:space="preserve"> depends</w:t>
      </w:r>
      <w:r w:rsidR="009B54E6" w:rsidRPr="00F20975">
        <w:t xml:space="preserve"> </w:t>
      </w:r>
      <w:r w:rsidR="00CD68D4" w:rsidRPr="00F20975">
        <w:t xml:space="preserve">on </w:t>
      </w:r>
      <w:r w:rsidR="00F20975" w:rsidRPr="00F20975">
        <w:t>some</w:t>
      </w:r>
      <w:r w:rsidR="00CD68D4" w:rsidRPr="00F20975">
        <w:t xml:space="preserve"> normal force </w:t>
      </w:r>
      <w:r w:rsidR="00F20975" w:rsidRPr="00F20975">
        <w:rPr>
          <w:rFonts w:cs="Times New Roman"/>
          <w:position w:val="-6"/>
        </w:rPr>
        <w:object w:dxaOrig="279" w:dyaOrig="279">
          <v:shape id="_x0000_i1036" type="#_x0000_t75" style="width:14.4pt;height:14.4pt" o:ole="">
            <v:imagedata r:id="rId26" o:title=""/>
          </v:shape>
          <o:OLEObject Type="Embed" ProgID="Equation.DSMT4" ShapeID="_x0000_i1036" DrawAspect="Content" ObjectID="_1379276283" r:id="rId27"/>
        </w:object>
      </w:r>
      <w:r w:rsidR="005B3F22">
        <w:rPr>
          <w:rFonts w:cs="Times New Roman"/>
        </w:rPr>
        <w:t xml:space="preserve">that </w:t>
      </w:r>
      <w:r w:rsidR="00F20975" w:rsidRPr="00F20975">
        <w:rPr>
          <w:rFonts w:cs="Times New Roman"/>
        </w:rPr>
        <w:t xml:space="preserve">may be a reaction force in a joint or a constraint force, that is, </w:t>
      </w:r>
      <w:r w:rsidR="00F20975" w:rsidRPr="00F20975">
        <w:rPr>
          <w:rFonts w:cs="Times New Roman"/>
          <w:position w:val="-10"/>
        </w:rPr>
        <w:object w:dxaOrig="999" w:dyaOrig="320">
          <v:shape id="_x0000_i1037" type="#_x0000_t75" style="width:50.4pt;height:15.6pt" o:ole="">
            <v:imagedata r:id="rId28" o:title=""/>
          </v:shape>
          <o:OLEObject Type="Embed" ProgID="Equation.DSMT4" ShapeID="_x0000_i1037" DrawAspect="Content" ObjectID="_1379276284" r:id="rId29"/>
        </w:object>
      </w:r>
      <w:r w:rsidR="00F20975" w:rsidRPr="00F20975">
        <w:rPr>
          <w:rFonts w:cs="Times New Roman"/>
        </w:rPr>
        <w:t xml:space="preserve"> </w:t>
      </w:r>
      <w:proofErr w:type="gramStart"/>
      <w:r w:rsidR="00F20975" w:rsidRPr="00F20975">
        <w:rPr>
          <w:rFonts w:cs="Times New Roman"/>
        </w:rPr>
        <w:t xml:space="preserve">or </w:t>
      </w:r>
      <w:proofErr w:type="gramEnd"/>
      <w:r w:rsidR="00F20975" w:rsidRPr="00F20975">
        <w:rPr>
          <w:rFonts w:cs="Times New Roman"/>
          <w:position w:val="-10"/>
        </w:rPr>
        <w:object w:dxaOrig="1020" w:dyaOrig="320">
          <v:shape id="_x0000_i1038" type="#_x0000_t75" style="width:51pt;height:15.6pt" o:ole="">
            <v:imagedata r:id="rId30" o:title=""/>
          </v:shape>
          <o:OLEObject Type="Embed" ProgID="Equation.DSMT4" ShapeID="_x0000_i1038" DrawAspect="Content" ObjectID="_1379276285" r:id="rId31"/>
        </w:object>
      </w:r>
      <w:r w:rsidR="00F20975" w:rsidRPr="00F20975">
        <w:rPr>
          <w:rFonts w:cs="Times New Roman"/>
        </w:rPr>
        <w:t xml:space="preserve">. Then the applied friction force will be given by </w:t>
      </w:r>
      <w:r w:rsidR="00F20975" w:rsidRPr="009B54E6">
        <w:rPr>
          <w:position w:val="-10"/>
        </w:rPr>
        <w:object w:dxaOrig="820" w:dyaOrig="320">
          <v:shape id="_x0000_i1039" type="#_x0000_t75" style="width:41.4pt;height:15.6pt" o:ole="">
            <v:imagedata r:id="rId32" o:title=""/>
          </v:shape>
          <o:OLEObject Type="Embed" ProgID="Equation.DSMT4" ShapeID="_x0000_i1039" DrawAspect="Content" ObjectID="_1379276286" r:id="rId33"/>
        </w:object>
      </w:r>
      <w:r w:rsidR="00F20975">
        <w:t xml:space="preserve"> for some </w:t>
      </w:r>
      <w:r w:rsidR="00C64AAC" w:rsidRPr="00C64AAC">
        <w:rPr>
          <w:rFonts w:cs="Times New Roman"/>
          <w:position w:val="-6"/>
        </w:rPr>
        <w:object w:dxaOrig="800" w:dyaOrig="320">
          <v:shape id="_x0000_i1040" type="#_x0000_t75" style="width:39.6pt;height:15.6pt" o:ole="">
            <v:imagedata r:id="rId34" o:title=""/>
          </v:shape>
          <o:OLEObject Type="Embed" ProgID="Equation.DSMT4" ShapeID="_x0000_i1040" DrawAspect="Content" ObjectID="_1379276287" r:id="rId35"/>
        </w:object>
      </w:r>
      <w:r w:rsidR="00FB589E">
        <w:rPr>
          <w:rFonts w:cs="Times New Roman"/>
        </w:rPr>
        <w:t xml:space="preserve"> that provides the direction of application and </w:t>
      </w:r>
      <w:r w:rsidR="008A63C1">
        <w:rPr>
          <w:rFonts w:cs="Times New Roman"/>
        </w:rPr>
        <w:t xml:space="preserve">the </w:t>
      </w:r>
      <w:r w:rsidR="00FB589E">
        <w:rPr>
          <w:rFonts w:cs="Times New Roman"/>
        </w:rPr>
        <w:t>mapping to generalized coordinates.</w:t>
      </w:r>
      <w:r w:rsidR="001A351D">
        <w:rPr>
          <w:rFonts w:cs="Times New Roman"/>
        </w:rPr>
        <w:t xml:space="preserve"> </w:t>
      </w:r>
      <w:r w:rsidR="00323201">
        <w:rPr>
          <w:rFonts w:cs="Times New Roman"/>
        </w:rPr>
        <w:t>(</w:t>
      </w:r>
      <w:r w:rsidR="008A63C1">
        <w:rPr>
          <w:rFonts w:cs="Times New Roman"/>
        </w:rPr>
        <w:t>I called this</w:t>
      </w:r>
      <w:r w:rsidR="001A351D">
        <w:rPr>
          <w:rFonts w:cs="Times New Roman"/>
        </w:rPr>
        <w:t xml:space="preserve"> </w:t>
      </w:r>
      <w:proofErr w:type="gramStart"/>
      <w:r w:rsidR="00F03855">
        <w:rPr>
          <w:rFonts w:ascii="Times New Roman" w:hAnsi="Times New Roman" w:cs="Times New Roman"/>
          <w:i/>
        </w:rPr>
        <w:t>W</w:t>
      </w:r>
      <w:r w:rsidR="001578C1">
        <w:t xml:space="preserve"> </w:t>
      </w:r>
      <w:r w:rsidR="008A63C1">
        <w:t xml:space="preserve"> to</w:t>
      </w:r>
      <w:proofErr w:type="gramEnd"/>
      <w:r w:rsidR="008A63C1">
        <w:t xml:space="preserve"> s</w:t>
      </w:r>
      <w:r w:rsidR="00323201">
        <w:t>uggest</w:t>
      </w:r>
      <w:r w:rsidR="008A63C1">
        <w:t xml:space="preserve"> that it is the</w:t>
      </w:r>
      <w:r w:rsidR="009B54E6">
        <w:t xml:space="preserve"> force transmission matrix</w:t>
      </w:r>
      <w:r w:rsidR="008A63C1">
        <w:t xml:space="preserve"> for “working” constraints</w:t>
      </w:r>
      <w:r w:rsidR="00641441">
        <w:t>.</w:t>
      </w:r>
      <w:r w:rsidR="00323201">
        <w:t>)</w:t>
      </w:r>
      <w:r w:rsidR="001578C1">
        <w:t xml:space="preserve"> </w:t>
      </w:r>
      <w:r w:rsidR="00E71C24">
        <w:t>T</w:t>
      </w:r>
      <w:r w:rsidR="001578C1">
        <w:t xml:space="preserve">he direction of application of friction depends on sliding velocity, so we have </w:t>
      </w:r>
      <w:r w:rsidR="00F03855">
        <w:rPr>
          <w:rFonts w:ascii="Times New Roman" w:hAnsi="Times New Roman" w:cs="Times New Roman"/>
          <w:i/>
        </w:rPr>
        <w:t>W</w:t>
      </w:r>
      <w:r w:rsidR="001578C1" w:rsidRPr="001578C1">
        <w:rPr>
          <w:rFonts w:ascii="Times New Roman" w:hAnsi="Times New Roman" w:cs="Times New Roman"/>
        </w:rPr>
        <w:t>=</w:t>
      </w:r>
      <w:proofErr w:type="gramStart"/>
      <w:r w:rsidR="00F03855">
        <w:rPr>
          <w:rFonts w:ascii="Times New Roman" w:hAnsi="Times New Roman" w:cs="Times New Roman"/>
          <w:i/>
        </w:rPr>
        <w:t>W</w:t>
      </w:r>
      <w:r w:rsidR="001578C1" w:rsidRPr="001578C1">
        <w:rPr>
          <w:rFonts w:ascii="Times New Roman" w:hAnsi="Times New Roman" w:cs="Times New Roman"/>
        </w:rPr>
        <w:t>(</w:t>
      </w:r>
      <w:proofErr w:type="spellStart"/>
      <w:proofErr w:type="gramEnd"/>
      <w:r w:rsidR="001578C1" w:rsidRPr="001578C1">
        <w:rPr>
          <w:rFonts w:ascii="Times New Roman" w:hAnsi="Times New Roman" w:cs="Times New Roman"/>
          <w:i/>
        </w:rPr>
        <w:t>q</w:t>
      </w:r>
      <w:r w:rsidR="001578C1" w:rsidRPr="001578C1">
        <w:rPr>
          <w:rFonts w:ascii="Times New Roman" w:hAnsi="Times New Roman" w:cs="Times New Roman"/>
        </w:rPr>
        <w:t>,</w:t>
      </w:r>
      <w:r w:rsidR="001578C1" w:rsidRPr="001578C1">
        <w:rPr>
          <w:rFonts w:ascii="Times New Roman" w:hAnsi="Times New Roman" w:cs="Times New Roman"/>
          <w:i/>
        </w:rPr>
        <w:t>u</w:t>
      </w:r>
      <w:proofErr w:type="spellEnd"/>
      <w:r w:rsidR="001578C1" w:rsidRPr="001578C1">
        <w:rPr>
          <w:rFonts w:ascii="Times New Roman" w:hAnsi="Times New Roman" w:cs="Times New Roman"/>
        </w:rPr>
        <w:t>)</w:t>
      </w:r>
      <w:r w:rsidR="001A351D">
        <w:rPr>
          <w:rStyle w:val="FootnoteReference"/>
          <w:rFonts w:ascii="Times New Roman" w:hAnsi="Times New Roman" w:cs="Times New Roman"/>
        </w:rPr>
        <w:footnoteReference w:id="1"/>
      </w:r>
      <w:r w:rsidR="001578C1">
        <w:t xml:space="preserve">. </w:t>
      </w:r>
    </w:p>
    <w:p w:rsidR="00F03855" w:rsidRDefault="00F03855" w:rsidP="00E90275">
      <w:r>
        <w:t>Here is the augmented system I’m contemplating for Simbody</w:t>
      </w:r>
      <w:r w:rsidR="00700B51">
        <w:t xml:space="preserve">, introducing </w:t>
      </w:r>
      <w:r w:rsidR="00E71C24">
        <w:t>one scalar multiplier</w:t>
      </w:r>
      <w:r w:rsidR="00700B51">
        <w:t xml:space="preserve"> </w:t>
      </w:r>
      <w:r w:rsidR="00700B51" w:rsidRPr="009229DA">
        <w:rPr>
          <w:position w:val="-10"/>
        </w:rPr>
        <w:object w:dxaOrig="200" w:dyaOrig="260">
          <v:shape id="_x0000_i1041" type="#_x0000_t75" style="width:9.6pt;height:12.6pt" o:ole="">
            <v:imagedata r:id="rId36" o:title=""/>
          </v:shape>
          <o:OLEObject Type="Embed" ProgID="Equation.DSMT4" ShapeID="_x0000_i1041" DrawAspect="Content" ObjectID="_1379276288" r:id="rId37"/>
        </w:object>
      </w:r>
      <w:r w:rsidR="00700B51">
        <w:t xml:space="preserve"> for </w:t>
      </w:r>
      <w:r w:rsidR="00E71C24">
        <w:t>each sliding friction constraint</w:t>
      </w:r>
      <w:r>
        <w:t>:</w:t>
      </w:r>
    </w:p>
    <w:p w:rsidR="009229DA" w:rsidRDefault="00F03855" w:rsidP="00AA6418">
      <w:pPr>
        <w:pStyle w:val="MTDisplayEquation"/>
      </w:pPr>
      <w:r>
        <w:tab/>
      </w:r>
      <w:r w:rsidR="00FE3363" w:rsidRPr="009229DA">
        <w:rPr>
          <w:position w:val="-48"/>
        </w:rPr>
        <w:object w:dxaOrig="2760" w:dyaOrig="1100">
          <v:shape id="_x0000_i1042" type="#_x0000_t75" style="width:138pt;height:54.6pt" o:ole="">
            <v:imagedata r:id="rId38" o:title=""/>
          </v:shape>
          <o:OLEObject Type="Embed" ProgID="Equation.DSMT4" ShapeID="_x0000_i1042" DrawAspect="Content" ObjectID="_1379276289" r:id="rId39"/>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2" w:name="ZEqnNum135468"/>
      <w:r>
        <w:instrText>(</w:instrText>
      </w:r>
      <w:fldSimple w:instr=" SEQ MTEqn \c \* Arabic \* MERGEFORMAT ">
        <w:r w:rsidR="001C69DD">
          <w:rPr>
            <w:noProof/>
          </w:rPr>
          <w:instrText>4</w:instrText>
        </w:r>
      </w:fldSimple>
      <w:r>
        <w:instrText>)</w:instrText>
      </w:r>
      <w:bookmarkEnd w:id="2"/>
      <w:r w:rsidR="00521A65">
        <w:fldChar w:fldCharType="end"/>
      </w:r>
    </w:p>
    <w:p w:rsidR="009229DA" w:rsidRDefault="009229DA" w:rsidP="009229DA">
      <w:pPr>
        <w:pStyle w:val="MTDisplayEquation"/>
      </w:pPr>
      <w:proofErr w:type="gramStart"/>
      <w:r>
        <w:t>or</w:t>
      </w:r>
      <w:proofErr w:type="gramEnd"/>
      <w:r>
        <w:tab/>
      </w:r>
      <w:r w:rsidR="00FE3363" w:rsidRPr="009229DA">
        <w:rPr>
          <w:position w:val="-52"/>
        </w:rPr>
        <w:object w:dxaOrig="2620" w:dyaOrig="1160">
          <v:shape id="_x0000_i1043" type="#_x0000_t75" style="width:131.4pt;height:57.6pt" o:ole="">
            <v:imagedata r:id="rId40" o:title=""/>
          </v:shape>
          <o:OLEObject Type="Embed" ProgID="Equation.DSMT4" ShapeID="_x0000_i1043" DrawAspect="Content" ObjectID="_1379276290" r:id="rId41"/>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3" w:name="ZEqnNum484924"/>
      <w:r>
        <w:instrText>(</w:instrText>
      </w:r>
      <w:fldSimple w:instr=" SEQ MTEqn \c \* Arabic \* MERGEFORMAT ">
        <w:r w:rsidR="001C69DD">
          <w:rPr>
            <w:noProof/>
          </w:rPr>
          <w:instrText>5</w:instrText>
        </w:r>
      </w:fldSimple>
      <w:r>
        <w:instrText>)</w:instrText>
      </w:r>
      <w:bookmarkEnd w:id="3"/>
      <w:r w:rsidR="00521A65">
        <w:fldChar w:fldCharType="end"/>
      </w:r>
    </w:p>
    <w:p w:rsidR="00EA684C" w:rsidRDefault="00985C89" w:rsidP="00985C89">
      <w:r>
        <w:lastRenderedPageBreak/>
        <w:t xml:space="preserve">Here matrix </w:t>
      </w:r>
      <w:proofErr w:type="gramStart"/>
      <w:r w:rsidRPr="00700B51">
        <w:rPr>
          <w:rFonts w:ascii="Times New Roman" w:hAnsi="Times New Roman" w:cs="Times New Roman"/>
          <w:i/>
        </w:rPr>
        <w:t>R</w:t>
      </w:r>
      <w:r>
        <w:rPr>
          <w:rFonts w:ascii="Times New Roman" w:hAnsi="Times New Roman" w:cs="Times New Roman"/>
        </w:rPr>
        <w:t>(</w:t>
      </w:r>
      <w:proofErr w:type="spellStart"/>
      <w:proofErr w:type="gramEnd"/>
      <w:r w:rsidRPr="00700B51">
        <w:rPr>
          <w:rFonts w:ascii="Times New Roman" w:hAnsi="Times New Roman" w:cs="Times New Roman"/>
          <w:i/>
        </w:rPr>
        <w:t>q</w:t>
      </w:r>
      <w:r>
        <w:rPr>
          <w:rFonts w:ascii="Times New Roman" w:hAnsi="Times New Roman" w:cs="Times New Roman"/>
          <w:i/>
        </w:rPr>
        <w:t>,u</w:t>
      </w:r>
      <w:proofErr w:type="spellEnd"/>
      <w:r>
        <w:rPr>
          <w:rFonts w:ascii="Times New Roman" w:hAnsi="Times New Roman" w:cs="Times New Roman"/>
        </w:rPr>
        <w:t>)</w:t>
      </w:r>
      <w:r>
        <w:t xml:space="preserve"> gives the “reaction force</w:t>
      </w:r>
      <w:r w:rsidRPr="00517166">
        <w:t xml:space="preserve">” </w:t>
      </w:r>
      <w:r w:rsidRPr="00517166">
        <w:rPr>
          <w:position w:val="-10"/>
        </w:rPr>
        <w:object w:dxaOrig="360" w:dyaOrig="320">
          <v:shape id="_x0000_i1044" type="#_x0000_t75" style="width:18pt;height:15.6pt" o:ole="">
            <v:imagedata r:id="rId42" o:title=""/>
          </v:shape>
          <o:OLEObject Type="Embed" ProgID="Equation.DSMT4" ShapeID="_x0000_i1044" DrawAspect="Content" ObjectID="_1379276291" r:id="rId43"/>
        </w:object>
      </w:r>
      <w:r w:rsidRPr="00517166">
        <w:t>dependence</w:t>
      </w:r>
      <w:r>
        <w:t xml:space="preserve"> of a particular friction force while </w:t>
      </w:r>
      <w:r w:rsidRPr="00700B51">
        <w:rPr>
          <w:rFonts w:ascii="Times New Roman" w:hAnsi="Times New Roman" w:cs="Times New Roman"/>
          <w:i/>
        </w:rPr>
        <w:t>C</w:t>
      </w:r>
      <w:r>
        <w:rPr>
          <w:rFonts w:ascii="Times New Roman" w:hAnsi="Times New Roman" w:cs="Times New Roman"/>
        </w:rPr>
        <w:t>(</w:t>
      </w:r>
      <w:proofErr w:type="spellStart"/>
      <w:r w:rsidRPr="00700B51">
        <w:rPr>
          <w:rFonts w:ascii="Times New Roman" w:hAnsi="Times New Roman" w:cs="Times New Roman"/>
          <w:i/>
        </w:rPr>
        <w:t>q</w:t>
      </w:r>
      <w:r>
        <w:rPr>
          <w:rFonts w:ascii="Times New Roman" w:hAnsi="Times New Roman" w:cs="Times New Roman"/>
          <w:i/>
        </w:rPr>
        <w:t>,u</w:t>
      </w:r>
      <w:proofErr w:type="spellEnd"/>
      <w:r>
        <w:rPr>
          <w:rFonts w:ascii="Times New Roman" w:hAnsi="Times New Roman" w:cs="Times New Roman"/>
        </w:rPr>
        <w:t>)</w:t>
      </w:r>
      <w:r>
        <w:t xml:space="preserve"> gives its “constraint force” </w:t>
      </w:r>
      <w:r w:rsidRPr="00517166">
        <w:rPr>
          <w:position w:val="-10"/>
        </w:rPr>
        <w:object w:dxaOrig="380" w:dyaOrig="320">
          <v:shape id="_x0000_i1045" type="#_x0000_t75" style="width:18.6pt;height:15.6pt" o:ole="">
            <v:imagedata r:id="rId44" o:title=""/>
          </v:shape>
          <o:OLEObject Type="Embed" ProgID="Equation.DSMT4" ShapeID="_x0000_i1045" DrawAspect="Content" ObjectID="_1379276292" r:id="rId45"/>
        </w:object>
      </w:r>
      <w:r>
        <w:t xml:space="preserve">dependence, and </w:t>
      </w:r>
      <w:r>
        <w:rPr>
          <w:rFonts w:ascii="Times New Roman" w:hAnsi="Times New Roman" w:cs="Times New Roman"/>
          <w:i/>
        </w:rPr>
        <w:t>D</w:t>
      </w:r>
      <w:r>
        <w:rPr>
          <w:rFonts w:ascii="Times New Roman" w:hAnsi="Times New Roman" w:cs="Times New Roman"/>
        </w:rPr>
        <w:t>(</w:t>
      </w:r>
      <w:proofErr w:type="spellStart"/>
      <w:r w:rsidRPr="00700B51">
        <w:rPr>
          <w:rFonts w:ascii="Times New Roman" w:hAnsi="Times New Roman" w:cs="Times New Roman"/>
          <w:i/>
        </w:rPr>
        <w:t>q</w:t>
      </w:r>
      <w:r>
        <w:rPr>
          <w:rFonts w:ascii="Times New Roman" w:hAnsi="Times New Roman" w:cs="Times New Roman"/>
          <w:i/>
        </w:rPr>
        <w:t>,u</w:t>
      </w:r>
      <w:proofErr w:type="spellEnd"/>
      <w:r>
        <w:rPr>
          <w:rFonts w:ascii="Times New Roman" w:hAnsi="Times New Roman" w:cs="Times New Roman"/>
        </w:rPr>
        <w:t>)</w:t>
      </w:r>
      <w:r>
        <w:t xml:space="preserve">  reflects scaling of and interdependence among </w:t>
      </w:r>
      <w:r w:rsidRPr="00517166">
        <w:rPr>
          <w:position w:val="-10"/>
        </w:rPr>
        <w:object w:dxaOrig="200" w:dyaOrig="260">
          <v:shape id="_x0000_i1046" type="#_x0000_t75" style="width:9.6pt;height:12.6pt" o:ole="">
            <v:imagedata r:id="rId46" o:title=""/>
          </v:shape>
          <o:OLEObject Type="Embed" ProgID="Equation.DSMT4" ShapeID="_x0000_i1046" DrawAspect="Content" ObjectID="_1379276293" r:id="rId47"/>
        </w:object>
      </w:r>
      <w:r>
        <w:t>.</w:t>
      </w:r>
      <w:r w:rsidR="00EA684C">
        <w:t xml:space="preserve"> </w:t>
      </w:r>
      <w:r w:rsidR="00EA684C" w:rsidRPr="00EA684C">
        <w:rPr>
          <w:highlight w:val="yellow"/>
        </w:rPr>
        <w:t>(Q: is there a more elegant alternative</w:t>
      </w:r>
      <w:r w:rsidR="00EA684C">
        <w:rPr>
          <w:highlight w:val="yellow"/>
        </w:rPr>
        <w:t xml:space="preserve"> or better notation</w:t>
      </w:r>
      <w:r w:rsidR="00EA684C" w:rsidRPr="00EA684C">
        <w:rPr>
          <w:highlight w:val="yellow"/>
        </w:rPr>
        <w:t>?</w:t>
      </w:r>
      <w:r w:rsidR="00EA684C">
        <w:rPr>
          <w:highlight w:val="yellow"/>
        </w:rPr>
        <w:t xml:space="preserve"> Should </w:t>
      </w:r>
      <w:r w:rsidR="00EA684C" w:rsidRPr="00261757">
        <w:rPr>
          <w:rFonts w:ascii="Times New Roman" w:hAnsi="Times New Roman" w:cs="Times New Roman"/>
          <w:i/>
          <w:highlight w:val="yellow"/>
        </w:rPr>
        <w:t>D</w:t>
      </w:r>
      <w:r w:rsidR="00EA684C">
        <w:rPr>
          <w:highlight w:val="yellow"/>
        </w:rPr>
        <w:t xml:space="preserve"> </w:t>
      </w:r>
      <w:r w:rsidR="00D53595">
        <w:rPr>
          <w:highlight w:val="yellow"/>
        </w:rPr>
        <w:t>just be an identity matrix</w:t>
      </w:r>
      <w:r w:rsidR="005165F7">
        <w:rPr>
          <w:highlight w:val="yellow"/>
        </w:rPr>
        <w:t xml:space="preserve"> and </w:t>
      </w:r>
      <w:proofErr w:type="spellStart"/>
      <w:proofErr w:type="gramStart"/>
      <w:r w:rsidR="005165F7" w:rsidRPr="005165F7">
        <w:rPr>
          <w:rFonts w:ascii="Times New Roman" w:hAnsi="Times New Roman" w:cs="Times New Roman"/>
          <w:i/>
          <w:highlight w:val="yellow"/>
        </w:rPr>
        <w:t>b</w:t>
      </w:r>
      <w:r w:rsidR="005165F7" w:rsidRPr="005165F7">
        <w:rPr>
          <w:rFonts w:ascii="Times New Roman" w:hAnsi="Times New Roman" w:cs="Times New Roman"/>
          <w:i/>
          <w:highlight w:val="yellow"/>
          <w:vertAlign w:val="subscript"/>
        </w:rPr>
        <w:t>w</w:t>
      </w:r>
      <w:proofErr w:type="spellEnd"/>
      <w:r w:rsidR="005165F7">
        <w:rPr>
          <w:highlight w:val="yellow"/>
        </w:rPr>
        <w:t>=</w:t>
      </w:r>
      <w:proofErr w:type="gramEnd"/>
      <w:r w:rsidR="005165F7">
        <w:rPr>
          <w:highlight w:val="yellow"/>
        </w:rPr>
        <w:t>0</w:t>
      </w:r>
      <w:r w:rsidR="00D53595">
        <w:rPr>
          <w:highlight w:val="yellow"/>
        </w:rPr>
        <w:t>?</w:t>
      </w:r>
      <w:r w:rsidR="00EA684C" w:rsidRPr="00EA684C">
        <w:rPr>
          <w:highlight w:val="yellow"/>
        </w:rPr>
        <w:t>)</w:t>
      </w:r>
    </w:p>
    <w:p w:rsidR="00985C89" w:rsidRDefault="00985C89" w:rsidP="00985C89">
      <w:proofErr w:type="gramStart"/>
      <w:r>
        <w:t xml:space="preserve">Defining </w:t>
      </w:r>
      <w:proofErr w:type="gramEnd"/>
      <w:r w:rsidRPr="00933317">
        <w:rPr>
          <w:position w:val="-30"/>
        </w:rPr>
        <w:object w:dxaOrig="880" w:dyaOrig="720">
          <v:shape id="_x0000_i1047" type="#_x0000_t75" style="width:44.4pt;height:36pt" o:ole="">
            <v:imagedata r:id="rId48" o:title=""/>
          </v:shape>
          <o:OLEObject Type="Embed" ProgID="Equation.DSMT4" ShapeID="_x0000_i1047" DrawAspect="Content" ObjectID="_1379276294" r:id="rId49"/>
        </w:object>
      </w:r>
      <w:r>
        <w:t xml:space="preserve">, </w:t>
      </w:r>
      <w:r w:rsidRPr="00933317">
        <w:rPr>
          <w:position w:val="-16"/>
        </w:rPr>
        <w:object w:dxaOrig="1480" w:dyaOrig="440">
          <v:shape id="_x0000_i1048" type="#_x0000_t75" style="width:74.4pt;height:21.6pt" o:ole="">
            <v:imagedata r:id="rId50" o:title=""/>
          </v:shape>
          <o:OLEObject Type="Embed" ProgID="Equation.DSMT4" ShapeID="_x0000_i1048" DrawAspect="Content" ObjectID="_1379276295" r:id="rId51"/>
        </w:object>
      </w:r>
      <w:r>
        <w:t xml:space="preserve">, </w:t>
      </w:r>
      <w:r w:rsidRPr="00933317">
        <w:rPr>
          <w:position w:val="-30"/>
        </w:rPr>
        <w:object w:dxaOrig="1280" w:dyaOrig="720">
          <v:shape id="_x0000_i1049" type="#_x0000_t75" style="width:63.6pt;height:36pt" o:ole="">
            <v:imagedata r:id="rId52" o:title=""/>
          </v:shape>
          <o:OLEObject Type="Embed" ProgID="Equation.DSMT4" ShapeID="_x0000_i1049" DrawAspect="Content" ObjectID="_1379276296" r:id="rId53"/>
        </w:object>
      </w:r>
      <w:r>
        <w:t xml:space="preserve">, </w:t>
      </w:r>
      <w:r w:rsidRPr="00933317">
        <w:rPr>
          <w:position w:val="-30"/>
        </w:rPr>
        <w:object w:dxaOrig="840" w:dyaOrig="720">
          <v:shape id="_x0000_i1050" type="#_x0000_t75" style="width:42pt;height:36pt" o:ole="">
            <v:imagedata r:id="rId54" o:title=""/>
          </v:shape>
          <o:OLEObject Type="Embed" ProgID="Equation.DSMT4" ShapeID="_x0000_i1050" DrawAspect="Content" ObjectID="_1379276297" r:id="rId55"/>
        </w:object>
      </w:r>
      <w:r>
        <w:t xml:space="preserve">, and </w:t>
      </w:r>
      <w:r w:rsidRPr="00933317">
        <w:rPr>
          <w:position w:val="-32"/>
        </w:rPr>
        <w:object w:dxaOrig="900" w:dyaOrig="760">
          <v:shape id="_x0000_i1051" type="#_x0000_t75" style="width:45pt;height:38.4pt" o:ole="">
            <v:imagedata r:id="rId56" o:title=""/>
          </v:shape>
          <o:OLEObject Type="Embed" ProgID="Equation.DSMT4" ShapeID="_x0000_i1051" DrawAspect="Content" ObjectID="_1379276298" r:id="rId57"/>
        </w:object>
      </w:r>
      <w:r>
        <w:t xml:space="preserve">we can rewrite </w:t>
      </w:r>
      <w:r w:rsidR="00AA6418">
        <w:t xml:space="preserve">equation </w:t>
      </w:r>
      <w:r w:rsidR="00521A65">
        <w:fldChar w:fldCharType="begin"/>
      </w:r>
      <w:r w:rsidR="00AA6418">
        <w:instrText xml:space="preserve"> GOTOBUTTON ZEqnNum484924  \* MERGEFORMAT </w:instrText>
      </w:r>
      <w:fldSimple w:instr=" REF ZEqnNum484924 \* Charformat \! \* MERGEFORMAT ">
        <w:r w:rsidR="001C69DD">
          <w:instrText>(5)</w:instrText>
        </w:r>
      </w:fldSimple>
      <w:r w:rsidR="00521A65">
        <w:fldChar w:fldCharType="end"/>
      </w:r>
      <w:r w:rsidR="00AA6418">
        <w:t xml:space="preserve"> </w:t>
      </w:r>
      <w:r>
        <w:t>as</w:t>
      </w:r>
    </w:p>
    <w:p w:rsidR="00985C89" w:rsidRDefault="00985C89" w:rsidP="00985C89">
      <w:pPr>
        <w:pStyle w:val="MTDisplayEquation"/>
      </w:pPr>
      <w:r>
        <w:tab/>
      </w:r>
      <w:r w:rsidRPr="00985C89">
        <w:rPr>
          <w:position w:val="-36"/>
        </w:rPr>
        <w:object w:dxaOrig="2020" w:dyaOrig="840">
          <v:shape id="_x0000_i1052" type="#_x0000_t75" style="width:101.4pt;height:42pt" o:ole="">
            <v:imagedata r:id="rId58" o:title=""/>
          </v:shape>
          <o:OLEObject Type="Embed" ProgID="Equation.DSMT4" ShapeID="_x0000_i1052" DrawAspect="Content" ObjectID="_1379276299" r:id="rId59"/>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4" w:name="ZEqnNum130798"/>
      <w:r>
        <w:instrText>(</w:instrText>
      </w:r>
      <w:fldSimple w:instr=" SEQ MTEqn \c \* Arabic \* MERGEFORMAT ">
        <w:r w:rsidR="001C69DD">
          <w:rPr>
            <w:noProof/>
          </w:rPr>
          <w:instrText>6</w:instrText>
        </w:r>
      </w:fldSimple>
      <w:r>
        <w:instrText>)</w:instrText>
      </w:r>
      <w:bookmarkEnd w:id="4"/>
      <w:r w:rsidR="00521A65">
        <w:fldChar w:fldCharType="end"/>
      </w:r>
    </w:p>
    <w:p w:rsidR="00FB0718" w:rsidRDefault="00FB0718" w:rsidP="00E90275">
      <w:r>
        <w:t xml:space="preserve">Equation </w:t>
      </w:r>
      <w:r w:rsidR="00521A65">
        <w:fldChar w:fldCharType="begin"/>
      </w:r>
      <w:r>
        <w:instrText xml:space="preserve"> GOTOBUTTON ZEqnNum130798  \* MERGEFORMAT </w:instrText>
      </w:r>
      <w:fldSimple w:instr=" REF ZEqnNum130798 \* Charformat \! \* MERGEFORMAT ">
        <w:r w:rsidR="001C69DD">
          <w:instrText>(6)</w:instrText>
        </w:r>
      </w:fldSimple>
      <w:r w:rsidR="00521A65">
        <w:fldChar w:fldCharType="end"/>
      </w:r>
      <w:r>
        <w:t xml:space="preserve"> is similar to the</w:t>
      </w:r>
      <w:r w:rsidR="00F335A7">
        <w:t xml:space="preserve"> maximal-coordinate</w:t>
      </w:r>
      <w:r>
        <w:t xml:space="preserve"> formulation in Mitiguy and </w:t>
      </w:r>
      <w:proofErr w:type="spellStart"/>
      <w:r>
        <w:t>Banerjee</w:t>
      </w:r>
      <w:proofErr w:type="spellEnd"/>
      <w:r>
        <w:rPr>
          <w:rStyle w:val="EndnoteReference"/>
        </w:rPr>
        <w:endnoteReference w:id="1"/>
      </w:r>
      <w:r>
        <w:t xml:space="preserve"> but </w:t>
      </w:r>
      <w:r w:rsidR="00F335A7">
        <w:t>here we</w:t>
      </w:r>
      <w:r>
        <w:t xml:space="preserve"> </w:t>
      </w:r>
      <w:r w:rsidR="00F335A7">
        <w:t>include</w:t>
      </w:r>
      <w:r>
        <w:t xml:space="preserve"> friction dependent on internal coordinate </w:t>
      </w:r>
      <w:r w:rsidR="00F335A7">
        <w:t xml:space="preserve">joint </w:t>
      </w:r>
      <w:r>
        <w:t>reactions</w:t>
      </w:r>
      <w:r w:rsidR="00F335A7">
        <w:t xml:space="preserve">, while they needed only to deal with </w:t>
      </w:r>
      <w:r>
        <w:t>constraint reactions.</w:t>
      </w:r>
    </w:p>
    <w:p w:rsidR="00985C89" w:rsidRDefault="00985C89" w:rsidP="00E90275">
      <w:r>
        <w:t xml:space="preserve">Because M is invertible, we can solve this for the multipliers </w:t>
      </w:r>
      <w:r w:rsidR="00D27AA9" w:rsidRPr="00D27AA9">
        <w:rPr>
          <w:position w:val="-6"/>
        </w:rPr>
        <w:object w:dxaOrig="220" w:dyaOrig="340">
          <v:shape id="_x0000_i1053" type="#_x0000_t75" style="width:11.4pt;height:17.4pt" o:ole="">
            <v:imagedata r:id="rId60" o:title=""/>
          </v:shape>
          <o:OLEObject Type="Embed" ProgID="Equation.DSMT4" ShapeID="_x0000_i1053" DrawAspect="Content" ObjectID="_1379276300" r:id="rId61"/>
        </w:object>
      </w:r>
      <w:r>
        <w:t xml:space="preserve">as in </w:t>
      </w:r>
      <w:proofErr w:type="gramStart"/>
      <w:r>
        <w:t xml:space="preserve">equation </w:t>
      </w:r>
      <w:proofErr w:type="gramEnd"/>
      <w:r w:rsidR="00521A65">
        <w:fldChar w:fldCharType="begin"/>
      </w:r>
      <w:r>
        <w:instrText xml:space="preserve"> GOTOBUTTON ZEqnNum612763  \* MERGEFORMAT </w:instrText>
      </w:r>
      <w:fldSimple w:instr=" REF ZEqnNum612763 \* Charformat \! \* MERGEFORMAT ">
        <w:r w:rsidR="001C69DD">
          <w:instrText>(3)</w:instrText>
        </w:r>
      </w:fldSimple>
      <w:r w:rsidR="00521A65">
        <w:fldChar w:fldCharType="end"/>
      </w:r>
      <w:r>
        <w:t>:</w:t>
      </w:r>
    </w:p>
    <w:p w:rsidR="00985C89" w:rsidRDefault="00985C89" w:rsidP="00985C89">
      <w:pPr>
        <w:pStyle w:val="MTDisplayEquation"/>
      </w:pPr>
      <w:r>
        <w:tab/>
      </w:r>
      <w:r w:rsidRPr="00FE3363">
        <w:rPr>
          <w:position w:val="-12"/>
        </w:rPr>
        <w:object w:dxaOrig="1320" w:dyaOrig="400">
          <v:shape id="_x0000_i1054" type="#_x0000_t75" style="width:66pt;height:20.4pt" o:ole="">
            <v:imagedata r:id="rId62" o:title=""/>
          </v:shape>
          <o:OLEObject Type="Embed" ProgID="Equation.DSMT4" ShapeID="_x0000_i1054" DrawAspect="Content" ObjectID="_1379276301" r:id="rId63"/>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5" w:name="ZEqnNum358748"/>
      <w:r>
        <w:instrText>(</w:instrText>
      </w:r>
      <w:fldSimple w:instr=" SEQ MTEqn \c \* Arabic \* MERGEFORMAT ">
        <w:r w:rsidR="001C69DD">
          <w:rPr>
            <w:noProof/>
          </w:rPr>
          <w:instrText>7</w:instrText>
        </w:r>
      </w:fldSimple>
      <w:r>
        <w:instrText>)</w:instrText>
      </w:r>
      <w:bookmarkEnd w:id="5"/>
      <w:r w:rsidR="00521A65">
        <w:fldChar w:fldCharType="end"/>
      </w:r>
    </w:p>
    <w:p w:rsidR="00985C89" w:rsidRDefault="00985C89" w:rsidP="00E90275">
      <w:proofErr w:type="gramStart"/>
      <w:r>
        <w:t xml:space="preserve">where </w:t>
      </w:r>
      <w:proofErr w:type="gramEnd"/>
      <w:r w:rsidRPr="00FE3363">
        <w:rPr>
          <w:position w:val="-6"/>
        </w:rPr>
        <w:object w:dxaOrig="1620" w:dyaOrig="340">
          <v:shape id="_x0000_i1055" type="#_x0000_t75" style="width:81pt;height:17.4pt" o:ole="">
            <v:imagedata r:id="rId64" o:title=""/>
          </v:shape>
          <o:OLEObject Type="Embed" ProgID="Equation.DSMT4" ShapeID="_x0000_i1055" DrawAspect="Content" ObjectID="_1379276302" r:id="rId65"/>
        </w:object>
      </w:r>
      <w:r>
        <w:t xml:space="preserve">. Equation </w:t>
      </w:r>
      <w:r w:rsidR="00521A65">
        <w:fldChar w:fldCharType="begin"/>
      </w:r>
      <w:r>
        <w:instrText xml:space="preserve"> GOTOBUTTON ZEqnNum358748  \* MERGEFORMAT </w:instrText>
      </w:r>
      <w:fldSimple w:instr=" REF ZEqnNum358748 \* Charformat \! \* MERGEFORMAT ">
        <w:r w:rsidR="001C69DD">
          <w:instrText>(7)</w:instrText>
        </w:r>
      </w:fldSimple>
      <w:r w:rsidR="00521A65">
        <w:fldChar w:fldCharType="end"/>
      </w:r>
      <w:r>
        <w:t xml:space="preserve"> looks just like equation </w:t>
      </w:r>
      <w:r w:rsidR="00521A65">
        <w:fldChar w:fldCharType="begin"/>
      </w:r>
      <w:r>
        <w:instrText xml:space="preserve"> GOTOBUTTON ZEqnNum612763  \* MERGEFORMAT </w:instrText>
      </w:r>
      <w:fldSimple w:instr=" REF ZEqnNum612763 \* Charformat \! \* MERGEFORMAT ">
        <w:r w:rsidR="001C69DD">
          <w:instrText>(3)</w:instrText>
        </w:r>
      </w:fldSimple>
      <w:r w:rsidR="00521A65">
        <w:fldChar w:fldCharType="end"/>
      </w:r>
      <w:r>
        <w:t xml:space="preserve"> but with the symmetry of </w:t>
      </w:r>
      <w:r w:rsidRPr="00FE3363">
        <w:rPr>
          <w:position w:val="-4"/>
        </w:rPr>
        <w:object w:dxaOrig="220" w:dyaOrig="260">
          <v:shape id="_x0000_i1056" type="#_x0000_t75" style="width:11.4pt;height:12.6pt" o:ole="">
            <v:imagedata r:id="rId66" o:title=""/>
          </v:shape>
          <o:OLEObject Type="Embed" ProgID="Equation.DSMT4" ShapeID="_x0000_i1056" DrawAspect="Content" ObjectID="_1379276303" r:id="rId67"/>
        </w:object>
      </w:r>
      <w:r>
        <w:t xml:space="preserve">lost in the still-square </w:t>
      </w:r>
      <w:proofErr w:type="gramStart"/>
      <w:r>
        <w:t xml:space="preserve">matrix </w:t>
      </w:r>
      <w:proofErr w:type="gramEnd"/>
      <w:r w:rsidRPr="00FE3363">
        <w:rPr>
          <w:position w:val="-4"/>
        </w:rPr>
        <w:object w:dxaOrig="220" w:dyaOrig="320">
          <v:shape id="_x0000_i1057" type="#_x0000_t75" style="width:11.4pt;height:15.6pt" o:ole="">
            <v:imagedata r:id="rId68" o:title=""/>
          </v:shape>
          <o:OLEObject Type="Embed" ProgID="Equation.DSMT4" ShapeID="_x0000_i1057" DrawAspect="Content" ObjectID="_1379276304" r:id="rId69"/>
        </w:object>
      </w:r>
      <w:r>
        <w:t xml:space="preserve">. Computationally, </w:t>
      </w:r>
      <w:r w:rsidR="004F76CD">
        <w:t xml:space="preserve">I don’t think </w:t>
      </w:r>
      <w:proofErr w:type="gramStart"/>
      <w:r w:rsidR="004F76CD">
        <w:t>this</w:t>
      </w:r>
      <w:r>
        <w:t xml:space="preserve"> matter</w:t>
      </w:r>
      <w:r w:rsidR="004F76CD">
        <w:t>s</w:t>
      </w:r>
      <w:proofErr w:type="gramEnd"/>
      <w:r>
        <w:t xml:space="preserve"> much since</w:t>
      </w:r>
      <w:r w:rsidR="00323201">
        <w:t xml:space="preserve"> (a) we expect </w:t>
      </w:r>
      <w:r w:rsidR="00323201" w:rsidRPr="00FE3363">
        <w:rPr>
          <w:position w:val="-4"/>
        </w:rPr>
        <w:object w:dxaOrig="220" w:dyaOrig="320">
          <v:shape id="_x0000_i1058" type="#_x0000_t75" style="width:11.4pt;height:15.6pt" o:ole="">
            <v:imagedata r:id="rId68" o:title=""/>
          </v:shape>
          <o:OLEObject Type="Embed" ProgID="Equation.DSMT4" ShapeID="_x0000_i1058" DrawAspect="Content" ObjectID="_1379276305" r:id="rId70"/>
        </w:object>
      </w:r>
      <w:r w:rsidR="00323201">
        <w:t xml:space="preserve">to be small in an internal coordinate system, (b) even the original </w:t>
      </w:r>
      <w:r w:rsidRPr="00FE3363">
        <w:rPr>
          <w:position w:val="-4"/>
        </w:rPr>
        <w:object w:dxaOrig="220" w:dyaOrig="260">
          <v:shape id="_x0000_i1059" type="#_x0000_t75" style="width:11.4pt;height:12.6pt" o:ole="">
            <v:imagedata r:id="rId66" o:title=""/>
          </v:shape>
          <o:OLEObject Type="Embed" ProgID="Equation.DSMT4" ShapeID="_x0000_i1059" DrawAspect="Content" ObjectID="_1379276306" r:id="rId71"/>
        </w:object>
      </w:r>
      <w:r>
        <w:t xml:space="preserve">was likely to be singular, and </w:t>
      </w:r>
      <w:r w:rsidR="00323201">
        <w:t xml:space="preserve">(c) </w:t>
      </w:r>
      <w:r>
        <w:t>both equations need to be solved with an LCP solver in the presence of unilateral constraints.</w:t>
      </w:r>
    </w:p>
    <w:p w:rsidR="00837F3D" w:rsidRDefault="00837F3D" w:rsidP="00E90275">
      <w:r>
        <w:t xml:space="preserve">If Simbody can use equation </w:t>
      </w:r>
      <w:r w:rsidR="00521A65">
        <w:fldChar w:fldCharType="begin"/>
      </w:r>
      <w:r>
        <w:instrText xml:space="preserve"> GOTOBUTTON ZEqnNum358748  \* MERGEFORMAT </w:instrText>
      </w:r>
      <w:fldSimple w:instr=" REF ZEqnNum358748 \* Charformat \! \* MERGEFORMAT ">
        <w:r w:rsidR="001C69DD">
          <w:instrText>(7)</w:instrText>
        </w:r>
      </w:fldSimple>
      <w:r w:rsidR="00521A65">
        <w:fldChar w:fldCharType="end"/>
      </w:r>
      <w:r>
        <w:t xml:space="preserve"> to handle friction along with the rest of the constraints, it </w:t>
      </w:r>
      <w:r w:rsidR="00A10F39">
        <w:t>would</w:t>
      </w:r>
      <w:r>
        <w:t xml:space="preserve"> be convenient for moving to general unilateral constraints. In that case the only change is that complementarity conditions would be added and solved along with equation </w:t>
      </w:r>
      <w:r w:rsidR="00521A65">
        <w:fldChar w:fldCharType="begin"/>
      </w:r>
      <w:r>
        <w:instrText xml:space="preserve"> GOTOBUTTON ZEqnNum358748  \* MERGEFORMAT </w:instrText>
      </w:r>
      <w:fldSimple w:instr=" REF ZEqnNum358748 \* Charformat \! \* MERGEFORMAT ">
        <w:r w:rsidR="001C69DD">
          <w:instrText>(7)</w:instrText>
        </w:r>
      </w:fldSimple>
      <w:r w:rsidR="00521A65">
        <w:fldChar w:fldCharType="end"/>
      </w:r>
      <w:r>
        <w:t xml:space="preserve"> with an LCP method that would solve simultaneously for the set of currently active constraints and their multipliers</w:t>
      </w:r>
      <w:r w:rsidR="00E112CB">
        <w:t>, or for currently impacting constraints and their impulses</w:t>
      </w:r>
      <w:r>
        <w:t>.</w:t>
      </w:r>
    </w:p>
    <w:p w:rsidR="004831E6" w:rsidRDefault="00EE0496" w:rsidP="00EE0496">
      <w:r>
        <w:t xml:space="preserve">Because reaction-dependent friction is included in the same way as constraint-dependent friction, the method </w:t>
      </w:r>
      <w:r w:rsidR="00511C04">
        <w:t>described</w:t>
      </w:r>
      <w:r>
        <w:t xml:space="preserve"> by </w:t>
      </w:r>
      <w:proofErr w:type="spellStart"/>
      <w:r>
        <w:t>Baraff</w:t>
      </w:r>
      <w:proofErr w:type="spellEnd"/>
      <w:r>
        <w:rPr>
          <w:rStyle w:val="EndnoteReference"/>
        </w:rPr>
        <w:endnoteReference w:id="2"/>
      </w:r>
      <w:r>
        <w:t xml:space="preserve"> can be used during execution of the LCP to </w:t>
      </w:r>
      <w:r w:rsidR="009459F4">
        <w:t>deal with indeterminacy and inconsistency, such as w</w:t>
      </w:r>
      <w:r>
        <w:t>hen a friction “lock up” has occurred that requires a tangential impulse</w:t>
      </w:r>
      <w:r w:rsidR="00D27AA9">
        <w:t xml:space="preserve"> to arrest the sliding velocity and initiate sticking.</w:t>
      </w:r>
    </w:p>
    <w:p w:rsidR="00587BB5" w:rsidRDefault="00587BB5" w:rsidP="00587BB5">
      <w:pPr>
        <w:pStyle w:val="Heading1"/>
      </w:pPr>
      <w:r>
        <w:t>Formulation with prescribed motion</w:t>
      </w:r>
    </w:p>
    <w:p w:rsidR="0042618F" w:rsidRDefault="00587BB5" w:rsidP="00587BB5">
      <w:r>
        <w:t xml:space="preserve">Here there are three categories of constraint on system accelerations: (1) prescribed motion in which a generalized acceleration is known a priori as a function of time, configuration, and velocity; (2) ordinary non-working (“ideal”) constraints; and (3) working (“non-ideal”) constraints, usually friction. All constraints are assumed to be linear in the generalized accelerations. </w:t>
      </w:r>
    </w:p>
    <w:p w:rsidR="00587BB5" w:rsidRDefault="00587BB5" w:rsidP="00587BB5">
      <w:r>
        <w:lastRenderedPageBreak/>
        <w:t xml:space="preserve">We’ll distinguish three kinds of constraint multipliers: τ for prescribed motion (in generalized force units), </w:t>
      </w:r>
      <w:proofErr w:type="spellStart"/>
      <w:r>
        <w:t>λ</w:t>
      </w:r>
      <w:r w:rsidR="00B7487B" w:rsidRPr="00216766">
        <w:rPr>
          <w:vertAlign w:val="subscript"/>
        </w:rPr>
        <w:t>N</w:t>
      </w:r>
      <w:proofErr w:type="spellEnd"/>
      <w:r>
        <w:t xml:space="preserve"> for non-working constraints, and </w:t>
      </w:r>
      <w:proofErr w:type="spellStart"/>
      <w:r w:rsidR="00216766">
        <w:t>λ</w:t>
      </w:r>
      <w:r w:rsidR="00216766">
        <w:rPr>
          <w:vertAlign w:val="subscript"/>
        </w:rPr>
        <w:t>W</w:t>
      </w:r>
      <w:proofErr w:type="spellEnd"/>
      <w:r>
        <w:t xml:space="preserve"> for </w:t>
      </w:r>
      <w:r w:rsidR="00C64AAC">
        <w:t>working (</w:t>
      </w:r>
      <w:r>
        <w:t>friction</w:t>
      </w:r>
      <w:r w:rsidR="00C64AAC">
        <w:t>)</w:t>
      </w:r>
      <w:r>
        <w:t xml:space="preserve"> constraints.</w:t>
      </w:r>
      <w:r w:rsidR="00995A14">
        <w:rPr>
          <w:rStyle w:val="FootnoteReference"/>
        </w:rPr>
        <w:footnoteReference w:id="2"/>
      </w:r>
      <w:r w:rsidR="0042618F">
        <w:t xml:space="preserve"> </w:t>
      </w:r>
    </w:p>
    <w:p w:rsidR="00587BB5" w:rsidRDefault="00587BB5" w:rsidP="00587BB5">
      <w:pPr>
        <w:pStyle w:val="MTDisplayEquation"/>
      </w:pPr>
      <w:r>
        <w:tab/>
      </w:r>
      <w:r w:rsidR="00FA47DD" w:rsidRPr="00587BB5">
        <w:rPr>
          <w:position w:val="-34"/>
        </w:rPr>
        <w:object w:dxaOrig="5080" w:dyaOrig="800">
          <v:shape id="_x0000_i1060" type="#_x0000_t75" style="width:254.4pt;height:39.6pt" o:ole="">
            <v:imagedata r:id="rId72" o:title=""/>
          </v:shape>
          <o:OLEObject Type="Embed" ProgID="Equation.DSMT4" ShapeID="_x0000_i1060" DrawAspect="Content" ObjectID="_1379276307" r:id="rId73"/>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8</w:instrText>
        </w:r>
      </w:fldSimple>
      <w:r>
        <w:instrText>)</w:instrText>
      </w:r>
      <w:r w:rsidR="00521A65">
        <w:fldChar w:fldCharType="end"/>
      </w:r>
    </w:p>
    <w:p w:rsidR="00E64179" w:rsidRDefault="00E64179" w:rsidP="00E64179">
      <w:pPr>
        <w:pStyle w:val="MTDisplayEquation"/>
      </w:pPr>
      <w:r>
        <w:tab/>
      </w:r>
      <w:r w:rsidR="00E241CC" w:rsidRPr="00E64179">
        <w:rPr>
          <w:position w:val="-32"/>
        </w:rPr>
        <w:object w:dxaOrig="2000" w:dyaOrig="760">
          <v:shape id="_x0000_i1061" type="#_x0000_t75" style="width:99.6pt;height:38.4pt" o:ole="">
            <v:imagedata r:id="rId74" o:title=""/>
          </v:shape>
          <o:OLEObject Type="Embed" ProgID="Equation.DSMT4" ShapeID="_x0000_i1061" DrawAspect="Content" ObjectID="_1379276308" r:id="rId75"/>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6" w:name="ZEqnNum619563"/>
      <w:r>
        <w:instrText>(</w:instrText>
      </w:r>
      <w:fldSimple w:instr=" SEQ MTEqn \c \* Arabic \* MERGEFORMAT ">
        <w:r w:rsidR="001C69DD">
          <w:rPr>
            <w:noProof/>
          </w:rPr>
          <w:instrText>9</w:instrText>
        </w:r>
      </w:fldSimple>
      <w:r>
        <w:instrText>)</w:instrText>
      </w:r>
      <w:bookmarkEnd w:id="6"/>
      <w:r w:rsidR="00521A65">
        <w:fldChar w:fldCharType="end"/>
      </w:r>
    </w:p>
    <w:p w:rsidR="0076326D" w:rsidRDefault="0076326D" w:rsidP="0076326D">
      <w:pPr>
        <w:pStyle w:val="MTDisplayEquation"/>
      </w:pPr>
      <w:r>
        <w:tab/>
      </w:r>
      <w:r w:rsidR="00623405" w:rsidRPr="00623405">
        <w:rPr>
          <w:position w:val="-68"/>
        </w:rPr>
        <w:object w:dxaOrig="3060" w:dyaOrig="1480">
          <v:shape id="_x0000_i1062" type="#_x0000_t75" style="width:153pt;height:74.4pt" o:ole="">
            <v:imagedata r:id="rId76" o:title=""/>
          </v:shape>
          <o:OLEObject Type="Embed" ProgID="Equation.DSMT4" ShapeID="_x0000_i1062" DrawAspect="Content" ObjectID="_1379276309" r:id="rId77"/>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7" w:name="ZEqnNum609646"/>
      <w:r>
        <w:instrText>(</w:instrText>
      </w:r>
      <w:fldSimple w:instr=" SEQ MTEqn \c \* Arabic \* MERGEFORMAT ">
        <w:r w:rsidR="001C69DD">
          <w:rPr>
            <w:noProof/>
          </w:rPr>
          <w:instrText>10</w:instrText>
        </w:r>
      </w:fldSimple>
      <w:r>
        <w:instrText>)</w:instrText>
      </w:r>
      <w:bookmarkEnd w:id="7"/>
      <w:r w:rsidR="00521A65">
        <w:fldChar w:fldCharType="end"/>
      </w:r>
    </w:p>
    <w:p w:rsidR="00E64179" w:rsidRDefault="00E64179" w:rsidP="00E64179">
      <w:pPr>
        <w:pStyle w:val="MTDisplayEquation"/>
      </w:pPr>
      <w:r>
        <w:tab/>
      </w:r>
      <w:r w:rsidRPr="00E64179">
        <w:rPr>
          <w:position w:val="-14"/>
        </w:rPr>
        <w:object w:dxaOrig="1440" w:dyaOrig="380">
          <v:shape id="_x0000_i1063" type="#_x0000_t75" style="width:1in;height:18.6pt" o:ole="">
            <v:imagedata r:id="rId78" o:title=""/>
          </v:shape>
          <o:OLEObject Type="Embed" ProgID="Equation.DSMT4" ShapeID="_x0000_i1063" DrawAspect="Content" ObjectID="_1379276310" r:id="rId79"/>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8" w:name="ZEqnNum195275"/>
      <w:r>
        <w:instrText>(</w:instrText>
      </w:r>
      <w:fldSimple w:instr=" SEQ MTEqn \c \* Arabic \* MERGEFORMAT ">
        <w:r w:rsidR="001C69DD">
          <w:rPr>
            <w:noProof/>
          </w:rPr>
          <w:instrText>11</w:instrText>
        </w:r>
      </w:fldSimple>
      <w:r>
        <w:instrText>)</w:instrText>
      </w:r>
      <w:bookmarkEnd w:id="8"/>
      <w:r w:rsidR="00521A65">
        <w:fldChar w:fldCharType="end"/>
      </w:r>
    </w:p>
    <w:p w:rsidR="00127E9C" w:rsidRDefault="00E241CC" w:rsidP="00587BB5">
      <w:pPr>
        <w:pStyle w:val="MTDisplayEquation"/>
      </w:pPr>
      <w:r>
        <w:t>Substituting from eqn</w:t>
      </w:r>
      <w:proofErr w:type="gramStart"/>
      <w:r>
        <w:t xml:space="preserve">. </w:t>
      </w:r>
      <w:proofErr w:type="gramEnd"/>
      <w:r w:rsidR="00521A65">
        <w:fldChar w:fldCharType="begin"/>
      </w:r>
      <w:r>
        <w:instrText xml:space="preserve"> GOTOBUTTON ZEqnNum195275  \* MERGEFORMAT </w:instrText>
      </w:r>
      <w:fldSimple w:instr=" REF ZEqnNum195275 \* Charformat \! \* MERGEFORMAT ">
        <w:r w:rsidR="001C69DD">
          <w:instrText>(11)</w:instrText>
        </w:r>
      </w:fldSimple>
      <w:r w:rsidR="00521A65">
        <w:fldChar w:fldCharType="end"/>
      </w:r>
      <w:r w:rsidR="00127E9C">
        <w:t xml:space="preserve">, combining </w:t>
      </w:r>
      <w:r w:rsidR="00521A65">
        <w:fldChar w:fldCharType="begin"/>
      </w:r>
      <w:r w:rsidR="00127E9C">
        <w:instrText xml:space="preserve"> GOTOBUTTON ZEqnNum619563  \* MERGEFORMAT </w:instrText>
      </w:r>
      <w:fldSimple w:instr=" REF ZEqnNum619563 \* Charformat \! \* MERGEFORMAT ">
        <w:r w:rsidR="001C69DD">
          <w:instrText>(9)</w:instrText>
        </w:r>
      </w:fldSimple>
      <w:r w:rsidR="00521A65">
        <w:fldChar w:fldCharType="end"/>
      </w:r>
      <w:r w:rsidR="00127E9C">
        <w:t xml:space="preserve"> and </w:t>
      </w:r>
      <w:r w:rsidR="00521A65">
        <w:fldChar w:fldCharType="begin"/>
      </w:r>
      <w:r w:rsidR="00127E9C">
        <w:instrText xml:space="preserve"> GOTOBUTTON ZEqnNum609646  \* MERGEFORMAT </w:instrText>
      </w:r>
      <w:fldSimple w:instr=" REF ZEqnNum609646 \* Charformat \! \* MERGEFORMAT ">
        <w:r w:rsidR="001C69DD">
          <w:instrText>(10)</w:instrText>
        </w:r>
      </w:fldSimple>
      <w:r w:rsidR="00521A65">
        <w:fldChar w:fldCharType="end"/>
      </w:r>
      <w:r w:rsidR="00127E9C">
        <w:t>, and moving known terms to the right gives</w:t>
      </w:r>
    </w:p>
    <w:p w:rsidR="004C5CF6" w:rsidRDefault="004C5CF6" w:rsidP="004C5CF6">
      <w:pPr>
        <w:pStyle w:val="MTDisplayEquation"/>
      </w:pPr>
      <w:r>
        <w:tab/>
      </w:r>
      <w:r w:rsidR="00F62421" w:rsidRPr="004C5CF6">
        <w:rPr>
          <w:position w:val="-32"/>
        </w:rPr>
        <w:object w:dxaOrig="4980" w:dyaOrig="760">
          <v:shape id="_x0000_i1064" type="#_x0000_t75" style="width:249pt;height:38.4pt" o:ole="">
            <v:imagedata r:id="rId80" o:title=""/>
          </v:shape>
          <o:OLEObject Type="Embed" ProgID="Equation.DSMT4" ShapeID="_x0000_i1064" DrawAspect="Content" ObjectID="_1379276311" r:id="rId81"/>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12</w:instrText>
        </w:r>
      </w:fldSimple>
      <w:r>
        <w:instrText>)</w:instrText>
      </w:r>
      <w:r w:rsidR="00521A65">
        <w:fldChar w:fldCharType="end"/>
      </w:r>
    </w:p>
    <w:p w:rsidR="00127E9C" w:rsidRDefault="00127E9C" w:rsidP="00127E9C">
      <w:pPr>
        <w:pStyle w:val="MTDisplayEquation"/>
      </w:pPr>
      <w:r>
        <w:tab/>
      </w:r>
      <w:r w:rsidR="00623405" w:rsidRPr="00127E9C">
        <w:rPr>
          <w:position w:val="-32"/>
        </w:rPr>
        <w:object w:dxaOrig="4200" w:dyaOrig="760">
          <v:shape id="_x0000_i1065" type="#_x0000_t75" style="width:210pt;height:38.4pt" o:ole="">
            <v:imagedata r:id="rId82" o:title=""/>
          </v:shape>
          <o:OLEObject Type="Embed" ProgID="Equation.DSMT4" ShapeID="_x0000_i1065" DrawAspect="Content" ObjectID="_1379276312" r:id="rId83"/>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13</w:instrText>
        </w:r>
      </w:fldSimple>
      <w:r>
        <w:instrText>)</w:instrText>
      </w:r>
      <w:r w:rsidR="00521A65">
        <w:fldChar w:fldCharType="end"/>
      </w:r>
    </w:p>
    <w:p w:rsidR="00962000" w:rsidRDefault="00FA47DD" w:rsidP="00587BB5">
      <w:pPr>
        <w:pStyle w:val="MTDisplayEquation"/>
      </w:pPr>
      <w:r>
        <w:t xml:space="preserve">Now let </w:t>
      </w:r>
    </w:p>
    <w:p w:rsidR="008D3548" w:rsidRDefault="008D3548" w:rsidP="008D3548">
      <w:pPr>
        <w:pStyle w:val="MTDisplayEquation"/>
        <w:tabs>
          <w:tab w:val="clear" w:pos="4680"/>
          <w:tab w:val="clear" w:pos="9360"/>
          <w:tab w:val="left" w:pos="2160"/>
          <w:tab w:val="left" w:pos="4320"/>
          <w:tab w:val="left" w:pos="6480"/>
        </w:tabs>
        <w:ind w:left="360"/>
      </w:pPr>
      <w:r w:rsidRPr="004C5CF6">
        <w:rPr>
          <w:position w:val="-14"/>
        </w:rPr>
        <w:object w:dxaOrig="1520" w:dyaOrig="420">
          <v:shape id="_x0000_i1066" type="#_x0000_t75" style="width:75.6pt;height:21pt" o:ole="">
            <v:imagedata r:id="rId84" o:title=""/>
          </v:shape>
          <o:OLEObject Type="Embed" ProgID="Equation.DSMT4" ShapeID="_x0000_i1066" DrawAspect="Content" ObjectID="_1379276313" r:id="rId85"/>
        </w:object>
      </w:r>
      <w:r>
        <w:tab/>
      </w:r>
      <w:r w:rsidRPr="004C5CF6">
        <w:rPr>
          <w:position w:val="-14"/>
        </w:rPr>
        <w:object w:dxaOrig="1540" w:dyaOrig="420">
          <v:shape id="_x0000_i1067" type="#_x0000_t75" style="width:77.4pt;height:21pt" o:ole="">
            <v:imagedata r:id="rId86" o:title=""/>
          </v:shape>
          <o:OLEObject Type="Embed" ProgID="Equation.DSMT4" ShapeID="_x0000_i1067" DrawAspect="Content" ObjectID="_1379276314" r:id="rId87"/>
        </w:object>
      </w:r>
      <w:r>
        <w:tab/>
      </w:r>
      <w:r w:rsidRPr="00962000">
        <w:rPr>
          <w:position w:val="-14"/>
        </w:rPr>
        <w:object w:dxaOrig="1460" w:dyaOrig="420">
          <v:shape id="_x0000_i1068" type="#_x0000_t75" style="width:72.6pt;height:21pt" o:ole="">
            <v:imagedata r:id="rId88" o:title=""/>
          </v:shape>
          <o:OLEObject Type="Embed" ProgID="Equation.DSMT4" ShapeID="_x0000_i1068" DrawAspect="Content" ObjectID="_1379276315" r:id="rId89"/>
        </w:object>
      </w:r>
      <w:r>
        <w:rPr>
          <w:position w:val="-14"/>
        </w:rPr>
        <w:tab/>
      </w:r>
      <w:r w:rsidRPr="00962000">
        <w:rPr>
          <w:position w:val="-14"/>
        </w:rPr>
        <w:object w:dxaOrig="1480" w:dyaOrig="420">
          <v:shape id="_x0000_i1069" type="#_x0000_t75" style="width:74.4pt;height:21pt" o:ole="">
            <v:imagedata r:id="rId90" o:title=""/>
          </v:shape>
          <o:OLEObject Type="Embed" ProgID="Equation.DSMT4" ShapeID="_x0000_i1069" DrawAspect="Content" ObjectID="_1379276316" r:id="rId91"/>
        </w:object>
      </w:r>
    </w:p>
    <w:p w:rsidR="00962000" w:rsidRDefault="008D3548" w:rsidP="008D3548">
      <w:pPr>
        <w:pStyle w:val="MTDisplayEquation"/>
        <w:tabs>
          <w:tab w:val="clear" w:pos="4680"/>
          <w:tab w:val="clear" w:pos="9360"/>
          <w:tab w:val="left" w:pos="2160"/>
          <w:tab w:val="left" w:pos="4320"/>
          <w:tab w:val="left" w:pos="6480"/>
        </w:tabs>
        <w:ind w:left="360"/>
      </w:pPr>
      <w:r w:rsidRPr="00FA47DD">
        <w:rPr>
          <w:position w:val="-32"/>
        </w:rPr>
        <w:object w:dxaOrig="1040" w:dyaOrig="760">
          <v:shape id="_x0000_i1070" type="#_x0000_t75" style="width:51.6pt;height:38.4pt" o:ole="">
            <v:imagedata r:id="rId92" o:title=""/>
          </v:shape>
          <o:OLEObject Type="Embed" ProgID="Equation.DSMT4" ShapeID="_x0000_i1070" DrawAspect="Content" ObjectID="_1379276317" r:id="rId93"/>
        </w:object>
      </w:r>
      <w:r w:rsidR="00962000">
        <w:tab/>
      </w:r>
      <w:r w:rsidR="00962000" w:rsidRPr="00FA47DD">
        <w:rPr>
          <w:position w:val="-32"/>
        </w:rPr>
        <w:object w:dxaOrig="1080" w:dyaOrig="760">
          <v:shape id="_x0000_i1071" type="#_x0000_t75" style="width:54pt;height:38.4pt" o:ole="">
            <v:imagedata r:id="rId94" o:title=""/>
          </v:shape>
          <o:OLEObject Type="Embed" ProgID="Equation.DSMT4" ShapeID="_x0000_i1071" DrawAspect="Content" ObjectID="_1379276318" r:id="rId95"/>
        </w:object>
      </w:r>
      <w:r w:rsidR="00962000">
        <w:rPr>
          <w:position w:val="-32"/>
        </w:rPr>
        <w:tab/>
      </w:r>
      <w:r w:rsidR="00962000" w:rsidRPr="004C5CF6">
        <w:rPr>
          <w:position w:val="-32"/>
        </w:rPr>
        <w:object w:dxaOrig="960" w:dyaOrig="760">
          <v:shape id="_x0000_i1072" type="#_x0000_t75" style="width:48pt;height:38.4pt" o:ole="">
            <v:imagedata r:id="rId96" o:title=""/>
          </v:shape>
          <o:OLEObject Type="Embed" ProgID="Equation.DSMT4" ShapeID="_x0000_i1072" DrawAspect="Content" ObjectID="_1379276319" r:id="rId97"/>
        </w:object>
      </w:r>
    </w:p>
    <w:p w:rsidR="00962000" w:rsidRDefault="00FA47DD" w:rsidP="008D3548">
      <w:pPr>
        <w:pStyle w:val="MTDisplayEquation"/>
        <w:tabs>
          <w:tab w:val="clear" w:pos="4680"/>
          <w:tab w:val="clear" w:pos="9360"/>
          <w:tab w:val="left" w:pos="2160"/>
          <w:tab w:val="left" w:pos="4320"/>
          <w:tab w:val="left" w:pos="6480"/>
        </w:tabs>
        <w:ind w:left="360"/>
      </w:pPr>
      <w:r w:rsidRPr="00FA47DD">
        <w:rPr>
          <w:position w:val="-16"/>
        </w:rPr>
        <w:object w:dxaOrig="1620" w:dyaOrig="440">
          <v:shape id="_x0000_i1073" type="#_x0000_t75" style="width:81pt;height:21.6pt" o:ole="">
            <v:imagedata r:id="rId98" o:title=""/>
          </v:shape>
          <o:OLEObject Type="Embed" ProgID="Equation.DSMT4" ShapeID="_x0000_i1073" DrawAspect="Content" ObjectID="_1379276320" r:id="rId99"/>
        </w:object>
      </w:r>
      <w:r w:rsidR="008D3548">
        <w:rPr>
          <w:position w:val="-16"/>
        </w:rPr>
        <w:tab/>
      </w:r>
      <w:r w:rsidRPr="00FA47DD">
        <w:rPr>
          <w:position w:val="-16"/>
        </w:rPr>
        <w:object w:dxaOrig="1560" w:dyaOrig="440">
          <v:shape id="_x0000_i1074" type="#_x0000_t75" style="width:78pt;height:21.6pt" o:ole="">
            <v:imagedata r:id="rId100" o:title=""/>
          </v:shape>
          <o:OLEObject Type="Embed" ProgID="Equation.DSMT4" ShapeID="_x0000_i1074" DrawAspect="Content" ObjectID="_1379276321" r:id="rId101"/>
        </w:object>
      </w:r>
      <w:r w:rsidR="008D3548">
        <w:tab/>
      </w:r>
      <w:r w:rsidR="005E4F87" w:rsidRPr="005E4F87">
        <w:rPr>
          <w:position w:val="-14"/>
        </w:rPr>
        <w:object w:dxaOrig="1440" w:dyaOrig="400">
          <v:shape id="_x0000_i1075" type="#_x0000_t75" style="width:1in;height:20.4pt" o:ole="">
            <v:imagedata r:id="rId102" o:title=""/>
          </v:shape>
          <o:OLEObject Type="Embed" ProgID="Equation.DSMT4" ShapeID="_x0000_i1075" DrawAspect="Content" ObjectID="_1379276322" r:id="rId103"/>
        </w:object>
      </w:r>
    </w:p>
    <w:p w:rsidR="005E4F87" w:rsidRDefault="005E4F87" w:rsidP="00962000">
      <w:pPr>
        <w:pStyle w:val="MTDisplayEquation"/>
        <w:tabs>
          <w:tab w:val="clear" w:pos="4680"/>
          <w:tab w:val="clear" w:pos="9360"/>
          <w:tab w:val="left" w:pos="2880"/>
          <w:tab w:val="left" w:pos="5760"/>
        </w:tabs>
      </w:pPr>
    </w:p>
    <w:p w:rsidR="005E4F87" w:rsidRDefault="005E4F87" w:rsidP="005E4F87">
      <w:pPr>
        <w:pStyle w:val="MTDisplayEquation"/>
      </w:pPr>
      <w:r>
        <w:tab/>
      </w:r>
      <w:r w:rsidR="0063609C" w:rsidRPr="005E4F87">
        <w:rPr>
          <w:position w:val="-14"/>
        </w:rPr>
        <w:object w:dxaOrig="4920" w:dyaOrig="420">
          <v:shape id="_x0000_i1076" type="#_x0000_t75" style="width:245.4pt;height:21pt" o:ole="">
            <v:imagedata r:id="rId104" o:title=""/>
          </v:shape>
          <o:OLEObject Type="Embed" ProgID="Equation.DSMT4" ShapeID="_x0000_i1076" DrawAspect="Content" ObjectID="_1379276323" r:id="rId105"/>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9" w:name="ZEqnNum162701"/>
      <w:r>
        <w:instrText>(</w:instrText>
      </w:r>
      <w:fldSimple w:instr=" SEQ MTEqn \c \* Arabic \* MERGEFORMAT ">
        <w:r w:rsidR="001C69DD">
          <w:rPr>
            <w:noProof/>
          </w:rPr>
          <w:instrText>14</w:instrText>
        </w:r>
      </w:fldSimple>
      <w:r>
        <w:instrText>)</w:instrText>
      </w:r>
      <w:bookmarkEnd w:id="9"/>
      <w:r w:rsidR="00521A65">
        <w:fldChar w:fldCharType="end"/>
      </w:r>
    </w:p>
    <w:p w:rsidR="003D7EF1" w:rsidRDefault="003D7EF1" w:rsidP="003D7EF1">
      <w:pPr>
        <w:pStyle w:val="MTDisplayEquation"/>
      </w:pPr>
      <w:r>
        <w:lastRenderedPageBreak/>
        <w:tab/>
      </w:r>
      <w:r w:rsidR="00A14581" w:rsidRPr="003D7EF1">
        <w:rPr>
          <w:position w:val="-12"/>
        </w:rPr>
        <w:object w:dxaOrig="4160" w:dyaOrig="400">
          <v:shape id="_x0000_i1077" type="#_x0000_t75" style="width:208.2pt;height:20.4pt" o:ole="">
            <v:imagedata r:id="rId106" o:title=""/>
          </v:shape>
          <o:OLEObject Type="Embed" ProgID="Equation.DSMT4" ShapeID="_x0000_i1077" DrawAspect="Content" ObjectID="_1379276324" r:id="rId107"/>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10" w:name="ZEqnNum879461"/>
      <w:r>
        <w:instrText>(</w:instrText>
      </w:r>
      <w:fldSimple w:instr=" SEQ MTEqn \c \* Arabic \* MERGEFORMAT ">
        <w:r w:rsidR="001C69DD">
          <w:rPr>
            <w:noProof/>
          </w:rPr>
          <w:instrText>15</w:instrText>
        </w:r>
      </w:fldSimple>
      <w:r>
        <w:instrText>)</w:instrText>
      </w:r>
      <w:bookmarkEnd w:id="10"/>
      <w:r w:rsidR="00521A65">
        <w:fldChar w:fldCharType="end"/>
      </w:r>
    </w:p>
    <w:p w:rsidR="003D7EF1" w:rsidRDefault="003D7EF1" w:rsidP="003D7EF1">
      <w:pPr>
        <w:pStyle w:val="MTDisplayEquation"/>
      </w:pPr>
      <w:r>
        <w:tab/>
      </w:r>
      <w:r w:rsidRPr="003D7EF1">
        <w:rPr>
          <w:position w:val="-12"/>
        </w:rPr>
        <w:object w:dxaOrig="980" w:dyaOrig="400">
          <v:shape id="_x0000_i1078" type="#_x0000_t75" style="width:48.6pt;height:20.4pt" o:ole="">
            <v:imagedata r:id="rId108" o:title=""/>
          </v:shape>
          <o:OLEObject Type="Embed" ProgID="Equation.DSMT4" ShapeID="_x0000_i1078" DrawAspect="Content" ObjectID="_1379276325" r:id="rId109"/>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11" w:name="ZEqnNum378027"/>
      <w:r>
        <w:instrText>(</w:instrText>
      </w:r>
      <w:fldSimple w:instr=" SEQ MTEqn \c \* Arabic \* MERGEFORMAT ">
        <w:r w:rsidR="001C69DD">
          <w:rPr>
            <w:noProof/>
          </w:rPr>
          <w:instrText>16</w:instrText>
        </w:r>
      </w:fldSimple>
      <w:r>
        <w:instrText>)</w:instrText>
      </w:r>
      <w:bookmarkEnd w:id="11"/>
      <w:r w:rsidR="00521A65">
        <w:fldChar w:fldCharType="end"/>
      </w:r>
    </w:p>
    <w:p w:rsidR="003D7EF1" w:rsidRDefault="003D7EF1" w:rsidP="003D7EF1">
      <w:pPr>
        <w:pStyle w:val="MTDisplayEquation"/>
      </w:pPr>
      <w:r>
        <w:tab/>
      </w:r>
      <w:r w:rsidR="00623405" w:rsidRPr="003D7EF1">
        <w:rPr>
          <w:position w:val="-12"/>
        </w:rPr>
        <w:object w:dxaOrig="1480" w:dyaOrig="400">
          <v:shape id="_x0000_i1079" type="#_x0000_t75" style="width:74.4pt;height:20.4pt" o:ole="">
            <v:imagedata r:id="rId110" o:title=""/>
          </v:shape>
          <o:OLEObject Type="Embed" ProgID="Equation.DSMT4" ShapeID="_x0000_i1079" DrawAspect="Content" ObjectID="_1379276326" r:id="rId111"/>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12" w:name="ZEqnNum604100"/>
      <w:r>
        <w:instrText>(</w:instrText>
      </w:r>
      <w:fldSimple w:instr=" SEQ MTEqn \c \* Arabic \* MERGEFORMAT ">
        <w:r w:rsidR="001C69DD">
          <w:rPr>
            <w:noProof/>
          </w:rPr>
          <w:instrText>17</w:instrText>
        </w:r>
      </w:fldSimple>
      <w:r>
        <w:instrText>)</w:instrText>
      </w:r>
      <w:bookmarkEnd w:id="12"/>
      <w:r w:rsidR="00521A65">
        <w:fldChar w:fldCharType="end"/>
      </w:r>
    </w:p>
    <w:p w:rsidR="0002242F" w:rsidRDefault="0002242F" w:rsidP="00587BB5">
      <w:pPr>
        <w:pStyle w:val="MTDisplayEquation"/>
      </w:pPr>
      <w:r>
        <w:t xml:space="preserve">We want to solve this system efficiently using available operators. To do that, we’ll first solve for </w:t>
      </w:r>
      <w:r w:rsidRPr="0002242F">
        <w:rPr>
          <w:position w:val="-6"/>
        </w:rPr>
        <w:object w:dxaOrig="220" w:dyaOrig="279">
          <v:shape id="_x0000_i1080" type="#_x0000_t75" style="width:11.4pt;height:14.4pt" o:ole="">
            <v:imagedata r:id="rId112" o:title=""/>
          </v:shape>
          <o:OLEObject Type="Embed" ProgID="Equation.DSMT4" ShapeID="_x0000_i1080" DrawAspect="Content" ObjectID="_1379276327" r:id="rId113"/>
        </w:object>
      </w:r>
      <w:r>
        <w:t xml:space="preserve"> (and simultaneously for the set of active constraints), then </w:t>
      </w:r>
      <w:r w:rsidRPr="0002242F">
        <w:rPr>
          <w:position w:val="-12"/>
        </w:rPr>
        <w:object w:dxaOrig="260" w:dyaOrig="360">
          <v:shape id="_x0000_i1081" type="#_x0000_t75" style="width:12.6pt;height:18pt" o:ole="">
            <v:imagedata r:id="rId114" o:title=""/>
          </v:shape>
          <o:OLEObject Type="Embed" ProgID="Equation.DSMT4" ShapeID="_x0000_i1081" DrawAspect="Content" ObjectID="_1379276328" r:id="rId115"/>
        </w:object>
      </w:r>
      <w:r w:rsidR="003810F9">
        <w:t xml:space="preserve"> and</w:t>
      </w:r>
      <w:r>
        <w:t xml:space="preserve"> </w:t>
      </w:r>
      <w:r w:rsidRPr="0002242F">
        <w:rPr>
          <w:position w:val="-6"/>
        </w:rPr>
        <w:object w:dxaOrig="200" w:dyaOrig="220">
          <v:shape id="_x0000_i1082" type="#_x0000_t75" style="width:9.6pt;height:11.4pt" o:ole="">
            <v:imagedata r:id="rId116" o:title=""/>
          </v:shape>
          <o:OLEObject Type="Embed" ProgID="Equation.DSMT4" ShapeID="_x0000_i1082" DrawAspect="Content" ObjectID="_1379276329" r:id="rId117"/>
        </w:object>
      </w:r>
      <w:r w:rsidR="003810F9">
        <w:t>together via a hybrid forward/inverse dynamics recursion as described in Jain</w:t>
      </w:r>
      <w:r w:rsidR="003810F9">
        <w:rPr>
          <w:rStyle w:val="EndnoteReference"/>
        </w:rPr>
        <w:endnoteReference w:id="3"/>
      </w:r>
      <w:r w:rsidR="003810F9">
        <w:t>.</w:t>
      </w:r>
    </w:p>
    <w:p w:rsidR="0002242F" w:rsidRDefault="00623405" w:rsidP="00587BB5">
      <w:pPr>
        <w:pStyle w:val="MTDisplayEquation"/>
      </w:pPr>
      <w:r>
        <w:t xml:space="preserve">Putting </w:t>
      </w:r>
      <w:r w:rsidR="00EB41BB">
        <w:t xml:space="preserve"> </w:t>
      </w:r>
      <w:r w:rsidR="00521A65">
        <w:fldChar w:fldCharType="begin"/>
      </w:r>
      <w:r w:rsidR="00EB41BB">
        <w:instrText xml:space="preserve"> GOTOBUTTON ZEqnNum378027  \* MERGEFORMAT </w:instrText>
      </w:r>
      <w:fldSimple w:instr=" REF ZEqnNum378027 \* Charformat \! \* MERGEFORMAT ">
        <w:r w:rsidR="001C69DD">
          <w:instrText>(16)</w:instrText>
        </w:r>
      </w:fldSimple>
      <w:r w:rsidR="00521A65">
        <w:fldChar w:fldCharType="end"/>
      </w:r>
      <w:r w:rsidR="00EB41BB">
        <w:t xml:space="preserve"> </w:t>
      </w:r>
      <w:r>
        <w:t xml:space="preserve">and </w:t>
      </w:r>
      <w:r w:rsidR="00521A65">
        <w:fldChar w:fldCharType="begin"/>
      </w:r>
      <w:r>
        <w:instrText xml:space="preserve"> GOTOBUTTON ZEqnNum604100  \* MERGEFORMAT </w:instrText>
      </w:r>
      <w:fldSimple w:instr=" REF ZEqnNum604100 \* Charformat \! \* MERGEFORMAT ">
        <w:r w:rsidR="001C69DD">
          <w:instrText>(17)</w:instrText>
        </w:r>
      </w:fldSimple>
      <w:r w:rsidR="00521A65">
        <w:fldChar w:fldCharType="end"/>
      </w:r>
      <w:r>
        <w:t xml:space="preserve"> together </w:t>
      </w:r>
      <w:r w:rsidR="00EB41BB">
        <w:t>in matrix form:</w:t>
      </w:r>
    </w:p>
    <w:p w:rsidR="00EB41BB" w:rsidRPr="00EB41BB" w:rsidRDefault="00EB41BB" w:rsidP="00EB41BB">
      <w:pPr>
        <w:pStyle w:val="MTDisplayEquation"/>
      </w:pPr>
      <w:r>
        <w:tab/>
      </w:r>
      <w:r w:rsidR="00623405" w:rsidRPr="00623405">
        <w:rPr>
          <w:position w:val="-36"/>
        </w:rPr>
        <w:object w:dxaOrig="2260" w:dyaOrig="840">
          <v:shape id="_x0000_i1083" type="#_x0000_t75" style="width:113.4pt;height:42pt" o:ole="">
            <v:imagedata r:id="rId118" o:title=""/>
          </v:shape>
          <o:OLEObject Type="Embed" ProgID="Equation.DSMT4" ShapeID="_x0000_i1083" DrawAspect="Content" ObjectID="_1379276330" r:id="rId119"/>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13" w:name="ZEqnNum167961"/>
      <w:r>
        <w:instrText>(</w:instrText>
      </w:r>
      <w:fldSimple w:instr=" SEQ MTEqn \c \* Arabic \* MERGEFORMAT ">
        <w:r w:rsidR="001C69DD">
          <w:rPr>
            <w:noProof/>
          </w:rPr>
          <w:instrText>18</w:instrText>
        </w:r>
      </w:fldSimple>
      <w:r>
        <w:instrText>)</w:instrText>
      </w:r>
      <w:bookmarkEnd w:id="13"/>
      <w:r w:rsidR="00521A65">
        <w:fldChar w:fldCharType="end"/>
      </w:r>
    </w:p>
    <w:p w:rsidR="00BF00C1" w:rsidRDefault="00EB41BB" w:rsidP="00587BB5">
      <w:pPr>
        <w:pStyle w:val="MTDisplayEquation"/>
      </w:pPr>
      <w:proofErr w:type="gramStart"/>
      <w:r>
        <w:t>S</w:t>
      </w:r>
      <w:r w:rsidR="0002242F">
        <w:t xml:space="preserve">ince </w:t>
      </w:r>
      <w:proofErr w:type="gramEnd"/>
      <w:r w:rsidR="0002242F" w:rsidRPr="0002242F">
        <w:rPr>
          <w:position w:val="-12"/>
        </w:rPr>
        <w:object w:dxaOrig="380" w:dyaOrig="360">
          <v:shape id="_x0000_i1084" type="#_x0000_t75" style="width:18.6pt;height:18pt" o:ole="">
            <v:imagedata r:id="rId120" o:title=""/>
          </v:shape>
          <o:OLEObject Type="Embed" ProgID="Equation.DSMT4" ShapeID="_x0000_i1084" DrawAspect="Content" ObjectID="_1379276331" r:id="rId121"/>
        </w:object>
      </w:r>
      <w:r w:rsidR="0002242F">
        <w:t xml:space="preserve">, the “forward dynamics” part of the mass matrix, is invertible </w:t>
      </w:r>
      <w:r>
        <w:t xml:space="preserve">we can use eqn. </w:t>
      </w:r>
      <w:r w:rsidR="00521A65">
        <w:fldChar w:fldCharType="begin"/>
      </w:r>
      <w:r>
        <w:instrText xml:space="preserve"> GOTOBUTTON ZEqnNum879461  \* MERGEFORMAT </w:instrText>
      </w:r>
      <w:fldSimple w:instr=" REF ZEqnNum879461 \* Charformat \! \* MERGEFORMAT ">
        <w:r w:rsidR="001C69DD">
          <w:instrText>(15)</w:instrText>
        </w:r>
      </w:fldSimple>
      <w:r w:rsidR="00521A65">
        <w:fldChar w:fldCharType="end"/>
      </w:r>
      <w:r>
        <w:t xml:space="preserve"> to eliminate </w:t>
      </w:r>
      <w:r w:rsidRPr="0002242F">
        <w:rPr>
          <w:position w:val="-12"/>
        </w:rPr>
        <w:object w:dxaOrig="260" w:dyaOrig="360">
          <v:shape id="_x0000_i1085" type="#_x0000_t75" style="width:12.6pt;height:18pt" o:ole="">
            <v:imagedata r:id="rId114" o:title=""/>
          </v:shape>
          <o:OLEObject Type="Embed" ProgID="Equation.DSMT4" ShapeID="_x0000_i1085" DrawAspect="Content" ObjectID="_1379276332" r:id="rId122"/>
        </w:object>
      </w:r>
      <w:r w:rsidR="00012629">
        <w:t xml:space="preserve"> from eqn. </w:t>
      </w:r>
      <w:r w:rsidR="00521A65">
        <w:fldChar w:fldCharType="begin"/>
      </w:r>
      <w:r w:rsidR="00012629">
        <w:instrText xml:space="preserve"> GOTOBUTTON ZEqnNum167961  \* MERGEFORMAT </w:instrText>
      </w:r>
      <w:fldSimple w:instr=" REF ZEqnNum167961 \* Charformat \! \* MERGEFORMAT ">
        <w:r w:rsidR="001C69DD">
          <w:instrText>(18)</w:instrText>
        </w:r>
      </w:fldSimple>
      <w:r w:rsidR="00521A65">
        <w:fldChar w:fldCharType="end"/>
      </w:r>
      <w:r w:rsidR="00012629">
        <w:t xml:space="preserve"> leaving us with </w:t>
      </w:r>
      <w:r w:rsidR="00012629" w:rsidRPr="00012629">
        <w:rPr>
          <w:position w:val="-12"/>
        </w:rPr>
        <w:object w:dxaOrig="900" w:dyaOrig="360">
          <v:shape id="_x0000_i1086" type="#_x0000_t75" style="width:45pt;height:18pt" o:ole="">
            <v:imagedata r:id="rId123" o:title=""/>
          </v:shape>
          <o:OLEObject Type="Embed" ProgID="Equation.DSMT4" ShapeID="_x0000_i1086" DrawAspect="Content" ObjectID="_1379276333" r:id="rId124"/>
        </w:object>
      </w:r>
      <w:r w:rsidR="00012629">
        <w:t xml:space="preserve"> equations for the </w:t>
      </w:r>
      <w:r w:rsidR="00012629" w:rsidRPr="00012629">
        <w:rPr>
          <w:position w:val="-12"/>
        </w:rPr>
        <w:object w:dxaOrig="900" w:dyaOrig="360">
          <v:shape id="_x0000_i1087" type="#_x0000_t75" style="width:45pt;height:18pt" o:ole="">
            <v:imagedata r:id="rId123" o:title=""/>
          </v:shape>
          <o:OLEObject Type="Embed" ProgID="Equation.DSMT4" ShapeID="_x0000_i1087" DrawAspect="Content" ObjectID="_1379276334" r:id="rId125"/>
        </w:object>
      </w:r>
      <w:r w:rsidR="00012629">
        <w:t xml:space="preserve"> unknowns </w:t>
      </w:r>
      <w:r w:rsidR="00012629" w:rsidRPr="0002242F">
        <w:rPr>
          <w:position w:val="-6"/>
        </w:rPr>
        <w:object w:dxaOrig="220" w:dyaOrig="279">
          <v:shape id="_x0000_i1088" type="#_x0000_t75" style="width:11.4pt;height:14.4pt" o:ole="">
            <v:imagedata r:id="rId112" o:title=""/>
          </v:shape>
          <o:OLEObject Type="Embed" ProgID="Equation.DSMT4" ShapeID="_x0000_i1088" DrawAspect="Content" ObjectID="_1379276335" r:id="rId126"/>
        </w:object>
      </w:r>
      <w:r w:rsidR="00BF00C1">
        <w:t>:</w:t>
      </w:r>
    </w:p>
    <w:p w:rsidR="00BF00C1" w:rsidRDefault="00BF00C1" w:rsidP="00BF00C1">
      <w:pPr>
        <w:pStyle w:val="MTDisplayEquation"/>
      </w:pPr>
      <w:r>
        <w:tab/>
      </w:r>
      <w:r w:rsidR="00623405" w:rsidRPr="00623405">
        <w:rPr>
          <w:position w:val="-36"/>
        </w:rPr>
        <w:object w:dxaOrig="3739" w:dyaOrig="840">
          <v:shape id="_x0000_i1089" type="#_x0000_t75" style="width:186.6pt;height:42pt" o:ole="">
            <v:imagedata r:id="rId127" o:title=""/>
          </v:shape>
          <o:OLEObject Type="Embed" ProgID="Equation.DSMT4" ShapeID="_x0000_i1089" DrawAspect="Content" ObjectID="_1379276336" r:id="rId128"/>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14" w:name="ZEqnNum201643"/>
      <w:r>
        <w:instrText>(</w:instrText>
      </w:r>
      <w:fldSimple w:instr=" SEQ MTEqn \c \* Arabic \* MERGEFORMAT ">
        <w:r w:rsidR="001C69DD">
          <w:rPr>
            <w:noProof/>
          </w:rPr>
          <w:instrText>19</w:instrText>
        </w:r>
      </w:fldSimple>
      <w:r>
        <w:instrText>)</w:instrText>
      </w:r>
      <w:bookmarkEnd w:id="14"/>
      <w:r w:rsidR="00521A65">
        <w:fldChar w:fldCharType="end"/>
      </w:r>
    </w:p>
    <w:p w:rsidR="00587BB5" w:rsidRDefault="00623405" w:rsidP="00587BB5">
      <w:pPr>
        <w:pStyle w:val="MTDisplayEquation"/>
      </w:pPr>
      <w:r>
        <w:t xml:space="preserve">We solve eqn. </w:t>
      </w:r>
      <w:r w:rsidR="00521A65">
        <w:fldChar w:fldCharType="begin"/>
      </w:r>
      <w:r>
        <w:instrText xml:space="preserve"> GOTOBUTTON ZEqnNum201643  \* MERGEFORMAT </w:instrText>
      </w:r>
      <w:fldSimple w:instr=" REF ZEqnNum201643 \* Charformat \! \* MERGEFORMAT ">
        <w:r w:rsidR="001C69DD">
          <w:instrText>(19)</w:instrText>
        </w:r>
      </w:fldSimple>
      <w:r w:rsidR="00521A65">
        <w:fldChar w:fldCharType="end"/>
      </w:r>
      <w:r>
        <w:t xml:space="preserve"> </w:t>
      </w:r>
      <w:r w:rsidR="00B768E4">
        <w:t xml:space="preserve"> using a method that can deal with the facts that (a) the matrix on the left is likely to be singular (due to redundant constraints, for example), and (b) the constraints may be unilateral in which case we must solve simultaneously for the set of active constraints and their multipliers.</w:t>
      </w:r>
      <w:r w:rsidR="00587BB5">
        <w:tab/>
      </w:r>
      <w:r w:rsidR="00587BB5" w:rsidRPr="00587BB5">
        <w:rPr>
          <w:position w:val="-4"/>
        </w:rPr>
        <w:object w:dxaOrig="180" w:dyaOrig="279">
          <v:shape id="_x0000_i1090" type="#_x0000_t75" style="width:9pt;height:14.4pt" o:ole="">
            <v:imagedata r:id="rId8" o:title=""/>
          </v:shape>
          <o:OLEObject Type="Embed" ProgID="Equation.DSMT4" ShapeID="_x0000_i1090" DrawAspect="Content" ObjectID="_1379276337" r:id="rId129"/>
        </w:object>
      </w:r>
    </w:p>
    <w:p w:rsidR="00587BB5" w:rsidRDefault="001F19FB" w:rsidP="001F19FB">
      <w:pPr>
        <w:pStyle w:val="Heading1"/>
      </w:pPr>
      <w:r>
        <w:t>Practical description of constraints</w:t>
      </w:r>
    </w:p>
    <w:p w:rsidR="0041663D" w:rsidRDefault="001F19FB" w:rsidP="001F19FB">
      <w:r>
        <w:t xml:space="preserve">Simbody supports generalized constraints and users must be able to write their own in a reasonably straightforward manner. Every constraint </w:t>
      </w:r>
      <w:r w:rsidR="0041663D">
        <w:t>object supplies</w:t>
      </w:r>
      <w:r>
        <w:t xml:space="preserve"> </w:t>
      </w:r>
      <w:r w:rsidR="0041663D">
        <w:t xml:space="preserve">at least two methods: (1) a method </w:t>
      </w:r>
      <w:r>
        <w:t>that calculate</w:t>
      </w:r>
      <w:r w:rsidR="0041663D">
        <w:t>s</w:t>
      </w:r>
      <w:r>
        <w:t xml:space="preserve"> constraint errors at the acceleration level</w:t>
      </w:r>
      <w:r w:rsidR="0041663D">
        <w:t xml:space="preserve"> as a linear function of acceleration and multipliers</w:t>
      </w:r>
      <w:r>
        <w:t xml:space="preserve">, </w:t>
      </w:r>
      <w:r w:rsidR="0041663D">
        <w:t>and (2) a method that calculates constraint forces as a linear function of multipliers. For constraints that also act at the velocity or position level, methods that calculate velocity and position constraint errors must also be specified.</w:t>
      </w:r>
    </w:p>
    <w:p w:rsidR="00A66FF7" w:rsidRDefault="00032F41" w:rsidP="00A0709B">
      <w:pPr>
        <w:pStyle w:val="MTDisplayEquation"/>
        <w:keepNext/>
        <w:tabs>
          <w:tab w:val="clear" w:pos="4680"/>
        </w:tabs>
        <w:spacing w:after="0"/>
      </w:pPr>
      <w:r w:rsidRPr="00A66FF7">
        <w:rPr>
          <w:position w:val="-30"/>
        </w:rPr>
        <w:object w:dxaOrig="5940" w:dyaOrig="720">
          <v:shape id="_x0000_i1091" type="#_x0000_t75" style="width:297pt;height:36pt" o:ole="">
            <v:imagedata r:id="rId130" o:title=""/>
          </v:shape>
          <o:OLEObject Type="Embed" ProgID="Equation.DSMT4" ShapeID="_x0000_i1091" DrawAspect="Content" ObjectID="_1379276338" r:id="rId131"/>
        </w:object>
      </w:r>
      <w:r w:rsidR="00A66FF7">
        <w:tab/>
      </w:r>
      <w:r w:rsidR="00521A65">
        <w:fldChar w:fldCharType="begin"/>
      </w:r>
      <w:r w:rsidR="00A66FF7">
        <w:instrText xml:space="preserve"> MACROBUTTON MTPlaceRef \* MERGEFORMAT </w:instrText>
      </w:r>
      <w:r w:rsidR="00521A65">
        <w:fldChar w:fldCharType="begin"/>
      </w:r>
      <w:r w:rsidR="00A66FF7">
        <w:instrText xml:space="preserve"> SEQ MTEqn \h \* MERGEFORMAT </w:instrText>
      </w:r>
      <w:r w:rsidR="00521A65">
        <w:fldChar w:fldCharType="end"/>
      </w:r>
      <w:r w:rsidR="00A66FF7">
        <w:instrText>(</w:instrText>
      </w:r>
      <w:fldSimple w:instr=" SEQ MTEqn \c \* Arabic \* MERGEFORMAT ">
        <w:r w:rsidR="001C69DD">
          <w:rPr>
            <w:noProof/>
          </w:rPr>
          <w:instrText>20</w:instrText>
        </w:r>
      </w:fldSimple>
      <w:r w:rsidR="00A66FF7">
        <w:instrText>)</w:instrText>
      </w:r>
      <w:r w:rsidR="00521A65">
        <w:fldChar w:fldCharType="end"/>
      </w:r>
    </w:p>
    <w:p w:rsidR="00A66FF7" w:rsidRDefault="00704B8F" w:rsidP="00704B8F">
      <w:pPr>
        <w:pStyle w:val="MTDisplayEquation"/>
        <w:tabs>
          <w:tab w:val="clear" w:pos="4680"/>
        </w:tabs>
      </w:pPr>
      <w:r w:rsidRPr="00A66FF7">
        <w:rPr>
          <w:position w:val="-10"/>
        </w:rPr>
        <w:object w:dxaOrig="4720" w:dyaOrig="320">
          <v:shape id="_x0000_i1092" type="#_x0000_t75" style="width:236.4pt;height:15.6pt" o:ole="">
            <v:imagedata r:id="rId132" o:title=""/>
          </v:shape>
          <o:OLEObject Type="Embed" ProgID="Equation.DSMT4" ShapeID="_x0000_i1092" DrawAspect="Content" ObjectID="_1379276339" r:id="rId133"/>
        </w:object>
      </w:r>
      <w:r w:rsidR="00A66FF7">
        <w:tab/>
      </w:r>
      <w:r w:rsidR="00521A65">
        <w:fldChar w:fldCharType="begin"/>
      </w:r>
      <w:r w:rsidR="00A66FF7">
        <w:instrText xml:space="preserve"> MACROBUTTON MTPlaceRef \* MERGEFORMAT </w:instrText>
      </w:r>
      <w:r w:rsidR="00521A65">
        <w:fldChar w:fldCharType="begin"/>
      </w:r>
      <w:r w:rsidR="00A66FF7">
        <w:instrText xml:space="preserve"> SEQ MTEqn \h \* MERGEFORMAT </w:instrText>
      </w:r>
      <w:r w:rsidR="00521A65">
        <w:fldChar w:fldCharType="end"/>
      </w:r>
      <w:r w:rsidR="00A66FF7">
        <w:instrText>(</w:instrText>
      </w:r>
      <w:fldSimple w:instr=" SEQ MTEqn \c \* Arabic \* MERGEFORMAT ">
        <w:r w:rsidR="001C69DD">
          <w:rPr>
            <w:noProof/>
          </w:rPr>
          <w:instrText>21</w:instrText>
        </w:r>
      </w:fldSimple>
      <w:r w:rsidR="00A66FF7">
        <w:instrText>)</w:instrText>
      </w:r>
      <w:r w:rsidR="00521A65">
        <w:fldChar w:fldCharType="end"/>
      </w:r>
    </w:p>
    <w:p w:rsidR="00A66FF7" w:rsidRDefault="00A66FF7" w:rsidP="001F19FB">
      <w:r>
        <w:t>Unilateral constraints mus</w:t>
      </w:r>
      <w:r w:rsidR="00EC7AB7">
        <w:t xml:space="preserve">t </w:t>
      </w:r>
      <w:r w:rsidR="001734CA">
        <w:t>satisfy</w:t>
      </w:r>
      <w:r w:rsidR="00EC7AB7">
        <w:t xml:space="preserve"> additional conditions</w:t>
      </w:r>
      <w:r w:rsidR="00CA180C">
        <w:t>:</w:t>
      </w:r>
    </w:p>
    <w:p w:rsidR="00CA180C" w:rsidRDefault="000B24FE" w:rsidP="00A0709B">
      <w:pPr>
        <w:pStyle w:val="MTDisplayEquation"/>
        <w:keepNext/>
        <w:tabs>
          <w:tab w:val="clear" w:pos="4680"/>
        </w:tabs>
        <w:spacing w:after="0"/>
      </w:pPr>
      <w:r w:rsidRPr="00CA180C">
        <w:rPr>
          <w:position w:val="-12"/>
        </w:rPr>
        <w:object w:dxaOrig="5620" w:dyaOrig="360">
          <v:shape id="_x0000_i1093" type="#_x0000_t75" style="width:281.4pt;height:18pt" o:ole="">
            <v:imagedata r:id="rId134" o:title=""/>
          </v:shape>
          <o:OLEObject Type="Embed" ProgID="Equation.DSMT4" ShapeID="_x0000_i1093" DrawAspect="Content" ObjectID="_1379276340" r:id="rId135"/>
        </w:object>
      </w:r>
      <w:r w:rsidR="00CA180C">
        <w:tab/>
      </w:r>
      <w:r w:rsidR="00521A65">
        <w:fldChar w:fldCharType="begin"/>
      </w:r>
      <w:r w:rsidR="00CA180C">
        <w:instrText xml:space="preserve"> MACROBUTTON MTPlaceRef \* MERGEFORMAT </w:instrText>
      </w:r>
      <w:r w:rsidR="00521A65">
        <w:fldChar w:fldCharType="begin"/>
      </w:r>
      <w:r w:rsidR="00CA180C">
        <w:instrText xml:space="preserve"> SEQ MTEqn \h \* MERGEFORMAT </w:instrText>
      </w:r>
      <w:r w:rsidR="00521A65">
        <w:fldChar w:fldCharType="end"/>
      </w:r>
      <w:bookmarkStart w:id="15" w:name="ZEqnNum789210"/>
      <w:r w:rsidR="00CA180C">
        <w:instrText>(</w:instrText>
      </w:r>
      <w:fldSimple w:instr=" SEQ MTEqn \c \* Arabic \* MERGEFORMAT ">
        <w:r w:rsidR="001C69DD">
          <w:rPr>
            <w:noProof/>
          </w:rPr>
          <w:instrText>22</w:instrText>
        </w:r>
      </w:fldSimple>
      <w:r w:rsidR="00CA180C">
        <w:instrText>)</w:instrText>
      </w:r>
      <w:bookmarkEnd w:id="15"/>
      <w:r w:rsidR="00521A65">
        <w:fldChar w:fldCharType="end"/>
      </w:r>
    </w:p>
    <w:p w:rsidR="00BA1555" w:rsidRDefault="002F293D" w:rsidP="00BA1555">
      <w:pPr>
        <w:pStyle w:val="MTDisplayEquation"/>
        <w:keepNext/>
        <w:tabs>
          <w:tab w:val="clear" w:pos="4680"/>
        </w:tabs>
        <w:spacing w:after="0"/>
      </w:pPr>
      <w:r w:rsidRPr="00A0709B">
        <w:rPr>
          <w:position w:val="-14"/>
        </w:rPr>
        <w:object w:dxaOrig="5600" w:dyaOrig="380">
          <v:shape id="_x0000_i1094" type="#_x0000_t75" style="width:279.6pt;height:18.6pt" o:ole="">
            <v:imagedata r:id="rId136" o:title=""/>
          </v:shape>
          <o:OLEObject Type="Embed" ProgID="Equation.DSMT4" ShapeID="_x0000_i1094" DrawAspect="Content" ObjectID="_1379276341" r:id="rId137"/>
        </w:object>
      </w:r>
      <w:r w:rsidR="00BA1555">
        <w:tab/>
      </w:r>
      <w:r w:rsidR="00521A65">
        <w:fldChar w:fldCharType="begin"/>
      </w:r>
      <w:r w:rsidR="00BA1555">
        <w:instrText xml:space="preserve"> MACROBUTTON MTPlaceRef \* MERGEFORMAT </w:instrText>
      </w:r>
      <w:r w:rsidR="00521A65">
        <w:fldChar w:fldCharType="begin"/>
      </w:r>
      <w:r w:rsidR="00BA1555">
        <w:instrText xml:space="preserve"> SEQ MTEqn \h \* MERGEFORMAT </w:instrText>
      </w:r>
      <w:r w:rsidR="00521A65">
        <w:fldChar w:fldCharType="end"/>
      </w:r>
      <w:r w:rsidR="00BA1555">
        <w:instrText>(</w:instrText>
      </w:r>
      <w:fldSimple w:instr=" SEQ MTEqn \c \* Arabic \* MERGEFORMAT ">
        <w:r w:rsidR="001C69DD">
          <w:rPr>
            <w:noProof/>
          </w:rPr>
          <w:instrText>23</w:instrText>
        </w:r>
      </w:fldSimple>
      <w:r w:rsidR="00BA1555">
        <w:instrText>)</w:instrText>
      </w:r>
      <w:r w:rsidR="00521A65">
        <w:fldChar w:fldCharType="end"/>
      </w:r>
    </w:p>
    <w:p w:rsidR="00CA180C" w:rsidRDefault="00BA1555" w:rsidP="00CA180C">
      <w:pPr>
        <w:pStyle w:val="MTDisplayEquation"/>
        <w:tabs>
          <w:tab w:val="clear" w:pos="4680"/>
        </w:tabs>
      </w:pPr>
      <w:r w:rsidRPr="00A0709B">
        <w:rPr>
          <w:position w:val="-14"/>
        </w:rPr>
        <w:object w:dxaOrig="1700" w:dyaOrig="400">
          <v:shape id="_x0000_i1095" type="#_x0000_t75" style="width:84.6pt;height:20.4pt" o:ole="">
            <v:imagedata r:id="rId138" o:title=""/>
          </v:shape>
          <o:OLEObject Type="Embed" ProgID="Equation.DSMT4" ShapeID="_x0000_i1095" DrawAspect="Content" ObjectID="_1379276342" r:id="rId139"/>
        </w:object>
      </w:r>
      <w:r w:rsidR="00CA180C">
        <w:tab/>
      </w:r>
      <w:r w:rsidR="00521A65">
        <w:fldChar w:fldCharType="begin"/>
      </w:r>
      <w:r w:rsidR="00CA180C">
        <w:instrText xml:space="preserve"> MACROBUTTON MTPlaceRef \* MERGEFORMAT </w:instrText>
      </w:r>
      <w:r w:rsidR="00521A65">
        <w:fldChar w:fldCharType="begin"/>
      </w:r>
      <w:r w:rsidR="00CA180C">
        <w:instrText xml:space="preserve"> SEQ MTEqn \h \* MERGEFORMAT </w:instrText>
      </w:r>
      <w:r w:rsidR="00521A65">
        <w:fldChar w:fldCharType="end"/>
      </w:r>
      <w:bookmarkStart w:id="16" w:name="ZEqnNum834003"/>
      <w:r w:rsidR="00CA180C">
        <w:instrText>(</w:instrText>
      </w:r>
      <w:fldSimple w:instr=" SEQ MTEqn \c \* Arabic \* MERGEFORMAT ">
        <w:r w:rsidR="001C69DD">
          <w:rPr>
            <w:noProof/>
          </w:rPr>
          <w:instrText>24</w:instrText>
        </w:r>
      </w:fldSimple>
      <w:r w:rsidR="00CA180C">
        <w:instrText>)</w:instrText>
      </w:r>
      <w:bookmarkEnd w:id="16"/>
      <w:r w:rsidR="00521A65">
        <w:fldChar w:fldCharType="end"/>
      </w:r>
    </w:p>
    <w:p w:rsidR="001C1E4B" w:rsidRDefault="000A658E" w:rsidP="000A658E">
      <w:pPr>
        <w:pStyle w:val="Heading1"/>
      </w:pPr>
      <w:r>
        <w:t>Planar friction</w:t>
      </w:r>
    </w:p>
    <w:p w:rsidR="00D22D45" w:rsidRDefault="000A658E" w:rsidP="0097407E">
      <w:r>
        <w:t xml:space="preserve">This is </w:t>
      </w:r>
      <w:r w:rsidR="00AD129F">
        <w:t xml:space="preserve">the hardest case we encounter in practice. </w:t>
      </w:r>
      <w:r w:rsidR="0055689D">
        <w:t>For rigid contact we address only a point contact between bodies A and B, and assume we are able to define a point in space O at which the contact is said to occur</w:t>
      </w:r>
      <w:r w:rsidR="00D22D45">
        <w:t xml:space="preserve">, and a normal direction </w:t>
      </w:r>
      <w:r w:rsidR="00D22D45">
        <w:rPr>
          <w:rFonts w:ascii="Times New Roman" w:hAnsi="Times New Roman" w:cs="Times New Roman"/>
          <w:b/>
        </w:rPr>
        <w:t>n</w:t>
      </w:r>
      <w:r w:rsidR="0055689D">
        <w:t xml:space="preserve">. </w:t>
      </w:r>
      <w:r w:rsidR="00D22D45">
        <w:t xml:space="preserve">Define a </w:t>
      </w:r>
      <w:r w:rsidR="00763ED7">
        <w:t xml:space="preserve">ground-fixed </w:t>
      </w:r>
      <w:r w:rsidR="00D22D45">
        <w:t xml:space="preserve">contact frame </w:t>
      </w:r>
      <w:r w:rsidR="00763ED7">
        <w:t xml:space="preserve">C </w:t>
      </w:r>
      <w:r w:rsidR="00D22D45">
        <w:t xml:space="preserve">with origin O, and axis </w:t>
      </w:r>
      <w:r w:rsidR="00D22D45" w:rsidRPr="008E6B52">
        <w:rPr>
          <w:rFonts w:ascii="Times New Roman" w:hAnsi="Times New Roman" w:cs="Times New Roman"/>
          <w:b/>
        </w:rPr>
        <w:t>z</w:t>
      </w:r>
      <w:r w:rsidR="00D22D45">
        <w:t>=</w:t>
      </w:r>
      <w:r w:rsidR="00D22D45">
        <w:rPr>
          <w:rFonts w:ascii="Times New Roman" w:hAnsi="Times New Roman" w:cs="Times New Roman"/>
          <w:b/>
        </w:rPr>
        <w:t>n</w:t>
      </w:r>
      <w:r w:rsidR="00D22D45">
        <w:t xml:space="preserve">. Then the arbitrary </w:t>
      </w:r>
      <w:r w:rsidR="00D22D45" w:rsidRPr="008E6B52">
        <w:rPr>
          <w:rFonts w:ascii="Times New Roman" w:hAnsi="Times New Roman" w:cs="Times New Roman"/>
          <w:b/>
        </w:rPr>
        <w:t>x</w:t>
      </w:r>
      <w:r w:rsidR="00D22D45">
        <w:t xml:space="preserve"> and </w:t>
      </w:r>
      <w:r w:rsidR="00D22D45" w:rsidRPr="008E6B52">
        <w:rPr>
          <w:rFonts w:ascii="Times New Roman" w:hAnsi="Times New Roman" w:cs="Times New Roman"/>
          <w:b/>
        </w:rPr>
        <w:t>y</w:t>
      </w:r>
      <w:r w:rsidR="00D22D45">
        <w:t xml:space="preserve"> axes span the tangential (slip) plane. </w:t>
      </w:r>
      <w:r w:rsidR="0055689D">
        <w:t xml:space="preserve">Define stations </w:t>
      </w:r>
      <w:r w:rsidR="00E2684E">
        <w:t>P</w:t>
      </w:r>
      <w:r w:rsidR="0055689D" w:rsidRPr="00D22D45">
        <w:rPr>
          <w:vertAlign w:val="subscript"/>
        </w:rPr>
        <w:t>A</w:t>
      </w:r>
      <w:r w:rsidR="0055689D">
        <w:t xml:space="preserve"> fixed to A and </w:t>
      </w:r>
      <w:r w:rsidR="00E2684E">
        <w:t>P</w:t>
      </w:r>
      <w:r w:rsidR="0055689D" w:rsidRPr="00D22D45">
        <w:rPr>
          <w:vertAlign w:val="subscript"/>
        </w:rPr>
        <w:t>B</w:t>
      </w:r>
      <w:r w:rsidR="0055689D">
        <w:t xml:space="preserve"> fixed to B that are instantaneously coincident with O.</w:t>
      </w:r>
      <w:r w:rsidR="00D22D45">
        <w:t xml:space="preserve"> </w:t>
      </w:r>
      <w:r w:rsidR="00E2684E">
        <w:t>Define</w:t>
      </w:r>
      <w:r w:rsidR="00D22D45">
        <w:t xml:space="preserve"> separation </w:t>
      </w:r>
      <w:r w:rsidR="00D22D45">
        <w:rPr>
          <w:rFonts w:ascii="Times New Roman" w:hAnsi="Times New Roman" w:cs="Times New Roman"/>
          <w:b/>
        </w:rPr>
        <w:t>p</w:t>
      </w:r>
      <w:r w:rsidR="00D22D45">
        <w:t>=</w:t>
      </w:r>
      <w:r w:rsidR="00E2684E">
        <w:t>P</w:t>
      </w:r>
      <w:r w:rsidR="00D22D45" w:rsidRPr="00D22D45">
        <w:rPr>
          <w:vertAlign w:val="subscript"/>
        </w:rPr>
        <w:t>B</w:t>
      </w:r>
      <w:r w:rsidR="00D22D45">
        <w:t>-</w:t>
      </w:r>
      <w:proofErr w:type="gramStart"/>
      <w:r w:rsidR="00E2684E">
        <w:t>P</w:t>
      </w:r>
      <w:r w:rsidR="00D22D45" w:rsidRPr="00D22D45">
        <w:rPr>
          <w:vertAlign w:val="subscript"/>
        </w:rPr>
        <w:t>A</w:t>
      </w:r>
      <w:r w:rsidR="00D22D45">
        <w:t xml:space="preserve"> ,</w:t>
      </w:r>
      <w:proofErr w:type="gramEnd"/>
      <w:r w:rsidR="00D22D45">
        <w:t xml:space="preserve"> relative velocity </w:t>
      </w:r>
      <w:r w:rsidR="00D22D45" w:rsidRPr="00D22D45">
        <w:rPr>
          <w:position w:val="-10"/>
        </w:rPr>
        <w:object w:dxaOrig="580" w:dyaOrig="320">
          <v:shape id="_x0000_i1096" type="#_x0000_t75" style="width:29.4pt;height:15.6pt" o:ole="">
            <v:imagedata r:id="rId140" o:title=""/>
          </v:shape>
          <o:OLEObject Type="Embed" ProgID="Equation.DSMT4" ShapeID="_x0000_i1096" DrawAspect="Content" ObjectID="_1379276343" r:id="rId141"/>
        </w:object>
      </w:r>
      <w:r w:rsidR="00681DAD">
        <w:t>, and relative acceleration</w:t>
      </w:r>
      <w:r w:rsidR="00681DAD" w:rsidRPr="00D22D45">
        <w:rPr>
          <w:position w:val="-10"/>
        </w:rPr>
        <w:object w:dxaOrig="940" w:dyaOrig="320">
          <v:shape id="_x0000_i1097" type="#_x0000_t75" style="width:47.4pt;height:15.6pt" o:ole="">
            <v:imagedata r:id="rId142" o:title=""/>
          </v:shape>
          <o:OLEObject Type="Embed" ProgID="Equation.DSMT4" ShapeID="_x0000_i1097" DrawAspect="Content" ObjectID="_1379276344" r:id="rId143"/>
        </w:object>
      </w:r>
      <w:r w:rsidR="004B29F3">
        <w:t>(</w:t>
      </w:r>
      <w:r w:rsidR="0031221D">
        <w:t>these are material point derivatives</w:t>
      </w:r>
      <w:r w:rsidR="00705B35">
        <w:t xml:space="preserve"> because P</w:t>
      </w:r>
      <w:r w:rsidR="00705B35" w:rsidRPr="00D22D45">
        <w:rPr>
          <w:vertAlign w:val="subscript"/>
        </w:rPr>
        <w:t>A</w:t>
      </w:r>
      <w:r w:rsidR="00705B35">
        <w:t xml:space="preserve"> and P</w:t>
      </w:r>
      <w:r w:rsidR="00705B35" w:rsidRPr="00D22D45">
        <w:rPr>
          <w:vertAlign w:val="subscript"/>
        </w:rPr>
        <w:t>B</w:t>
      </w:r>
      <w:r w:rsidR="00705B35">
        <w:t xml:space="preserve"> are treated as fixed on their bodies)</w:t>
      </w:r>
      <w:r w:rsidR="0031221D">
        <w:t>.</w:t>
      </w:r>
    </w:p>
    <w:p w:rsidR="00607D1D" w:rsidRDefault="00D41558" w:rsidP="0097407E">
      <w:r>
        <w:t>For friction calculation, we</w:t>
      </w:r>
      <w:r w:rsidR="008E6B52">
        <w:t xml:space="preserve"> assume that the normal contact is active </w:t>
      </w:r>
      <w:r w:rsidR="00E97B5B">
        <w:t>(</w:t>
      </w:r>
      <w:r w:rsidR="00C95CCD" w:rsidRPr="008940FD">
        <w:rPr>
          <w:rFonts w:ascii="Times New Roman" w:hAnsi="Times New Roman" w:cs="Times New Roman"/>
          <w:b/>
          <w:position w:val="-10"/>
        </w:rPr>
        <w:object w:dxaOrig="1880" w:dyaOrig="320">
          <v:shape id="_x0000_i1098" type="#_x0000_t75" style="width:93.6pt;height:15.6pt" o:ole="">
            <v:imagedata r:id="rId144" o:title=""/>
          </v:shape>
          <o:OLEObject Type="Embed" ProgID="Equation.DSMT4" ShapeID="_x0000_i1098" DrawAspect="Content" ObjectID="_1379276345" r:id="rId145"/>
        </w:object>
      </w:r>
      <w:r w:rsidR="00E97B5B">
        <w:t xml:space="preserve">) </w:t>
      </w:r>
      <w:r w:rsidR="008E6B52">
        <w:t xml:space="preserve">and generating a normal force </w:t>
      </w:r>
      <w:r w:rsidR="00E97B5B" w:rsidRPr="00E97B5B">
        <w:rPr>
          <w:position w:val="-12"/>
        </w:rPr>
        <w:object w:dxaOrig="820" w:dyaOrig="360">
          <v:shape id="_x0000_i1099" type="#_x0000_t75" style="width:41.4pt;height:18pt" o:ole="">
            <v:imagedata r:id="rId146" o:title=""/>
          </v:shape>
          <o:OLEObject Type="Embed" ProgID="Equation.DSMT4" ShapeID="_x0000_i1099" DrawAspect="Content" ObjectID="_1379276346" r:id="rId147"/>
        </w:object>
      </w:r>
      <w:r w:rsidR="001A3971">
        <w:t>at P</w:t>
      </w:r>
      <w:r w:rsidR="001A3971" w:rsidRPr="00D22D45">
        <w:rPr>
          <w:vertAlign w:val="subscript"/>
        </w:rPr>
        <w:t>B</w:t>
      </w:r>
      <w:r w:rsidR="001A3971">
        <w:t xml:space="preserve"> and </w:t>
      </w:r>
      <w:r w:rsidR="00E97B5B" w:rsidRPr="00E97B5B">
        <w:rPr>
          <w:position w:val="-12"/>
        </w:rPr>
        <w:object w:dxaOrig="420" w:dyaOrig="360">
          <v:shape id="_x0000_i1100" type="#_x0000_t75" style="width:21pt;height:18pt" o:ole="">
            <v:imagedata r:id="rId148" o:title=""/>
          </v:shape>
          <o:OLEObject Type="Embed" ProgID="Equation.DSMT4" ShapeID="_x0000_i1100" DrawAspect="Content" ObjectID="_1379276347" r:id="rId149"/>
        </w:object>
      </w:r>
      <w:r w:rsidR="001A3971" w:rsidRPr="001A3971">
        <w:t xml:space="preserve"> </w:t>
      </w:r>
      <w:r w:rsidR="001A3971">
        <w:t>at P</w:t>
      </w:r>
      <w:r w:rsidR="001A3971">
        <w:rPr>
          <w:vertAlign w:val="subscript"/>
        </w:rPr>
        <w:t>A</w:t>
      </w:r>
      <w:r w:rsidR="001A3971">
        <w:t xml:space="preserve">. </w:t>
      </w:r>
      <w:r w:rsidR="001A3971" w:rsidRPr="001A3971">
        <w:rPr>
          <w:rFonts w:ascii="Times New Roman" w:hAnsi="Times New Roman" w:cs="Times New Roman"/>
          <w:i/>
        </w:rPr>
        <w:t>N</w:t>
      </w:r>
      <w:r w:rsidR="008E6B52">
        <w:t xml:space="preserve"> may </w:t>
      </w:r>
      <w:r w:rsidR="00BD1207">
        <w:t>depend linearly on</w:t>
      </w:r>
      <w:r w:rsidR="008E6B52">
        <w:t xml:space="preserve"> constraint</w:t>
      </w:r>
      <w:r w:rsidR="00BD1207">
        <w:t xml:space="preserve"> forces</w:t>
      </w:r>
      <w:r w:rsidR="008E6B52">
        <w:t xml:space="preserve"> or mobilizer reaction force</w:t>
      </w:r>
      <w:r w:rsidR="00BD1207">
        <w:t>s</w:t>
      </w:r>
      <w:r w:rsidR="006C5A27">
        <w:t>, and may be signed.</w:t>
      </w:r>
      <w:r w:rsidR="008E6B52">
        <w:t xml:space="preserve"> We want to determine a tangential friction force </w:t>
      </w:r>
      <w:r w:rsidR="00E97B5B" w:rsidRPr="008E6B52">
        <w:rPr>
          <w:position w:val="-14"/>
        </w:rPr>
        <w:object w:dxaOrig="1400" w:dyaOrig="380">
          <v:shape id="_x0000_i1101" type="#_x0000_t75" style="width:69.6pt;height:18.6pt" o:ole="">
            <v:imagedata r:id="rId150" o:title=""/>
          </v:shape>
          <o:OLEObject Type="Embed" ProgID="Equation.DSMT4" ShapeID="_x0000_i1101" DrawAspect="Content" ObjectID="_1379276348" r:id="rId151"/>
        </w:object>
      </w:r>
      <w:r w:rsidR="008E6B52">
        <w:t xml:space="preserve"> such that </w:t>
      </w:r>
      <w:r w:rsidR="006C5A27" w:rsidRPr="008E6B52">
        <w:rPr>
          <w:position w:val="-14"/>
        </w:rPr>
        <w:object w:dxaOrig="1060" w:dyaOrig="400">
          <v:shape id="_x0000_i1102" type="#_x0000_t75" style="width:53.4pt;height:20.4pt" o:ole="">
            <v:imagedata r:id="rId152" o:title=""/>
          </v:shape>
          <o:OLEObject Type="Embed" ProgID="Equation.DSMT4" ShapeID="_x0000_i1102" DrawAspect="Content" ObjectID="_1379276349" r:id="rId153"/>
        </w:object>
      </w:r>
      <w:r w:rsidR="00047B5A">
        <w:t xml:space="preserve"> for some </w:t>
      </w:r>
      <w:r w:rsidR="00D95924">
        <w:t xml:space="preserve">slip </w:t>
      </w:r>
      <w:r w:rsidR="00047B5A">
        <w:t>velocity-dependent friction coefficient</w:t>
      </w:r>
      <w:r w:rsidR="006C5A27" w:rsidRPr="006C5A27">
        <w:rPr>
          <w:position w:val="-10"/>
        </w:rPr>
        <w:object w:dxaOrig="240" w:dyaOrig="260">
          <v:shape id="_x0000_i1103" type="#_x0000_t75" style="width:12pt;height:12.6pt" o:ole="">
            <v:imagedata r:id="rId154" o:title=""/>
          </v:shape>
          <o:OLEObject Type="Embed" ProgID="Equation.DSMT4" ShapeID="_x0000_i1103" DrawAspect="Content" ObjectID="_1379276350" r:id="rId155"/>
        </w:object>
      </w:r>
      <w:r w:rsidR="00047B5A">
        <w:t xml:space="preserve"> </w:t>
      </w:r>
      <w:proofErr w:type="gramStart"/>
      <w:r w:rsidR="006C5A27">
        <w:t xml:space="preserve">with </w:t>
      </w:r>
      <w:proofErr w:type="gramEnd"/>
      <w:r w:rsidR="006C5A27" w:rsidRPr="006C5A27">
        <w:rPr>
          <w:position w:val="-12"/>
        </w:rPr>
        <w:object w:dxaOrig="1540" w:dyaOrig="360">
          <v:shape id="_x0000_i1104" type="#_x0000_t75" style="width:77.4pt;height:18pt" o:ole="">
            <v:imagedata r:id="rId156" o:title=""/>
          </v:shape>
          <o:OLEObject Type="Embed" ProgID="Equation.DSMT4" ShapeID="_x0000_i1104" DrawAspect="Content" ObjectID="_1379276351" r:id="rId157"/>
        </w:object>
      </w:r>
      <w:r w:rsidR="00047B5A">
        <w:t>.</w:t>
      </w:r>
      <w:r w:rsidR="00BD438D">
        <w:t xml:space="preserve"> (</w:t>
      </w:r>
      <w:r w:rsidR="00BD438D" w:rsidRPr="00E97B5B">
        <w:rPr>
          <w:position w:val="-12"/>
        </w:rPr>
        <w:object w:dxaOrig="240" w:dyaOrig="360">
          <v:shape id="_x0000_i1105" type="#_x0000_t75" style="width:12pt;height:18pt" o:ole="">
            <v:imagedata r:id="rId158" o:title=""/>
          </v:shape>
          <o:OLEObject Type="Embed" ProgID="Equation.DSMT4" ShapeID="_x0000_i1105" DrawAspect="Content" ObjectID="_1379276352" r:id="rId159"/>
        </w:object>
      </w:r>
      <w:proofErr w:type="gramStart"/>
      <w:r w:rsidR="00BD438D">
        <w:t>is</w:t>
      </w:r>
      <w:proofErr w:type="gramEnd"/>
      <w:r w:rsidR="00BD438D">
        <w:t xml:space="preserve"> applied at P</w:t>
      </w:r>
      <w:r w:rsidR="00BD438D" w:rsidRPr="00D22D45">
        <w:rPr>
          <w:vertAlign w:val="subscript"/>
        </w:rPr>
        <w:t>B</w:t>
      </w:r>
      <w:r w:rsidR="00BD438D">
        <w:t>,</w:t>
      </w:r>
      <w:r w:rsidR="00BD438D" w:rsidRPr="00E97B5B">
        <w:rPr>
          <w:position w:val="-12"/>
        </w:rPr>
        <w:object w:dxaOrig="380" w:dyaOrig="360">
          <v:shape id="_x0000_i1106" type="#_x0000_t75" style="width:18.6pt;height:18pt" o:ole="">
            <v:imagedata r:id="rId160" o:title=""/>
          </v:shape>
          <o:OLEObject Type="Embed" ProgID="Equation.DSMT4" ShapeID="_x0000_i1106" DrawAspect="Content" ObjectID="_1379276353" r:id="rId161"/>
        </w:object>
      </w:r>
      <w:r w:rsidR="00BD438D" w:rsidRPr="001A3971">
        <w:t xml:space="preserve"> </w:t>
      </w:r>
      <w:r w:rsidR="00BD438D">
        <w:t>at P</w:t>
      </w:r>
      <w:r w:rsidR="00BD438D">
        <w:rPr>
          <w:vertAlign w:val="subscript"/>
        </w:rPr>
        <w:t>A</w:t>
      </w:r>
      <w:r w:rsidR="00732EA7">
        <w:t>).</w:t>
      </w:r>
    </w:p>
    <w:p w:rsidR="00644B5B" w:rsidRDefault="00644B5B" w:rsidP="0097407E">
      <w:r>
        <w:t>There are two distinct cases, depending on whether there is sliding at the contact point.</w:t>
      </w:r>
    </w:p>
    <w:p w:rsidR="00B64A53" w:rsidRDefault="00B64A53" w:rsidP="00644B5B">
      <w:pPr>
        <w:pStyle w:val="ListParagraph"/>
        <w:numPr>
          <w:ilvl w:val="0"/>
          <w:numId w:val="8"/>
        </w:numPr>
      </w:pPr>
      <w:r>
        <w:t xml:space="preserve">When relative </w:t>
      </w:r>
      <w:r w:rsidR="00083A81">
        <w:t xml:space="preserve">tangential </w:t>
      </w:r>
      <w:r>
        <w:t>velocity</w:t>
      </w:r>
      <w:r w:rsidR="00083A81" w:rsidRPr="00083A81">
        <w:rPr>
          <w:position w:val="-12"/>
        </w:rPr>
        <w:object w:dxaOrig="680" w:dyaOrig="360">
          <v:shape id="_x0000_i1107" type="#_x0000_t75" style="width:33.6pt;height:18pt" o:ole="">
            <v:imagedata r:id="rId162" o:title=""/>
          </v:shape>
          <o:OLEObject Type="Embed" ProgID="Equation.DSMT4" ShapeID="_x0000_i1107" DrawAspect="Content" ObjectID="_1379276354" r:id="rId163"/>
        </w:object>
      </w:r>
      <w:r w:rsidR="00AC1F11">
        <w:t xml:space="preserve">, </w:t>
      </w:r>
      <w:r>
        <w:t>we are sliding. The friction force is calculated using a single</w:t>
      </w:r>
      <w:r w:rsidR="00083A81">
        <w:t>-equation</w:t>
      </w:r>
      <w:r>
        <w:t xml:space="preserve">, working, acceleration-only </w:t>
      </w:r>
      <w:r w:rsidR="00AC1F11">
        <w:t>constraint</w:t>
      </w:r>
      <w:r w:rsidRPr="00B64A53">
        <w:rPr>
          <w:position w:val="-14"/>
        </w:rPr>
        <w:object w:dxaOrig="920" w:dyaOrig="400">
          <v:shape id="_x0000_i1108" type="#_x0000_t75" style="width:45.6pt;height:20.4pt" o:ole="">
            <v:imagedata r:id="rId164" o:title=""/>
          </v:shape>
          <o:OLEObject Type="Embed" ProgID="Equation.DSMT4" ShapeID="_x0000_i1108" DrawAspect="Content" ObjectID="_1379276355" r:id="rId165"/>
        </w:object>
      </w:r>
      <w:r>
        <w:t xml:space="preserve">, and generates force </w:t>
      </w:r>
      <w:r w:rsidRPr="00B64A53">
        <w:rPr>
          <w:position w:val="-12"/>
        </w:rPr>
        <w:object w:dxaOrig="1020" w:dyaOrig="360">
          <v:shape id="_x0000_i1109" type="#_x0000_t75" style="width:51pt;height:18pt" o:ole="">
            <v:imagedata r:id="rId166" o:title=""/>
          </v:shape>
          <o:OLEObject Type="Embed" ProgID="Equation.DSMT4" ShapeID="_x0000_i1109" DrawAspect="Content" ObjectID="_1379276356" r:id="rId167"/>
        </w:object>
      </w:r>
      <w:r w:rsidRPr="00B64A53">
        <w:t xml:space="preserve"> </w:t>
      </w:r>
      <w:r>
        <w:t xml:space="preserve">where </w:t>
      </w:r>
      <w:r w:rsidRPr="00B64A53">
        <w:rPr>
          <w:position w:val="-12"/>
        </w:rPr>
        <w:object w:dxaOrig="300" w:dyaOrig="360">
          <v:shape id="_x0000_i1110" type="#_x0000_t75" style="width:15pt;height:18pt" o:ole="">
            <v:imagedata r:id="rId168" o:title=""/>
          </v:shape>
          <o:OLEObject Type="Embed" ProgID="Equation.DSMT4" ShapeID="_x0000_i1110" DrawAspect="Content" ObjectID="_1379276357" r:id="rId169"/>
        </w:object>
      </w:r>
      <w:r>
        <w:t xml:space="preserve"> is the direction of tangential relative velocity (a unit vector).</w:t>
      </w:r>
    </w:p>
    <w:p w:rsidR="00E86FA1" w:rsidRDefault="00E86FA1" w:rsidP="00644B5B">
      <w:pPr>
        <w:pStyle w:val="ListParagraph"/>
        <w:numPr>
          <w:ilvl w:val="0"/>
          <w:numId w:val="8"/>
        </w:numPr>
      </w:pPr>
      <w:r>
        <w:t xml:space="preserve">When </w:t>
      </w:r>
      <w:r w:rsidR="00083A81" w:rsidRPr="00083A81">
        <w:rPr>
          <w:position w:val="-12"/>
        </w:rPr>
        <w:object w:dxaOrig="680" w:dyaOrig="360">
          <v:shape id="_x0000_i1111" type="#_x0000_t75" style="width:33.6pt;height:18pt" o:ole="">
            <v:imagedata r:id="rId170" o:title=""/>
          </v:shape>
          <o:OLEObject Type="Embed" ProgID="Equation.DSMT4" ShapeID="_x0000_i1111" DrawAspect="Content" ObjectID="_1379276358" r:id="rId171"/>
        </w:object>
      </w:r>
      <w:r>
        <w:t xml:space="preserve"> (or close enough) there are two possibilities:</w:t>
      </w:r>
    </w:p>
    <w:p w:rsidR="00E86FA1" w:rsidRDefault="00CF4D97" w:rsidP="00644B5B">
      <w:pPr>
        <w:pStyle w:val="ListParagraph"/>
        <w:numPr>
          <w:ilvl w:val="0"/>
          <w:numId w:val="9"/>
        </w:numPr>
      </w:pPr>
      <w:r>
        <w:t>We are sticking</w:t>
      </w:r>
      <w:r w:rsidR="006C5A27">
        <w:t>: a</w:t>
      </w:r>
      <w:r w:rsidR="00E86FA1">
        <w:t xml:space="preserve"> stiction </w:t>
      </w:r>
      <w:r w:rsidR="00B606F7">
        <w:t xml:space="preserve">(rolling) </w:t>
      </w:r>
      <w:r w:rsidR="00E86FA1">
        <w:t>constraint</w:t>
      </w:r>
      <w:r w:rsidR="00083A81">
        <w:t xml:space="preserve"> </w:t>
      </w:r>
      <w:r w:rsidR="00B606F7" w:rsidRPr="00083A81">
        <w:rPr>
          <w:position w:val="-12"/>
        </w:rPr>
        <w:object w:dxaOrig="660" w:dyaOrig="360">
          <v:shape id="_x0000_i1112" type="#_x0000_t75" style="width:33pt;height:18pt" o:ole="">
            <v:imagedata r:id="rId172" o:title=""/>
          </v:shape>
          <o:OLEObject Type="Embed" ProgID="Equation.DSMT4" ShapeID="_x0000_i1112" DrawAspect="Content" ObjectID="_1379276359" r:id="rId173"/>
        </w:object>
      </w:r>
      <w:r w:rsidR="00E86FA1">
        <w:t xml:space="preserve"> (two equations</w:t>
      </w:r>
      <w:r w:rsidR="006C5A27">
        <w:t>, non-working, non-holonomic</w:t>
      </w:r>
      <w:r w:rsidR="00E86FA1">
        <w:t>) is active</w:t>
      </w:r>
      <w:r w:rsidR="00707BF5">
        <w:t>,</w:t>
      </w:r>
      <w:r w:rsidR="00E86FA1">
        <w:t xml:space="preserve"> </w:t>
      </w:r>
      <w:r w:rsidR="00083A81">
        <w:t xml:space="preserve">and </w:t>
      </w:r>
      <w:r w:rsidR="00A404CA">
        <w:t>able to prevent</w:t>
      </w:r>
      <w:r w:rsidR="00E86FA1">
        <w:t xml:space="preserve"> sliding </w:t>
      </w:r>
      <w:r w:rsidR="00A404CA">
        <w:t>by generating a constraint force</w:t>
      </w:r>
      <w:r w:rsidR="00E86FA1">
        <w:t xml:space="preserve"> </w:t>
      </w:r>
      <w:r w:rsidR="006140AA" w:rsidRPr="006140AA">
        <w:rPr>
          <w:position w:val="-12"/>
        </w:rPr>
        <w:object w:dxaOrig="240" w:dyaOrig="360">
          <v:shape id="_x0000_i1113" type="#_x0000_t75" style="width:12pt;height:18pt" o:ole="">
            <v:imagedata r:id="rId174" o:title=""/>
          </v:shape>
          <o:OLEObject Type="Embed" ProgID="Equation.DSMT4" ShapeID="_x0000_i1113" DrawAspect="Content" ObjectID="_1379276360" r:id="rId175"/>
        </w:object>
      </w:r>
      <w:r w:rsidR="006140AA">
        <w:t xml:space="preserve"> such that </w:t>
      </w:r>
      <w:r w:rsidR="006C5A27" w:rsidRPr="008E6B52">
        <w:rPr>
          <w:position w:val="-14"/>
        </w:rPr>
        <w:object w:dxaOrig="1120" w:dyaOrig="400">
          <v:shape id="_x0000_i1114" type="#_x0000_t75" style="width:56.4pt;height:20.4pt" o:ole="">
            <v:imagedata r:id="rId176" o:title=""/>
          </v:shape>
          <o:OLEObject Type="Embed" ProgID="Equation.DSMT4" ShapeID="_x0000_i1114" DrawAspect="Content" ObjectID="_1379276361" r:id="rId177"/>
        </w:object>
      </w:r>
      <w:r w:rsidR="00E86FA1">
        <w:t xml:space="preserve">, </w:t>
      </w:r>
      <w:r w:rsidR="00707BF5">
        <w:t>or</w:t>
      </w:r>
    </w:p>
    <w:p w:rsidR="00E86FA1" w:rsidRDefault="006C5A27" w:rsidP="00644B5B">
      <w:pPr>
        <w:pStyle w:val="ListParagraph"/>
        <w:numPr>
          <w:ilvl w:val="0"/>
          <w:numId w:val="9"/>
        </w:numPr>
      </w:pPr>
      <w:r>
        <w:t xml:space="preserve">We are about to start sliding: a transition constraint (one equation, working, acceleration-only) is active generating </w:t>
      </w:r>
      <w:r w:rsidR="009E5D2C" w:rsidRPr="008E6B52">
        <w:rPr>
          <w:position w:val="-14"/>
        </w:rPr>
        <w:object w:dxaOrig="1440" w:dyaOrig="400">
          <v:shape id="_x0000_i1115" type="#_x0000_t75" style="width:1in;height:20.4pt" o:ole="">
            <v:imagedata r:id="rId178" o:title=""/>
          </v:shape>
          <o:OLEObject Type="Embed" ProgID="Equation.DSMT4" ShapeID="_x0000_i1115" DrawAspect="Content" ObjectID="_1379276362" r:id="rId179"/>
        </w:object>
      </w:r>
      <w:r w:rsidR="009E5D2C">
        <w:t xml:space="preserve"> where </w:t>
      </w:r>
      <w:r w:rsidR="009E5D2C" w:rsidRPr="009E5D2C">
        <w:rPr>
          <w:position w:val="-12"/>
        </w:rPr>
        <w:object w:dxaOrig="279" w:dyaOrig="360">
          <v:shape id="_x0000_i1116" type="#_x0000_t75" style="width:14.4pt;height:18pt" o:ole="">
            <v:imagedata r:id="rId180" o:title=""/>
          </v:shape>
          <o:OLEObject Type="Embed" ProgID="Equation.DSMT4" ShapeID="_x0000_i1116" DrawAspect="Content" ObjectID="_1379276363" r:id="rId181"/>
        </w:object>
      </w:r>
      <w:proofErr w:type="gramStart"/>
      <w:r w:rsidR="009E5D2C">
        <w:t xml:space="preserve"> is the direction of tangential relative acceleration</w:t>
      </w:r>
      <w:r w:rsidR="0009142A">
        <w:t xml:space="preserve"> (a unit vector)</w:t>
      </w:r>
      <w:proofErr w:type="gramEnd"/>
      <w:r w:rsidR="009E5D2C">
        <w:t>.</w:t>
      </w:r>
    </w:p>
    <w:p w:rsidR="00E86FA1" w:rsidRDefault="00677A90" w:rsidP="000A658E">
      <w:r>
        <w:t xml:space="preserve">Case </w:t>
      </w:r>
      <w:r w:rsidR="001A0BCF">
        <w:t>2b</w:t>
      </w:r>
      <w:r>
        <w:t xml:space="preserve"> above is problematic, because </w:t>
      </w:r>
      <w:r w:rsidRPr="006140AA">
        <w:rPr>
          <w:position w:val="-12"/>
        </w:rPr>
        <w:object w:dxaOrig="240" w:dyaOrig="360">
          <v:shape id="_x0000_i1117" type="#_x0000_t75" style="width:12pt;height:18pt" o:ole="">
            <v:imagedata r:id="rId174" o:title=""/>
          </v:shape>
          <o:OLEObject Type="Embed" ProgID="Equation.DSMT4" ShapeID="_x0000_i1117" DrawAspect="Content" ObjectID="_1379276364" r:id="rId182"/>
        </w:object>
      </w:r>
      <w:r>
        <w:t xml:space="preserve"> is nonlinear in the acceleration-level variables (both </w:t>
      </w:r>
      <w:r w:rsidRPr="00677A90">
        <w:rPr>
          <w:rFonts w:ascii="Times New Roman" w:hAnsi="Times New Roman" w:cs="Times New Roman"/>
          <w:i/>
        </w:rPr>
        <w:t>N</w:t>
      </w:r>
      <w:r>
        <w:t xml:space="preserve"> and </w:t>
      </w:r>
      <w:proofErr w:type="gramStart"/>
      <w:r w:rsidRPr="00677A90">
        <w:rPr>
          <w:rFonts w:ascii="Times New Roman" w:hAnsi="Times New Roman" w:cs="Times New Roman"/>
          <w:b/>
        </w:rPr>
        <w:t>a</w:t>
      </w:r>
      <w:proofErr w:type="gramEnd"/>
      <w:r>
        <w:t xml:space="preserve"> </w:t>
      </w:r>
      <w:proofErr w:type="spellStart"/>
      <w:r>
        <w:t>are</w:t>
      </w:r>
      <w:proofErr w:type="spellEnd"/>
      <w:r>
        <w:t xml:space="preserve"> acceleration-dependent).</w:t>
      </w:r>
    </w:p>
    <w:p w:rsidR="00677A90" w:rsidRDefault="00677A90" w:rsidP="000A658E"/>
    <w:p w:rsidR="000A658E" w:rsidRPr="000A658E" w:rsidRDefault="00AD129F" w:rsidP="000A658E">
      <w:r>
        <w:lastRenderedPageBreak/>
        <w:t>Here the switching conditions are nonlinear because they involve the magnitudes of the planar tangential force and acceleration vectors.</w:t>
      </w:r>
    </w:p>
    <w:p w:rsidR="001C1E4B" w:rsidRDefault="001C1E4B" w:rsidP="001F19FB">
      <w:r w:rsidRPr="002F293D">
        <w:rPr>
          <w:position w:val="-16"/>
        </w:rPr>
        <w:object w:dxaOrig="2380" w:dyaOrig="480">
          <v:shape id="_x0000_i1118" type="#_x0000_t75" style="width:119.4pt;height:24pt" o:ole="">
            <v:imagedata r:id="rId183" o:title=""/>
          </v:shape>
          <o:OLEObject Type="Embed" ProgID="Equation.DSMT4" ShapeID="_x0000_i1118" DrawAspect="Content" ObjectID="_1379276365" r:id="rId184"/>
        </w:object>
      </w:r>
      <w:r w:rsidR="004E0120">
        <w:t>,</w:t>
      </w:r>
    </w:p>
    <w:p w:rsidR="001C1E4B" w:rsidRDefault="001C1E4B" w:rsidP="001F19FB">
      <w:r w:rsidRPr="001C1E4B">
        <w:rPr>
          <w:position w:val="-16"/>
        </w:rPr>
        <w:object w:dxaOrig="1680" w:dyaOrig="480">
          <v:shape id="_x0000_i1119" type="#_x0000_t75" style="width:84pt;height:24pt" o:ole="">
            <v:imagedata r:id="rId185" o:title=""/>
          </v:shape>
          <o:OLEObject Type="Embed" ProgID="Equation.DSMT4" ShapeID="_x0000_i1119" DrawAspect="Content" ObjectID="_1379276366" r:id="rId186"/>
        </w:object>
      </w:r>
    </w:p>
    <w:p w:rsidR="009F75C7" w:rsidRDefault="001C1E4B" w:rsidP="001F19FB">
      <w:r w:rsidRPr="00FC5140">
        <w:rPr>
          <w:position w:val="-14"/>
        </w:rPr>
        <w:object w:dxaOrig="3200" w:dyaOrig="400">
          <v:shape id="_x0000_i1120" type="#_x0000_t75" style="width:159.6pt;height:20.4pt" o:ole="">
            <v:imagedata r:id="rId187" o:title=""/>
          </v:shape>
          <o:OLEObject Type="Embed" ProgID="Equation.DSMT4" ShapeID="_x0000_i1120" DrawAspect="Content" ObjectID="_1379276367" r:id="rId188"/>
        </w:object>
      </w:r>
    </w:p>
    <w:p w:rsidR="001C1E4B" w:rsidRDefault="004E0120" w:rsidP="001F19FB">
      <w:proofErr w:type="gramStart"/>
      <w:r>
        <w:t>where</w:t>
      </w:r>
      <w:proofErr w:type="gramEnd"/>
      <w:r w:rsidR="001C1E4B" w:rsidRPr="001C1E4B">
        <w:rPr>
          <w:position w:val="-12"/>
        </w:rPr>
        <w:object w:dxaOrig="1240" w:dyaOrig="360">
          <v:shape id="_x0000_i1121" type="#_x0000_t75" style="width:62.4pt;height:18pt" o:ole="">
            <v:imagedata r:id="rId189" o:title=""/>
          </v:shape>
          <o:OLEObject Type="Embed" ProgID="Equation.DSMT4" ShapeID="_x0000_i1121" DrawAspect="Content" ObjectID="_1379276368" r:id="rId190"/>
        </w:object>
      </w:r>
      <w:r>
        <w:t xml:space="preserve"> </w:t>
      </w:r>
      <w:r w:rsidR="0033584F">
        <w:t xml:space="preserve">, </w:t>
      </w:r>
      <w:r w:rsidRPr="004E0120">
        <w:rPr>
          <w:position w:val="-10"/>
        </w:rPr>
        <w:object w:dxaOrig="1540" w:dyaOrig="320">
          <v:shape id="_x0000_i1122" type="#_x0000_t75" style="width:77.4pt;height:15.6pt" o:ole="">
            <v:imagedata r:id="rId191" o:title=""/>
          </v:shape>
          <o:OLEObject Type="Embed" ProgID="Equation.DSMT4" ShapeID="_x0000_i1122" DrawAspect="Content" ObjectID="_1379276369" r:id="rId192"/>
        </w:object>
      </w:r>
      <w:r>
        <w:t>.</w:t>
      </w:r>
    </w:p>
    <w:p w:rsidR="001C1E4B" w:rsidRDefault="001C1E4B" w:rsidP="001F19FB">
      <w:r>
        <w:t>When constraint is active</w:t>
      </w:r>
      <w:proofErr w:type="gramStart"/>
      <w:r>
        <w:t xml:space="preserve">, </w:t>
      </w:r>
      <w:proofErr w:type="gramEnd"/>
      <w:r w:rsidRPr="002B0382">
        <w:rPr>
          <w:position w:val="-14"/>
        </w:rPr>
        <w:object w:dxaOrig="2000" w:dyaOrig="380">
          <v:shape id="_x0000_i1123" type="#_x0000_t75" style="width:99.6pt;height:18.6pt" o:ole="">
            <v:imagedata r:id="rId193" o:title=""/>
          </v:shape>
          <o:OLEObject Type="Embed" ProgID="Equation.DSMT4" ShapeID="_x0000_i1123" DrawAspect="Content" ObjectID="_1379276370" r:id="rId194"/>
        </w:object>
      </w:r>
      <w:r>
        <w:t xml:space="preserve">. </w:t>
      </w:r>
      <w:proofErr w:type="gramStart"/>
      <w:r>
        <w:t xml:space="preserve">If </w:t>
      </w:r>
      <w:proofErr w:type="gramEnd"/>
      <w:r w:rsidRPr="002B0382">
        <w:rPr>
          <w:position w:val="-14"/>
        </w:rPr>
        <w:object w:dxaOrig="980" w:dyaOrig="380">
          <v:shape id="_x0000_i1124" type="#_x0000_t75" style="width:48.6pt;height:18.6pt" o:ole="">
            <v:imagedata r:id="rId195" o:title=""/>
          </v:shape>
          <o:OLEObject Type="Embed" ProgID="Equation.DSMT4" ShapeID="_x0000_i1124" DrawAspect="Content" ObjectID="_1379276371" r:id="rId196"/>
        </w:object>
      </w:r>
      <w:r>
        <w:t xml:space="preserve">, we’re sticking. </w:t>
      </w:r>
      <w:proofErr w:type="gramStart"/>
      <w:r>
        <w:t xml:space="preserve">If </w:t>
      </w:r>
      <w:proofErr w:type="gramEnd"/>
      <w:r w:rsidRPr="002B0382">
        <w:rPr>
          <w:position w:val="-14"/>
        </w:rPr>
        <w:object w:dxaOrig="960" w:dyaOrig="380">
          <v:shape id="_x0000_i1125" type="#_x0000_t75" style="width:48pt;height:18.6pt" o:ole="">
            <v:imagedata r:id="rId197" o:title=""/>
          </v:shape>
          <o:OLEObject Type="Embed" ProgID="Equation.DSMT4" ShapeID="_x0000_i1125" DrawAspect="Content" ObjectID="_1379276372" r:id="rId198"/>
        </w:object>
      </w:r>
      <w:r>
        <w:t xml:space="preserve">, we’re in transition and the rolling constraint </w:t>
      </w:r>
      <w:r w:rsidR="00F666B7">
        <w:t>should be</w:t>
      </w:r>
      <w:r>
        <w:t xml:space="preserve"> replaced </w:t>
      </w:r>
      <w:r w:rsidR="00982A5B">
        <w:t xml:space="preserve">with the working constraints </w:t>
      </w:r>
      <w:r w:rsidR="00982A5B" w:rsidRPr="00982A5B">
        <w:rPr>
          <w:position w:val="-12"/>
        </w:rPr>
        <w:object w:dxaOrig="1260" w:dyaOrig="360">
          <v:shape id="_x0000_i1126" type="#_x0000_t75" style="width:63pt;height:18pt" o:ole="">
            <v:imagedata r:id="rId199" o:title=""/>
          </v:shape>
          <o:OLEObject Type="Embed" ProgID="Equation.DSMT4" ShapeID="_x0000_i1126" DrawAspect="Content" ObjectID="_1379276373" r:id="rId200"/>
        </w:object>
      </w:r>
      <w:r w:rsidR="00982A5B">
        <w:t>,</w:t>
      </w:r>
      <w:r w:rsidR="00982A5B" w:rsidRPr="00982A5B">
        <w:rPr>
          <w:position w:val="-14"/>
        </w:rPr>
        <w:object w:dxaOrig="1280" w:dyaOrig="380">
          <v:shape id="_x0000_i1127" type="#_x0000_t75" style="width:63.6pt;height:18.6pt" o:ole="">
            <v:imagedata r:id="rId201" o:title=""/>
          </v:shape>
          <o:OLEObject Type="Embed" ProgID="Equation.DSMT4" ShapeID="_x0000_i1127" DrawAspect="Content" ObjectID="_1379276374" r:id="rId202"/>
        </w:object>
      </w:r>
      <w:r w:rsidR="00982A5B">
        <w:t xml:space="preserve">, where </w:t>
      </w:r>
      <w:r w:rsidR="00982A5B" w:rsidRPr="00982A5B">
        <w:rPr>
          <w:position w:val="-14"/>
        </w:rPr>
        <w:object w:dxaOrig="940" w:dyaOrig="400">
          <v:shape id="_x0000_i1128" type="#_x0000_t75" style="width:47.4pt;height:20.4pt" o:ole="">
            <v:imagedata r:id="rId203" o:title=""/>
          </v:shape>
          <o:OLEObject Type="Embed" ProgID="Equation.DSMT4" ShapeID="_x0000_i1128" DrawAspect="Content" ObjectID="_1379276375" r:id="rId204"/>
        </w:object>
      </w:r>
      <w:r w:rsidR="00982A5B">
        <w:t>.</w:t>
      </w:r>
      <w:r w:rsidR="00C85184">
        <w:t xml:space="preserve"> </w:t>
      </w:r>
      <w:r w:rsidR="00C85184" w:rsidRPr="00C85184">
        <w:rPr>
          <w:highlight w:val="yellow"/>
        </w:rPr>
        <w:t xml:space="preserve">Oops – nonlinear in </w:t>
      </w:r>
      <w:r w:rsidR="00C85184" w:rsidRPr="00C85184">
        <w:rPr>
          <w:position w:val="-6"/>
          <w:highlight w:val="yellow"/>
        </w:rPr>
        <w:object w:dxaOrig="220" w:dyaOrig="279">
          <v:shape id="_x0000_i1129" type="#_x0000_t75" style="width:11.4pt;height:14.4pt" o:ole="">
            <v:imagedata r:id="rId112" o:title=""/>
          </v:shape>
          <o:OLEObject Type="Embed" ProgID="Equation.DSMT4" ShapeID="_x0000_i1129" DrawAspect="Content" ObjectID="_1379276376" r:id="rId205"/>
        </w:object>
      </w:r>
      <w:r w:rsidR="00C85184" w:rsidRPr="00C85184">
        <w:rPr>
          <w:highlight w:val="yellow"/>
        </w:rPr>
        <w:t xml:space="preserve"> or</w:t>
      </w:r>
      <w:r w:rsidR="00C85184" w:rsidRPr="00C85184">
        <w:rPr>
          <w:position w:val="-6"/>
          <w:highlight w:val="yellow"/>
        </w:rPr>
        <w:object w:dxaOrig="200" w:dyaOrig="279">
          <v:shape id="_x0000_i1130" type="#_x0000_t75" style="width:9.6pt;height:14.4pt" o:ole="">
            <v:imagedata r:id="rId206" o:title=""/>
          </v:shape>
          <o:OLEObject Type="Embed" ProgID="Equation.DSMT4" ShapeID="_x0000_i1130" DrawAspect="Content" ObjectID="_1379276377" r:id="rId207"/>
        </w:object>
      </w:r>
      <w:r w:rsidR="00C85184" w:rsidRPr="00C85184">
        <w:rPr>
          <w:highlight w:val="yellow"/>
        </w:rPr>
        <w:t xml:space="preserve"> .</w:t>
      </w:r>
      <w:r w:rsidR="00AF0ACC">
        <w:t xml:space="preserve"> To make this linear, we replace </w:t>
      </w:r>
      <w:r w:rsidR="00F666B7" w:rsidRPr="00AF0ACC">
        <w:rPr>
          <w:position w:val="-6"/>
        </w:rPr>
        <w:object w:dxaOrig="340" w:dyaOrig="279">
          <v:shape id="_x0000_i1131" type="#_x0000_t75" style="width:17.4pt;height:14.4pt" o:ole="">
            <v:imagedata r:id="rId208" o:title=""/>
          </v:shape>
          <o:OLEObject Type="Embed" ProgID="Equation.DSMT4" ShapeID="_x0000_i1131" DrawAspect="Content" ObjectID="_1379276378" r:id="rId209"/>
        </w:object>
      </w:r>
      <w:r w:rsidR="00AF0ACC">
        <w:t xml:space="preserve">with </w:t>
      </w:r>
      <w:r w:rsidR="00F666B7" w:rsidRPr="00AF0ACC">
        <w:rPr>
          <w:position w:val="-16"/>
        </w:rPr>
        <w:object w:dxaOrig="1180" w:dyaOrig="440">
          <v:shape id="_x0000_i1132" type="#_x0000_t75" style="width:59.4pt;height:21.6pt" o:ole="">
            <v:imagedata r:id="rId210" o:title=""/>
          </v:shape>
          <o:OLEObject Type="Embed" ProgID="Equation.DSMT4" ShapeID="_x0000_i1132" DrawAspect="Content" ObjectID="_1379276379" r:id="rId211"/>
        </w:object>
      </w:r>
      <w:r w:rsidR="00AF0ACC">
        <w:t xml:space="preserve"> where </w:t>
      </w:r>
      <w:r w:rsidR="00AF0ACC" w:rsidRPr="00AF0ACC">
        <w:rPr>
          <w:position w:val="-14"/>
        </w:rPr>
        <w:object w:dxaOrig="1280" w:dyaOrig="400">
          <v:shape id="_x0000_i1133" type="#_x0000_t75" style="width:63.6pt;height:20.4pt" o:ole="">
            <v:imagedata r:id="rId212" o:title=""/>
          </v:shape>
          <o:OLEObject Type="Embed" ProgID="Equation.DSMT4" ShapeID="_x0000_i1133" DrawAspect="Content" ObjectID="_1379276380" r:id="rId213"/>
        </w:object>
      </w:r>
      <w:r w:rsidR="00AF0ACC">
        <w:t xml:space="preserve"> are the multipliers just calculated by assuming the rolling constraint was enabled, that resulted in  </w:t>
      </w:r>
      <w:r w:rsidR="00AF0ACC" w:rsidRPr="002F293D">
        <w:rPr>
          <w:position w:val="-16"/>
        </w:rPr>
        <w:object w:dxaOrig="1060" w:dyaOrig="440">
          <v:shape id="_x0000_i1134" type="#_x0000_t75" style="width:53.4pt;height:21.6pt" o:ole="">
            <v:imagedata r:id="rId214" o:title=""/>
          </v:shape>
          <o:OLEObject Type="Embed" ProgID="Equation.DSMT4" ShapeID="_x0000_i1134" DrawAspect="Content" ObjectID="_1379276381" r:id="rId215"/>
        </w:object>
      </w:r>
      <w:r w:rsidR="00AF0ACC">
        <w:t xml:space="preserve"> so we’re going to produc</w:t>
      </w:r>
      <w:r w:rsidR="00C8396A">
        <w:t xml:space="preserve">e a force in the same direction (but note that the normal force </w:t>
      </w:r>
      <w:r w:rsidR="006C68BD" w:rsidRPr="006C68BD">
        <w:rPr>
          <w:rFonts w:ascii="Times New Roman" w:hAnsi="Times New Roman" w:cs="Times New Roman"/>
          <w:i/>
        </w:rPr>
        <w:t>N</w:t>
      </w:r>
      <w:r w:rsidR="006C68BD">
        <w:t xml:space="preserve"> </w:t>
      </w:r>
      <w:r w:rsidR="00C8396A">
        <w:t xml:space="preserve">may now change since it </w:t>
      </w:r>
      <w:r w:rsidR="00845095">
        <w:t>can</w:t>
      </w:r>
      <w:r w:rsidR="00C8396A">
        <w:t xml:space="preserve"> depend </w:t>
      </w:r>
      <w:proofErr w:type="gramStart"/>
      <w:r w:rsidR="00C8396A">
        <w:t xml:space="preserve">on </w:t>
      </w:r>
      <w:proofErr w:type="gramEnd"/>
      <w:r w:rsidR="00C8396A" w:rsidRPr="00C8396A">
        <w:rPr>
          <w:position w:val="-6"/>
        </w:rPr>
        <w:object w:dxaOrig="220" w:dyaOrig="279">
          <v:shape id="_x0000_i1135" type="#_x0000_t75" style="width:11.4pt;height:14.4pt" o:ole="">
            <v:imagedata r:id="rId216" o:title=""/>
          </v:shape>
          <o:OLEObject Type="Embed" ProgID="Equation.DSMT4" ShapeID="_x0000_i1135" DrawAspect="Content" ObjectID="_1379276382" r:id="rId217"/>
        </w:object>
      </w:r>
      <w:r w:rsidR="00C8396A">
        <w:t>).</w:t>
      </w:r>
      <w:r w:rsidR="00F666B7">
        <w:t xml:space="preserve"> Note that this is only necessary when the stiction constraint is a candidate, meaning the slip velocity </w:t>
      </w:r>
      <w:r w:rsidR="00334D1C" w:rsidRPr="00334D1C">
        <w:rPr>
          <w:rFonts w:ascii="Times New Roman" w:hAnsi="Times New Roman" w:cs="Times New Roman"/>
          <w:i/>
        </w:rPr>
        <w:t>v</w:t>
      </w:r>
      <w:r w:rsidR="00334D1C">
        <w:rPr>
          <w:rFonts w:ascii="Times New Roman" w:hAnsi="Times New Roman" w:cs="Times New Roman"/>
        </w:rPr>
        <w:t>=0</w:t>
      </w:r>
      <w:r w:rsidR="00F666B7">
        <w:t>. As soon as there is any slip</w:t>
      </w:r>
      <w:r w:rsidR="00334D1C">
        <w:t xml:space="preserve"> velocity vector </w:t>
      </w:r>
      <w:r w:rsidR="00334D1C" w:rsidRPr="00334D1C">
        <w:rPr>
          <w:rFonts w:ascii="Times New Roman" w:hAnsi="Times New Roman" w:cs="Times New Roman"/>
          <w:i/>
        </w:rPr>
        <w:t>v</w:t>
      </w:r>
      <w:r w:rsidR="00F666B7">
        <w:t>, we switch to a single working constraint</w:t>
      </w:r>
      <w:r w:rsidR="00334D1C">
        <w:t xml:space="preserve"> </w:t>
      </w:r>
      <w:r w:rsidR="006B7C33" w:rsidRPr="00334D1C">
        <w:rPr>
          <w:position w:val="-14"/>
        </w:rPr>
        <w:object w:dxaOrig="1180" w:dyaOrig="400">
          <v:shape id="_x0000_i1136" type="#_x0000_t75" style="width:59.4pt;height:20.4pt" o:ole="">
            <v:imagedata r:id="rId218" o:title=""/>
          </v:shape>
          <o:OLEObject Type="Embed" ProgID="Equation.DSMT4" ShapeID="_x0000_i1136" DrawAspect="Content" ObjectID="_1379276383" r:id="rId219"/>
        </w:object>
      </w:r>
      <w:r w:rsidR="00334D1C">
        <w:t xml:space="preserve"> with applied </w:t>
      </w:r>
      <w:proofErr w:type="gramStart"/>
      <w:r w:rsidR="00334D1C">
        <w:t xml:space="preserve">force </w:t>
      </w:r>
      <w:proofErr w:type="gramEnd"/>
      <w:r w:rsidR="00334D1C" w:rsidRPr="00334D1C">
        <w:rPr>
          <w:position w:val="-10"/>
        </w:rPr>
        <w:object w:dxaOrig="880" w:dyaOrig="320">
          <v:shape id="_x0000_i1137" type="#_x0000_t75" style="width:44.4pt;height:15.6pt" o:ole="">
            <v:imagedata r:id="rId220" o:title=""/>
          </v:shape>
          <o:OLEObject Type="Embed" ProgID="Equation.DSMT4" ShapeID="_x0000_i1137" DrawAspect="Content" ObjectID="_1379276384" r:id="rId221"/>
        </w:object>
      </w:r>
      <w:r w:rsidR="001F7707">
        <w:t xml:space="preserve">, where </w:t>
      </w:r>
      <w:r w:rsidR="001F7707" w:rsidRPr="001F7707">
        <w:rPr>
          <w:position w:val="-10"/>
        </w:rPr>
        <w:object w:dxaOrig="240" w:dyaOrig="260">
          <v:shape id="_x0000_i1138" type="#_x0000_t75" style="width:12pt;height:12.6pt" o:ole="">
            <v:imagedata r:id="rId222" o:title=""/>
          </v:shape>
          <o:OLEObject Type="Embed" ProgID="Equation.DSMT4" ShapeID="_x0000_i1138" DrawAspect="Content" ObjectID="_1379276385" r:id="rId223"/>
        </w:object>
      </w:r>
      <w:r w:rsidR="001F7707">
        <w:t xml:space="preserve"> will drop smoothly from </w:t>
      </w:r>
      <w:r w:rsidR="001F7707" w:rsidRPr="001F7707">
        <w:rPr>
          <w:position w:val="-12"/>
        </w:rPr>
        <w:object w:dxaOrig="279" w:dyaOrig="360">
          <v:shape id="_x0000_i1139" type="#_x0000_t75" style="width:14.4pt;height:18pt" o:ole="">
            <v:imagedata r:id="rId224" o:title=""/>
          </v:shape>
          <o:OLEObject Type="Embed" ProgID="Equation.DSMT4" ShapeID="_x0000_i1139" DrawAspect="Content" ObjectID="_1379276386" r:id="rId225"/>
        </w:object>
      </w:r>
      <w:r w:rsidR="001F7707">
        <w:t xml:space="preserve"> to </w:t>
      </w:r>
      <w:r w:rsidR="001F7707" w:rsidRPr="001F7707">
        <w:rPr>
          <w:position w:val="-12"/>
        </w:rPr>
        <w:object w:dxaOrig="300" w:dyaOrig="360">
          <v:shape id="_x0000_i1140" type="#_x0000_t75" style="width:15pt;height:18pt" o:ole="">
            <v:imagedata r:id="rId226" o:title=""/>
          </v:shape>
          <o:OLEObject Type="Embed" ProgID="Equation.DSMT4" ShapeID="_x0000_i1140" DrawAspect="Content" ObjectID="_1379276387" r:id="rId227"/>
        </w:object>
      </w:r>
      <w:r w:rsidR="001F7707">
        <w:t xml:space="preserve"> over a small velocity range.</w:t>
      </w:r>
    </w:p>
    <w:p w:rsidR="002F293D" w:rsidRDefault="00E041B3" w:rsidP="001F19FB">
      <w:r>
        <w:t>]</w:t>
      </w:r>
    </w:p>
    <w:p w:rsidR="0041663D" w:rsidRDefault="005A1B8B" w:rsidP="001F19FB">
      <w:r>
        <w:t xml:space="preserve">Our solver for calculating </w:t>
      </w:r>
      <w:r w:rsidRPr="0002242F">
        <w:rPr>
          <w:position w:val="-6"/>
        </w:rPr>
        <w:object w:dxaOrig="220" w:dyaOrig="279">
          <v:shape id="_x0000_i1141" type="#_x0000_t75" style="width:11.4pt;height:14.4pt" o:ole="">
            <v:imagedata r:id="rId112" o:title=""/>
          </v:shape>
          <o:OLEObject Type="Embed" ProgID="Equation.DSMT4" ShapeID="_x0000_i1141" DrawAspect="Content" ObjectID="_1379276388" r:id="rId228"/>
        </w:object>
      </w:r>
      <w:r>
        <w:t xml:space="preserve">using eqn. </w:t>
      </w:r>
      <w:r w:rsidR="00521A65">
        <w:fldChar w:fldCharType="begin"/>
      </w:r>
      <w:r>
        <w:instrText xml:space="preserve"> GOTOBUTTON ZEqnNum201643  \* MERGEFORMAT </w:instrText>
      </w:r>
      <w:fldSimple w:instr=" REF ZEqnNum201643 \* Charformat \! \* MERGEFORMAT ">
        <w:r w:rsidR="001C69DD">
          <w:instrText>(19)</w:instrText>
        </w:r>
      </w:fldSimple>
      <w:r w:rsidR="00521A65">
        <w:fldChar w:fldCharType="end"/>
      </w:r>
      <w:r>
        <w:t xml:space="preserve"> must ensure that conditions </w:t>
      </w:r>
      <w:r w:rsidR="00521A65">
        <w:fldChar w:fldCharType="begin"/>
      </w:r>
      <w:r>
        <w:instrText xml:space="preserve"> GOTOBUTTON ZEqnNum789210  \* MERGEFORMAT </w:instrText>
      </w:r>
      <w:fldSimple w:instr=" REF ZEqnNum789210 \* Charformat \! \* MERGEFORMAT ">
        <w:r w:rsidR="001C69DD">
          <w:instrText>(22)</w:instrText>
        </w:r>
      </w:fldSimple>
      <w:r w:rsidR="00521A65">
        <w:fldChar w:fldCharType="end"/>
      </w:r>
      <w:r>
        <w:t>-</w:t>
      </w:r>
      <w:r w:rsidR="00521A65">
        <w:fldChar w:fldCharType="begin"/>
      </w:r>
      <w:r>
        <w:instrText xml:space="preserve"> GOTOBUTTON ZEqnNum834003  \* MERGEFORMAT </w:instrText>
      </w:r>
      <w:fldSimple w:instr=" REF ZEqnNum834003 \* Charformat \! \* MERGEFORMAT ">
        <w:r w:rsidR="001C69DD">
          <w:instrText>(24)</w:instrText>
        </w:r>
      </w:fldSimple>
      <w:r w:rsidR="00521A65">
        <w:fldChar w:fldCharType="end"/>
      </w:r>
      <w:r>
        <w:t xml:space="preserve"> are satisfied by the solution, by </w:t>
      </w:r>
      <w:r w:rsidR="00E041B3">
        <w:t>partitioning the</w:t>
      </w:r>
      <w:r>
        <w:t xml:space="preserve"> constraint equations </w:t>
      </w:r>
      <w:r w:rsidR="00E041B3">
        <w:t>into</w:t>
      </w:r>
      <w:r>
        <w:t xml:space="preserve"> active</w:t>
      </w:r>
      <w:r w:rsidR="006F0C79">
        <w:t xml:space="preserve"> (</w:t>
      </w:r>
      <w:r w:rsidR="002758E0" w:rsidRPr="002B0382">
        <w:rPr>
          <w:position w:val="-14"/>
        </w:rPr>
        <w:object w:dxaOrig="2000" w:dyaOrig="380">
          <v:shape id="_x0000_i1142" type="#_x0000_t75" style="width:99.6pt;height:18.6pt" o:ole="">
            <v:imagedata r:id="rId229" o:title=""/>
          </v:shape>
          <o:OLEObject Type="Embed" ProgID="Equation.DSMT4" ShapeID="_x0000_i1142" DrawAspect="Content" ObjectID="_1379276389" r:id="rId230"/>
        </w:object>
      </w:r>
      <w:r w:rsidR="006F0C79">
        <w:t>) or inactive (</w:t>
      </w:r>
      <w:r w:rsidR="00A04288" w:rsidRPr="002B0382">
        <w:rPr>
          <w:position w:val="-12"/>
        </w:rPr>
        <w:object w:dxaOrig="1540" w:dyaOrig="360">
          <v:shape id="_x0000_i1143" type="#_x0000_t75" style="width:77.4pt;height:18pt" o:ole="">
            <v:imagedata r:id="rId231" o:title=""/>
          </v:shape>
          <o:OLEObject Type="Embed" ProgID="Equation.DSMT4" ShapeID="_x0000_i1143" DrawAspect="Content" ObjectID="_1379276390" r:id="rId232"/>
        </w:object>
      </w:r>
      <w:r w:rsidR="006F0C79">
        <w:t>)</w:t>
      </w:r>
      <w:r>
        <w:t>.</w:t>
      </w:r>
    </w:p>
    <w:p w:rsidR="004F6F32" w:rsidRDefault="004F6F32" w:rsidP="006930A9">
      <w:pPr>
        <w:pStyle w:val="Heading1"/>
      </w:pPr>
      <w:r>
        <w:t>Algorithm</w:t>
      </w:r>
    </w:p>
    <w:p w:rsidR="00956DF1" w:rsidRDefault="00956DF1" w:rsidP="001F19FB">
      <w:r>
        <w:t xml:space="preserve">We want to find the minimum 2-norm solution </w:t>
      </w:r>
      <w:r w:rsidRPr="004F6F32">
        <w:rPr>
          <w:position w:val="-6"/>
        </w:rPr>
        <w:object w:dxaOrig="220" w:dyaOrig="279">
          <v:shape id="_x0000_i1144" type="#_x0000_t75" style="width:11.4pt;height:14.4pt" o:ole="">
            <v:imagedata r:id="rId233" o:title=""/>
          </v:shape>
          <o:OLEObject Type="Embed" ProgID="Equation.DSMT4" ShapeID="_x0000_i1144" DrawAspect="Content" ObjectID="_1379276391" r:id="rId234"/>
        </w:object>
      </w:r>
      <w:r>
        <w:t xml:space="preserve"> to the </w:t>
      </w:r>
      <w:r w:rsidR="00C23386">
        <w:t>underdetermined</w:t>
      </w:r>
      <w:r w:rsidR="006930A9">
        <w:t>, mixed, slightly nonlinear complementarity</w:t>
      </w:r>
      <w:r w:rsidR="00C23386">
        <w:t xml:space="preserve"> </w:t>
      </w:r>
      <w:r>
        <w:t>problem</w:t>
      </w:r>
      <w:r w:rsidR="00B812EA">
        <w:t xml:space="preserve"> (NCP):</w:t>
      </w:r>
    </w:p>
    <w:p w:rsidR="006930A9" w:rsidRDefault="006930A9" w:rsidP="006930A9">
      <w:pPr>
        <w:pStyle w:val="MTDisplayEquation"/>
      </w:pPr>
      <w:r>
        <w:tab/>
      </w:r>
      <w:r w:rsidR="00AC4D22" w:rsidRPr="009229DA">
        <w:rPr>
          <w:position w:val="-48"/>
        </w:rPr>
        <w:object w:dxaOrig="3620" w:dyaOrig="1060">
          <v:shape id="_x0000_i1145" type="#_x0000_t75" style="width:181.2pt;height:52.8pt" o:ole="">
            <v:imagedata r:id="rId235" o:title=""/>
          </v:shape>
          <o:OLEObject Type="Embed" ProgID="Equation.DSMT4" ShapeID="_x0000_i1145" DrawAspect="Content" ObjectID="_1379276392" r:id="rId236"/>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25</w:instrText>
        </w:r>
      </w:fldSimple>
      <w:r>
        <w:instrText>)</w:instrText>
      </w:r>
      <w:r w:rsidR="00521A65">
        <w:fldChar w:fldCharType="end"/>
      </w:r>
    </w:p>
    <w:p w:rsidR="00215B77" w:rsidRDefault="00215B77" w:rsidP="00956DF1">
      <w:pPr>
        <w:pStyle w:val="MTDisplayEquation"/>
      </w:pPr>
      <w:r>
        <w:t xml:space="preserve">The nonlinearities </w:t>
      </w:r>
      <w:r w:rsidR="00B34761">
        <w:t xml:space="preserve">are quadratic dependencies among the unknowns </w:t>
      </w:r>
      <w:r w:rsidR="00AC2A42" w:rsidRPr="00AC2A42">
        <w:rPr>
          <w:position w:val="-10"/>
        </w:rPr>
        <w:object w:dxaOrig="440" w:dyaOrig="320">
          <v:shape id="_x0000_i1146" type="#_x0000_t75" style="width:22.2pt;height:16.2pt" o:ole="">
            <v:imagedata r:id="rId237" o:title=""/>
          </v:shape>
          <o:OLEObject Type="Embed" ProgID="Equation.DSMT4" ShapeID="_x0000_i1146" DrawAspect="Content" ObjectID="_1379276393" r:id="rId238"/>
        </w:object>
      </w:r>
      <w:r w:rsidR="00AC2A42">
        <w:t xml:space="preserve">that </w:t>
      </w:r>
      <w:r>
        <w:t xml:space="preserve">arise from vector directions involved in friction calculations. The first step to solving the above system is to </w:t>
      </w:r>
      <w:proofErr w:type="spellStart"/>
      <w:r>
        <w:t>linearize</w:t>
      </w:r>
      <w:proofErr w:type="spellEnd"/>
      <w:r>
        <w:t xml:space="preserve"> it </w:t>
      </w:r>
      <w:r w:rsidR="00F56BAC">
        <w:t xml:space="preserve">by </w:t>
      </w:r>
      <w:r w:rsidR="00F56BAC">
        <w:lastRenderedPageBreak/>
        <w:t xml:space="preserve">finding </w:t>
      </w:r>
      <w:r w:rsidR="00D141B3">
        <w:t xml:space="preserve">current </w:t>
      </w:r>
      <w:r w:rsidR="00F56BAC">
        <w:t xml:space="preserve">directions </w:t>
      </w:r>
      <w:r w:rsidR="00192460" w:rsidRPr="00192460">
        <w:rPr>
          <w:rFonts w:ascii="Times New Roman" w:hAnsi="Times New Roman" w:cs="Times New Roman"/>
          <w:i/>
        </w:rPr>
        <w:t>d</w:t>
      </w:r>
      <w:r w:rsidR="00192460">
        <w:t xml:space="preserve"> </w:t>
      </w:r>
      <w:r w:rsidR="00F56BAC">
        <w:t xml:space="preserve">and then holding them constant in the problem statement. Each linearization comes with a measure of the angular error in the frozen direction; when that exceeds a threshold we must </w:t>
      </w:r>
      <w:proofErr w:type="spellStart"/>
      <w:r w:rsidR="00F56BAC">
        <w:t>relinearize</w:t>
      </w:r>
      <w:proofErr w:type="spellEnd"/>
      <w:r w:rsidR="00F56BAC">
        <w:t xml:space="preserve"> before continuing.</w:t>
      </w:r>
      <w:r w:rsidR="00D51126">
        <w:t xml:space="preserve"> The goal is to solve this as a series of LCPs rather than as an NCP.</w:t>
      </w:r>
      <w:r w:rsidR="00956DF1">
        <w:tab/>
      </w:r>
    </w:p>
    <w:p w:rsidR="003059BB" w:rsidRDefault="003059BB" w:rsidP="00C77CC5">
      <w:pPr>
        <w:pStyle w:val="MTDisplayEquation"/>
        <w:keepNext/>
        <w:spacing w:after="0"/>
      </w:pPr>
      <w:r>
        <w:rPr>
          <w:position w:val="-32"/>
        </w:rPr>
        <w:tab/>
      </w:r>
      <w:r w:rsidR="00E848F2" w:rsidRPr="00BE42D1">
        <w:rPr>
          <w:position w:val="-12"/>
        </w:rPr>
        <w:object w:dxaOrig="1660" w:dyaOrig="380">
          <v:shape id="_x0000_i1147" type="#_x0000_t75" style="width:82.8pt;height:19.2pt" o:ole="">
            <v:imagedata r:id="rId239" o:title=""/>
          </v:shape>
          <o:OLEObject Type="Embed" ProgID="Equation.DSMT4" ShapeID="_x0000_i1147" DrawAspect="Content" ObjectID="_1379276394" r:id="rId240"/>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17" w:name="ZEqnNum541739"/>
      <w:r>
        <w:instrText>(</w:instrText>
      </w:r>
      <w:fldSimple w:instr=" SEQ MTEqn \c \* Arabic \* MERGEFORMAT ">
        <w:r w:rsidR="001C69DD">
          <w:rPr>
            <w:noProof/>
          </w:rPr>
          <w:instrText>26</w:instrText>
        </w:r>
      </w:fldSimple>
      <w:r>
        <w:instrText>)</w:instrText>
      </w:r>
      <w:bookmarkEnd w:id="17"/>
      <w:r w:rsidR="00521A65">
        <w:fldChar w:fldCharType="end"/>
      </w:r>
    </w:p>
    <w:p w:rsidR="003059BB" w:rsidRDefault="00975213" w:rsidP="0003275D">
      <w:pPr>
        <w:pStyle w:val="MTDisplayEquation"/>
        <w:keepNext/>
      </w:pPr>
      <w:r w:rsidRPr="0003275D">
        <w:rPr>
          <w:rStyle w:val="Heading3Char"/>
        </w:rPr>
        <w:t>Linear problem:</w:t>
      </w:r>
      <w:r w:rsidR="003059BB">
        <w:rPr>
          <w:position w:val="-32"/>
        </w:rPr>
        <w:tab/>
      </w:r>
      <w:r w:rsidR="00E848F2" w:rsidRPr="00BE42D1">
        <w:rPr>
          <w:position w:val="-32"/>
        </w:rPr>
        <w:object w:dxaOrig="2460" w:dyaOrig="760">
          <v:shape id="_x0000_i1148" type="#_x0000_t75" style="width:123pt;height:38.4pt" o:ole="">
            <v:imagedata r:id="rId241" o:title=""/>
          </v:shape>
          <o:OLEObject Type="Embed" ProgID="Equation.DSMT4" ShapeID="_x0000_i1148" DrawAspect="Content" ObjectID="_1379276395" r:id="rId242"/>
        </w:object>
      </w:r>
      <w:r w:rsidR="003059BB">
        <w:tab/>
      </w:r>
      <w:r w:rsidR="00521A65">
        <w:fldChar w:fldCharType="begin"/>
      </w:r>
      <w:r w:rsidR="003059BB">
        <w:instrText xml:space="preserve"> MACROBUTTON MTPlaceRef \* MERGEFORMAT </w:instrText>
      </w:r>
      <w:r w:rsidR="00521A65">
        <w:fldChar w:fldCharType="begin"/>
      </w:r>
      <w:r w:rsidR="003059BB">
        <w:instrText xml:space="preserve"> SEQ MTEqn \h \* MERGEFORMAT </w:instrText>
      </w:r>
      <w:r w:rsidR="00521A65">
        <w:fldChar w:fldCharType="end"/>
      </w:r>
      <w:bookmarkStart w:id="18" w:name="ZEqnNum220758"/>
      <w:r w:rsidR="003059BB">
        <w:instrText>(</w:instrText>
      </w:r>
      <w:fldSimple w:instr=" SEQ MTEqn \c \* Arabic \* MERGEFORMAT ">
        <w:r w:rsidR="001C69DD">
          <w:rPr>
            <w:noProof/>
          </w:rPr>
          <w:instrText>27</w:instrText>
        </w:r>
      </w:fldSimple>
      <w:r w:rsidR="003059BB">
        <w:instrText>)</w:instrText>
      </w:r>
      <w:bookmarkEnd w:id="18"/>
      <w:r w:rsidR="00521A65">
        <w:fldChar w:fldCharType="end"/>
      </w:r>
    </w:p>
    <w:p w:rsidR="0003275D" w:rsidRDefault="0003275D" w:rsidP="0003275D">
      <w:pPr>
        <w:pStyle w:val="MTDisplayEquation"/>
        <w:keepNext/>
        <w:spacing w:after="0"/>
        <w:rPr>
          <w:rStyle w:val="Heading3Char"/>
        </w:rPr>
      </w:pPr>
    </w:p>
    <w:p w:rsidR="00BE42D1" w:rsidRDefault="00BE42D1" w:rsidP="00C77CC5">
      <w:pPr>
        <w:pStyle w:val="MTDisplayEquation"/>
        <w:keepNext/>
        <w:spacing w:after="0"/>
      </w:pPr>
      <w:r>
        <w:rPr>
          <w:position w:val="-32"/>
        </w:rPr>
        <w:tab/>
      </w:r>
      <w:r w:rsidR="00C77CC5" w:rsidRPr="00BE42D1">
        <w:rPr>
          <w:position w:val="-30"/>
        </w:rPr>
        <w:object w:dxaOrig="2000" w:dyaOrig="720">
          <v:shape id="_x0000_i1149" type="#_x0000_t75" style="width:100.2pt;height:36pt" o:ole="">
            <v:imagedata r:id="rId243" o:title=""/>
          </v:shape>
          <o:OLEObject Type="Embed" ProgID="Equation.DSMT4" ShapeID="_x0000_i1149" DrawAspect="Content" ObjectID="_1379276396" r:id="rId244"/>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19" w:name="ZEqnNum399578"/>
      <w:r>
        <w:instrText>(</w:instrText>
      </w:r>
      <w:fldSimple w:instr=" SEQ MTEqn \c \* Arabic \* MERGEFORMAT ">
        <w:r w:rsidR="001C69DD">
          <w:rPr>
            <w:noProof/>
          </w:rPr>
          <w:instrText>28</w:instrText>
        </w:r>
      </w:fldSimple>
      <w:r>
        <w:instrText>)</w:instrText>
      </w:r>
      <w:bookmarkEnd w:id="19"/>
      <w:r w:rsidR="00521A65">
        <w:fldChar w:fldCharType="end"/>
      </w:r>
    </w:p>
    <w:p w:rsidR="00C77CC5" w:rsidRDefault="00C77CC5" w:rsidP="00240FD1">
      <w:pPr>
        <w:pStyle w:val="MTDisplayEquation"/>
        <w:keepNext/>
        <w:spacing w:after="0"/>
      </w:pPr>
      <w:r w:rsidRPr="0003275D">
        <w:rPr>
          <w:rStyle w:val="Heading3Char"/>
        </w:rPr>
        <w:t>LCP:</w:t>
      </w:r>
      <w:r>
        <w:rPr>
          <w:position w:val="-32"/>
        </w:rPr>
        <w:tab/>
      </w:r>
      <w:r w:rsidR="0000531F" w:rsidRPr="004924CC">
        <w:rPr>
          <w:position w:val="-10"/>
        </w:rPr>
        <w:object w:dxaOrig="2840" w:dyaOrig="360">
          <v:shape id="_x0000_i1150" type="#_x0000_t75" style="width:142.2pt;height:18pt" o:ole="">
            <v:imagedata r:id="rId245" o:title=""/>
          </v:shape>
          <o:OLEObject Type="Embed" ProgID="Equation.DSMT4" ShapeID="_x0000_i1150" DrawAspect="Content" ObjectID="_1379276397" r:id="rId246"/>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20" w:name="ZEqnNum451525"/>
      <w:r>
        <w:instrText>(</w:instrText>
      </w:r>
      <w:fldSimple w:instr=" SEQ MTEqn \c \* Arabic \* MERGEFORMAT ">
        <w:r w:rsidR="001C69DD">
          <w:rPr>
            <w:noProof/>
          </w:rPr>
          <w:instrText>29</w:instrText>
        </w:r>
      </w:fldSimple>
      <w:r>
        <w:instrText>)</w:instrText>
      </w:r>
      <w:bookmarkEnd w:id="20"/>
      <w:r w:rsidR="00521A65">
        <w:fldChar w:fldCharType="end"/>
      </w:r>
    </w:p>
    <w:p w:rsidR="004924CC" w:rsidRDefault="004924CC" w:rsidP="0003275D">
      <w:pPr>
        <w:pStyle w:val="MTDisplayEquation"/>
        <w:keepNext/>
        <w:spacing w:after="0"/>
      </w:pPr>
      <w:r>
        <w:rPr>
          <w:position w:val="-32"/>
        </w:rPr>
        <w:tab/>
      </w:r>
      <w:r w:rsidRPr="004924CC">
        <w:rPr>
          <w:position w:val="-32"/>
        </w:rPr>
        <w:object w:dxaOrig="3900" w:dyaOrig="760">
          <v:shape id="_x0000_i1151" type="#_x0000_t75" style="width:195pt;height:38.4pt" o:ole="">
            <v:imagedata r:id="rId247" o:title=""/>
          </v:shape>
          <o:OLEObject Type="Embed" ProgID="Equation.DSMT4" ShapeID="_x0000_i1151" DrawAspect="Content" ObjectID="_1379276398" r:id="rId248"/>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21" w:name="ZEqnNum468176"/>
      <w:r>
        <w:instrText>(</w:instrText>
      </w:r>
      <w:fldSimple w:instr=" SEQ MTEqn \c \* Arabic \* MERGEFORMAT ">
        <w:r w:rsidR="001C69DD">
          <w:rPr>
            <w:noProof/>
          </w:rPr>
          <w:instrText>30</w:instrText>
        </w:r>
      </w:fldSimple>
      <w:r>
        <w:instrText>)</w:instrText>
      </w:r>
      <w:bookmarkEnd w:id="21"/>
      <w:r w:rsidR="00521A65">
        <w:fldChar w:fldCharType="end"/>
      </w:r>
    </w:p>
    <w:p w:rsidR="0003275D" w:rsidRDefault="0003275D" w:rsidP="0003275D">
      <w:pPr>
        <w:pStyle w:val="MTDisplayEquation"/>
        <w:keepNext/>
        <w:rPr>
          <w:rStyle w:val="Heading3Char"/>
        </w:rPr>
      </w:pPr>
    </w:p>
    <w:p w:rsidR="0003275D" w:rsidRDefault="0003275D" w:rsidP="0003275D">
      <w:pPr>
        <w:pStyle w:val="MTDisplayEquation"/>
      </w:pPr>
      <w:r w:rsidRPr="0003275D">
        <w:rPr>
          <w:rStyle w:val="Heading3Char"/>
        </w:rPr>
        <w:t>NCP:</w:t>
      </w:r>
      <w:r>
        <w:tab/>
      </w:r>
      <w:r w:rsidR="0082314C" w:rsidRPr="003059BB">
        <w:rPr>
          <w:position w:val="-10"/>
        </w:rPr>
        <w:object w:dxaOrig="2060" w:dyaOrig="320">
          <v:shape id="_x0000_i1152" type="#_x0000_t75" style="width:103.2pt;height:16.2pt" o:ole="">
            <v:imagedata r:id="rId249" o:title=""/>
          </v:shape>
          <o:OLEObject Type="Embed" ProgID="Equation.DSMT4" ShapeID="_x0000_i1152" DrawAspect="Content" ObjectID="_1379276399" r:id="rId250"/>
        </w:object>
      </w:r>
      <w:r>
        <w:tab/>
      </w:r>
      <w:r w:rsidR="00521A65">
        <w:fldChar w:fldCharType="begin"/>
      </w:r>
      <w:r w:rsidR="00956DF1">
        <w:instrText xml:space="preserve"> MACROBUTTON MTPlaceRef \* MERGEFORMAT </w:instrText>
      </w:r>
      <w:r w:rsidR="00521A65">
        <w:fldChar w:fldCharType="begin"/>
      </w:r>
      <w:r w:rsidR="00956DF1">
        <w:instrText xml:space="preserve"> SEQ MTEqn \h \* MERGEFORMAT </w:instrText>
      </w:r>
      <w:r w:rsidR="00521A65">
        <w:fldChar w:fldCharType="end"/>
      </w:r>
      <w:bookmarkStart w:id="22" w:name="ZEqnNum192693"/>
      <w:r w:rsidR="00956DF1">
        <w:instrText>(</w:instrText>
      </w:r>
      <w:fldSimple w:instr=" SEQ MTEqn \c \* Arabic \* MERGEFORMAT ">
        <w:r w:rsidR="001C69DD">
          <w:rPr>
            <w:noProof/>
          </w:rPr>
          <w:instrText>31</w:instrText>
        </w:r>
      </w:fldSimple>
      <w:r w:rsidR="00956DF1">
        <w:instrText>)</w:instrText>
      </w:r>
      <w:bookmarkEnd w:id="22"/>
      <w:r w:rsidR="00521A65">
        <w:fldChar w:fldCharType="end"/>
      </w:r>
    </w:p>
    <w:p w:rsidR="003059BB" w:rsidRPr="003059BB" w:rsidRDefault="00663147" w:rsidP="003059BB">
      <w:r>
        <w:t xml:space="preserve">Equations </w:t>
      </w:r>
      <w:r w:rsidR="00521A65">
        <w:fldChar w:fldCharType="begin"/>
      </w:r>
      <w:r>
        <w:instrText xml:space="preserve"> GOTOBUTTON ZEqnNum541739  \* MERGEFORMAT </w:instrText>
      </w:r>
      <w:fldSimple w:instr=" REF ZEqnNum541739 \* Charformat \! \* MERGEFORMAT ">
        <w:r w:rsidR="001C69DD">
          <w:instrText>(26)</w:instrText>
        </w:r>
      </w:fldSimple>
      <w:r w:rsidR="00521A65">
        <w:fldChar w:fldCharType="end"/>
      </w:r>
      <w:r>
        <w:t xml:space="preserve"> and </w:t>
      </w:r>
      <w:r w:rsidR="00521A65">
        <w:fldChar w:fldCharType="begin"/>
      </w:r>
      <w:r>
        <w:instrText xml:space="preserve"> GOTOBUTTON ZEqnNum220758  \* MERGEFORMAT </w:instrText>
      </w:r>
      <w:fldSimple w:instr=" REF ZEqnNum220758 \* Charformat \! \* MERGEFORMAT ">
        <w:r w:rsidR="001C69DD">
          <w:instrText>(27)</w:instrText>
        </w:r>
      </w:fldSimple>
      <w:r w:rsidR="00521A65">
        <w:fldChar w:fldCharType="end"/>
      </w:r>
      <w:r>
        <w:t xml:space="preserve"> are used </w:t>
      </w:r>
      <w:r w:rsidR="0023221A">
        <w:t xml:space="preserve">together </w:t>
      </w:r>
      <w:r>
        <w:t xml:space="preserve">to solve the linear system for </w:t>
      </w:r>
      <w:r w:rsidR="0023221A" w:rsidRPr="0023221A">
        <w:rPr>
          <w:position w:val="-12"/>
        </w:rPr>
        <w:object w:dxaOrig="480" w:dyaOrig="360">
          <v:shape id="_x0000_i1153" type="#_x0000_t75" style="width:24pt;height:18pt" o:ole="">
            <v:imagedata r:id="rId251" o:title=""/>
          </v:shape>
          <o:OLEObject Type="Embed" ProgID="Equation.DSMT4" ShapeID="_x0000_i1153" DrawAspect="Content" ObjectID="_1379276400" r:id="rId252"/>
        </w:object>
      </w:r>
      <w:r>
        <w:t xml:space="preserve"> given just the</w:t>
      </w:r>
      <w:r w:rsidR="0023221A">
        <w:t xml:space="preserve"> reduced</w:t>
      </w:r>
      <w:r>
        <w:t xml:space="preserve"> set of constraints selected by </w:t>
      </w:r>
      <w:r w:rsidRPr="00663147">
        <w:rPr>
          <w:rFonts w:ascii="Times New Roman" w:hAnsi="Times New Roman" w:cs="Times New Roman"/>
          <w:i/>
        </w:rPr>
        <w:t>s</w:t>
      </w:r>
      <w:r w:rsidR="0000531F">
        <w:rPr>
          <w:rFonts w:cs="Times New Roman"/>
        </w:rPr>
        <w:t xml:space="preserve"> (that is, rows of </w:t>
      </w:r>
      <w:r w:rsidR="0000531F" w:rsidRPr="0000531F">
        <w:rPr>
          <w:rFonts w:ascii="Times New Roman" w:hAnsi="Times New Roman" w:cs="Times New Roman"/>
          <w:i/>
        </w:rPr>
        <w:t>A</w:t>
      </w:r>
      <w:r w:rsidR="0000531F">
        <w:rPr>
          <w:rFonts w:cs="Times New Roman"/>
        </w:rPr>
        <w:t xml:space="preserve"> and </w:t>
      </w:r>
      <w:r w:rsidR="0000531F">
        <w:rPr>
          <w:rFonts w:ascii="Times New Roman" w:hAnsi="Times New Roman" w:cs="Times New Roman"/>
          <w:i/>
        </w:rPr>
        <w:t>b</w:t>
      </w:r>
      <w:r w:rsidR="0000531F">
        <w:rPr>
          <w:rFonts w:cs="Times New Roman"/>
        </w:rPr>
        <w:t xml:space="preserve"> and columns of </w:t>
      </w:r>
      <w:r w:rsidR="0000531F">
        <w:rPr>
          <w:rFonts w:ascii="Times New Roman" w:hAnsi="Times New Roman" w:cs="Times New Roman"/>
          <w:i/>
        </w:rPr>
        <w:t>W</w:t>
      </w:r>
      <w:r w:rsidR="0000531F">
        <w:rPr>
          <w:rFonts w:cs="Times New Roman"/>
        </w:rPr>
        <w:t xml:space="preserve"> have been removed)</w:t>
      </w:r>
      <w:r>
        <w:t>.</w:t>
      </w:r>
      <w:r w:rsidR="0023221A">
        <w:t xml:space="preserve"> Then equation </w:t>
      </w:r>
      <w:r w:rsidR="00521A65">
        <w:fldChar w:fldCharType="begin"/>
      </w:r>
      <w:r w:rsidR="00C77CC5">
        <w:instrText xml:space="preserve"> GOTOBUTTON ZEqnNum399578  \* MERGEFORMAT </w:instrText>
      </w:r>
      <w:fldSimple w:instr=" REF ZEqnNum399578 \* Charformat \! \* MERGEFORMAT ">
        <w:r w:rsidR="001C69DD">
          <w:instrText>(28)</w:instrText>
        </w:r>
      </w:fldSimple>
      <w:r w:rsidR="00521A65">
        <w:fldChar w:fldCharType="end"/>
      </w:r>
      <w:r w:rsidR="0023221A">
        <w:t xml:space="preserve"> is used with a complete, 0-padded</w:t>
      </w:r>
      <w:r w:rsidR="0023221A" w:rsidRPr="0023221A">
        <w:rPr>
          <w:position w:val="-6"/>
        </w:rPr>
        <w:object w:dxaOrig="220" w:dyaOrig="279">
          <v:shape id="_x0000_i1154" type="#_x0000_t75" style="width:10.8pt;height:13.8pt" o:ole="">
            <v:imagedata r:id="rId253" o:title=""/>
          </v:shape>
          <o:OLEObject Type="Embed" ProgID="Equation.DSMT4" ShapeID="_x0000_i1154" DrawAspect="Content" ObjectID="_1379276401" r:id="rId254"/>
        </w:object>
      </w:r>
      <w:r w:rsidR="0023221A">
        <w:t xml:space="preserve">to calculate </w:t>
      </w:r>
      <w:r w:rsidR="00C77CC5">
        <w:t xml:space="preserve">the rest of </w:t>
      </w:r>
      <w:r w:rsidR="0023221A">
        <w:t xml:space="preserve">the acceleration errors </w:t>
      </w:r>
      <w:r w:rsidR="00C77CC5" w:rsidRPr="00C77CC5">
        <w:rPr>
          <w:position w:val="-12"/>
        </w:rPr>
        <w:object w:dxaOrig="1100" w:dyaOrig="360">
          <v:shape id="_x0000_i1155" type="#_x0000_t75" style="width:55.2pt;height:18pt" o:ole="">
            <v:imagedata r:id="rId255" o:title=""/>
          </v:shape>
          <o:OLEObject Type="Embed" ProgID="Equation.DSMT4" ShapeID="_x0000_i1155" DrawAspect="Content" ObjectID="_1379276402" r:id="rId256"/>
        </w:object>
      </w:r>
      <w:r w:rsidR="0023221A">
        <w:t xml:space="preserve">for use in equation </w:t>
      </w:r>
      <w:r w:rsidR="00521A65">
        <w:fldChar w:fldCharType="begin"/>
      </w:r>
      <w:r w:rsidR="003059BB">
        <w:instrText xml:space="preserve"> GOTOBUTTON ZEqnNum451525  \* MERGEFORMAT </w:instrText>
      </w:r>
      <w:fldSimple w:instr=" REF ZEqnNum451525 \* Charformat \! \* MERGEFORMAT ">
        <w:r w:rsidR="001C69DD">
          <w:instrText>(29)</w:instrText>
        </w:r>
      </w:fldSimple>
      <w:r w:rsidR="00521A65">
        <w:fldChar w:fldCharType="end"/>
      </w:r>
      <w:r w:rsidR="003059BB">
        <w:t xml:space="preserve"> to </w:t>
      </w:r>
      <w:r w:rsidR="00491955">
        <w:t xml:space="preserve">solve for the unknowns </w:t>
      </w:r>
      <w:r w:rsidR="00491955" w:rsidRPr="00663147">
        <w:rPr>
          <w:rFonts w:ascii="Times New Roman" w:hAnsi="Times New Roman" w:cs="Times New Roman"/>
          <w:i/>
        </w:rPr>
        <w:t>s</w:t>
      </w:r>
      <w:r w:rsidR="00491955">
        <w:t xml:space="preserve"> in equation </w:t>
      </w:r>
      <w:r w:rsidR="00521A65">
        <w:fldChar w:fldCharType="begin"/>
      </w:r>
      <w:r w:rsidR="00491955">
        <w:instrText xml:space="preserve"> GOTOBUTTON ZEqnNum468176  \* MERGEFORMAT </w:instrText>
      </w:r>
      <w:fldSimple w:instr=" REF ZEqnNum468176 \* Charformat \! \* MERGEFORMAT ">
        <w:r w:rsidR="001C69DD">
          <w:instrText>(30)</w:instrText>
        </w:r>
      </w:fldSimple>
      <w:r w:rsidR="00521A65">
        <w:fldChar w:fldCharType="end"/>
      </w:r>
      <w:r w:rsidR="00491955">
        <w:t xml:space="preserve"> by </w:t>
      </w:r>
      <w:r w:rsidR="003059BB">
        <w:t>determin</w:t>
      </w:r>
      <w:r w:rsidR="00491955">
        <w:t xml:space="preserve">ing </w:t>
      </w:r>
      <w:r w:rsidR="003059BB">
        <w:t xml:space="preserve">which of the eligible unilateral constraints are </w:t>
      </w:r>
      <w:r w:rsidR="004924CC">
        <w:t>selected</w:t>
      </w:r>
      <w:r w:rsidR="003059BB">
        <w:t xml:space="preserve">. Equation </w:t>
      </w:r>
      <w:r w:rsidR="00521A65">
        <w:fldChar w:fldCharType="begin"/>
      </w:r>
      <w:r w:rsidR="003059BB">
        <w:instrText xml:space="preserve"> GOTOBUTTON ZEqnNum192693  \* MERGEFORMAT </w:instrText>
      </w:r>
      <w:fldSimple w:instr=" REF ZEqnNum192693 \* Charformat \! \* MERGEFORMAT ">
        <w:r w:rsidR="001C69DD">
          <w:instrText>(31)</w:instrText>
        </w:r>
      </w:fldSimple>
      <w:r w:rsidR="00521A65">
        <w:fldChar w:fldCharType="end"/>
      </w:r>
      <w:r w:rsidR="003059BB">
        <w:t xml:space="preserve"> is used to measure the angular error between the directions used in the </w:t>
      </w:r>
      <w:proofErr w:type="spellStart"/>
      <w:r w:rsidR="003059BB">
        <w:t>linearized</w:t>
      </w:r>
      <w:proofErr w:type="spellEnd"/>
      <w:r w:rsidR="003059BB">
        <w:t xml:space="preserve"> model vs. those in </w:t>
      </w:r>
      <w:r w:rsidR="00F724EC">
        <w:t>the</w:t>
      </w:r>
      <w:r w:rsidR="003059BB">
        <w:t xml:space="preserve"> nonlinear model with the same active constraints.</w:t>
      </w:r>
      <w:r w:rsidR="00923F63">
        <w:t xml:space="preserve"> If </w:t>
      </w:r>
      <w:r w:rsidR="0082314C">
        <w:t>any direction is</w:t>
      </w:r>
      <w:r w:rsidR="00923F63">
        <w:t xml:space="preserve"> too </w:t>
      </w:r>
      <w:r w:rsidR="0082314C">
        <w:t>far off</w:t>
      </w:r>
      <w:r w:rsidR="00923F63">
        <w:t xml:space="preserve"> we </w:t>
      </w:r>
      <w:proofErr w:type="spellStart"/>
      <w:r w:rsidR="00923F63">
        <w:t>relinearize</w:t>
      </w:r>
      <w:proofErr w:type="spellEnd"/>
      <w:r w:rsidR="00153805">
        <w:t xml:space="preserve"> by calculating new values for </w:t>
      </w:r>
      <w:r w:rsidR="00153805" w:rsidRPr="00192460">
        <w:rPr>
          <w:rFonts w:ascii="Times New Roman" w:hAnsi="Times New Roman" w:cs="Times New Roman"/>
          <w:i/>
        </w:rPr>
        <w:t>d</w:t>
      </w:r>
      <w:r w:rsidR="00923F63">
        <w:t xml:space="preserve"> and then restart the LCP on the new linear subproblem</w:t>
      </w:r>
      <w:r w:rsidR="004C6878">
        <w:t xml:space="preserve"> with the same </w:t>
      </w:r>
      <w:r w:rsidR="00137887">
        <w:t>selected</w:t>
      </w:r>
      <w:r w:rsidR="004C6878">
        <w:t xml:space="preserve"> set.</w:t>
      </w:r>
    </w:p>
    <w:p w:rsidR="00D654C3" w:rsidRDefault="00FB38A5" w:rsidP="00FB38A5">
      <w:pPr>
        <w:pStyle w:val="Heading2"/>
      </w:pPr>
      <w:r>
        <w:t>Selection</w:t>
      </w:r>
    </w:p>
    <w:p w:rsidR="004F6F32" w:rsidRDefault="004F6F32" w:rsidP="001F19FB">
      <w:r>
        <w:t xml:space="preserve">Let </w:t>
      </w:r>
      <w:r w:rsidR="007A5683" w:rsidRPr="007A5683">
        <w:rPr>
          <w:rFonts w:ascii="Times New Roman" w:hAnsi="Times New Roman" w:cs="Times New Roman"/>
          <w:i/>
        </w:rPr>
        <w:t>s</w:t>
      </w:r>
      <w:r w:rsidR="007A5683">
        <w:t xml:space="preserve"> be a </w:t>
      </w:r>
      <w:proofErr w:type="spellStart"/>
      <w:proofErr w:type="gramStart"/>
      <w:r w:rsidR="007A5683">
        <w:t>boolean</w:t>
      </w:r>
      <w:proofErr w:type="spellEnd"/>
      <w:proofErr w:type="gramEnd"/>
      <w:r w:rsidR="007A5683">
        <w:t xml:space="preserve"> selection vector</w:t>
      </w:r>
      <w:r>
        <w:t xml:space="preserve">, with </w:t>
      </w:r>
      <w:proofErr w:type="spellStart"/>
      <w:r w:rsidRPr="007A5683">
        <w:rPr>
          <w:rFonts w:ascii="Times New Roman" w:hAnsi="Times New Roman" w:cs="Times New Roman"/>
          <w:i/>
        </w:rPr>
        <w:t>s</w:t>
      </w:r>
      <w:r w:rsidRPr="007A5683">
        <w:rPr>
          <w:rFonts w:ascii="Times New Roman" w:hAnsi="Times New Roman" w:cs="Times New Roman"/>
          <w:i/>
          <w:vertAlign w:val="subscript"/>
        </w:rPr>
        <w:t>i</w:t>
      </w:r>
      <w:proofErr w:type="spellEnd"/>
      <w:r>
        <w:t xml:space="preserve">=1 for </w:t>
      </w:r>
      <w:r w:rsidR="00CF62A5">
        <w:t>a selected</w:t>
      </w:r>
      <w:r>
        <w:t xml:space="preserve"> constraint, 0 for </w:t>
      </w:r>
      <w:r w:rsidR="00CF62A5">
        <w:t>not selected</w:t>
      </w:r>
      <w:r>
        <w:t xml:space="preserve">. </w:t>
      </w:r>
      <w:r w:rsidR="007A5683">
        <w:t xml:space="preserve">Selection matrix </w:t>
      </w:r>
      <w:r w:rsidR="007A5683" w:rsidRPr="007A5683">
        <w:rPr>
          <w:rFonts w:ascii="Times New Roman" w:hAnsi="Times New Roman" w:cs="Times New Roman"/>
          <w:i/>
        </w:rPr>
        <w:t>S</w:t>
      </w:r>
      <w:r w:rsidR="007A5683">
        <w:t xml:space="preserve"> is an identity matrix whose </w:t>
      </w:r>
      <w:proofErr w:type="spellStart"/>
      <w:r w:rsidR="007A5683" w:rsidRPr="007A5683">
        <w:rPr>
          <w:rFonts w:ascii="Times New Roman" w:hAnsi="Times New Roman" w:cs="Times New Roman"/>
          <w:i/>
        </w:rPr>
        <w:t>i</w:t>
      </w:r>
      <w:r w:rsidR="007A5683" w:rsidRPr="007A5683">
        <w:rPr>
          <w:vertAlign w:val="superscript"/>
        </w:rPr>
        <w:t>th</w:t>
      </w:r>
      <w:proofErr w:type="spellEnd"/>
      <w:r w:rsidR="007A5683">
        <w:t xml:space="preserve"> row is removed if </w:t>
      </w:r>
      <w:proofErr w:type="spellStart"/>
      <w:r w:rsidR="007A5683" w:rsidRPr="007A5683">
        <w:rPr>
          <w:rFonts w:ascii="Times New Roman" w:hAnsi="Times New Roman" w:cs="Times New Roman"/>
          <w:i/>
        </w:rPr>
        <w:t>s</w:t>
      </w:r>
      <w:r w:rsidR="007A5683" w:rsidRPr="007A5683">
        <w:rPr>
          <w:rFonts w:ascii="Times New Roman" w:hAnsi="Times New Roman" w:cs="Times New Roman"/>
          <w:i/>
          <w:vertAlign w:val="subscript"/>
        </w:rPr>
        <w:t>i</w:t>
      </w:r>
      <w:proofErr w:type="spellEnd"/>
      <w:r w:rsidR="007A5683">
        <w:t xml:space="preserve">=0, so </w:t>
      </w:r>
      <w:r w:rsidR="00950B66">
        <w:t>left-</w:t>
      </w:r>
      <w:r w:rsidR="007A5683">
        <w:t xml:space="preserve">multiplying by </w:t>
      </w:r>
      <w:r w:rsidR="007A5683" w:rsidRPr="007A5683">
        <w:rPr>
          <w:rFonts w:ascii="Times New Roman" w:hAnsi="Times New Roman" w:cs="Times New Roman"/>
          <w:i/>
        </w:rPr>
        <w:t>S</w:t>
      </w:r>
      <w:r w:rsidR="007A5683">
        <w:t xml:space="preserve"> </w:t>
      </w:r>
      <w:r w:rsidR="00FB38A5">
        <w:t>keeps</w:t>
      </w:r>
      <w:r w:rsidR="007A5683">
        <w:t xml:space="preserve"> just the </w:t>
      </w:r>
      <w:r w:rsidR="00FB38A5">
        <w:t>selected</w:t>
      </w:r>
      <w:r w:rsidR="007A5683">
        <w:t xml:space="preserve"> rows</w:t>
      </w:r>
      <w:r w:rsidR="00FB38A5">
        <w:t xml:space="preserve"> and right-multiplying by </w:t>
      </w:r>
      <w:r w:rsidR="00FB38A5" w:rsidRPr="007A5683">
        <w:rPr>
          <w:rFonts w:ascii="Times New Roman" w:hAnsi="Times New Roman" w:cs="Times New Roman"/>
          <w:i/>
        </w:rPr>
        <w:t>S</w:t>
      </w:r>
      <w:r w:rsidR="00FB38A5" w:rsidRPr="00FB38A5">
        <w:rPr>
          <w:rFonts w:ascii="Times New Roman" w:hAnsi="Times New Roman" w:cs="Times New Roman"/>
          <w:i/>
          <w:vertAlign w:val="superscript"/>
        </w:rPr>
        <w:t>T</w:t>
      </w:r>
      <w:r w:rsidR="00FB38A5">
        <w:t xml:space="preserve"> keeps just the selected columns.</w:t>
      </w:r>
      <w:r w:rsidR="001537AD" w:rsidRPr="001537AD">
        <w:rPr>
          <w:position w:val="-6"/>
        </w:rPr>
        <w:object w:dxaOrig="240" w:dyaOrig="320">
          <v:shape id="_x0000_i1156" type="#_x0000_t75" style="width:12pt;height:15.6pt" o:ole="">
            <v:imagedata r:id="rId257" o:title=""/>
          </v:shape>
          <o:OLEObject Type="Embed" ProgID="Equation.DSMT4" ShapeID="_x0000_i1156" DrawAspect="Content" ObjectID="_1379276403" r:id="rId258"/>
        </w:object>
      </w:r>
      <w:proofErr w:type="gramStart"/>
      <w:r w:rsidR="001537AD">
        <w:t>is</w:t>
      </w:r>
      <w:proofErr w:type="gramEnd"/>
      <w:r w:rsidR="001537AD">
        <w:t xml:space="preserve"> constructed the same way but using the complement </w:t>
      </w:r>
      <w:r w:rsidR="001537AD" w:rsidRPr="001537AD">
        <w:rPr>
          <w:position w:val="-6"/>
        </w:rPr>
        <w:object w:dxaOrig="720" w:dyaOrig="260">
          <v:shape id="_x0000_i1157" type="#_x0000_t75" style="width:36pt;height:12.6pt" o:ole="">
            <v:imagedata r:id="rId259" o:title=""/>
          </v:shape>
          <o:OLEObject Type="Embed" ProgID="Equation.DSMT4" ShapeID="_x0000_i1157" DrawAspect="Content" ObjectID="_1379276404" r:id="rId260"/>
        </w:object>
      </w:r>
      <w:r w:rsidR="001537AD">
        <w:t xml:space="preserve">to select inactive rows. </w:t>
      </w:r>
      <w:r>
        <w:t xml:space="preserve">The goal of our solver is to determine </w:t>
      </w:r>
      <w:r w:rsidR="007A5683" w:rsidRPr="007A5683">
        <w:rPr>
          <w:rFonts w:ascii="Times New Roman" w:hAnsi="Times New Roman" w:cs="Times New Roman"/>
          <w:i/>
        </w:rPr>
        <w:t>s</w:t>
      </w:r>
      <w:proofErr w:type="gramStart"/>
      <w:r w:rsidR="00CF62A5">
        <w:rPr>
          <w:rFonts w:cs="Times New Roman"/>
        </w:rPr>
        <w:t xml:space="preserve">, </w:t>
      </w:r>
      <w:proofErr w:type="gramEnd"/>
      <w:r w:rsidR="00CF62A5" w:rsidRPr="00CF62A5">
        <w:rPr>
          <w:position w:val="-6"/>
        </w:rPr>
        <w:object w:dxaOrig="200" w:dyaOrig="279">
          <v:shape id="_x0000_i1158" type="#_x0000_t75" style="width:10.2pt;height:13.8pt" o:ole="">
            <v:imagedata r:id="rId261" o:title=""/>
          </v:shape>
          <o:OLEObject Type="Embed" ProgID="Equation.DSMT4" ShapeID="_x0000_i1158" DrawAspect="Content" ObjectID="_1379276405" r:id="rId262"/>
        </w:object>
      </w:r>
      <w:r w:rsidR="00CF62A5">
        <w:t>,</w:t>
      </w:r>
      <w:r>
        <w:t xml:space="preserve"> and </w:t>
      </w:r>
      <w:r w:rsidRPr="004F6F32">
        <w:rPr>
          <w:position w:val="-12"/>
        </w:rPr>
        <w:object w:dxaOrig="820" w:dyaOrig="360">
          <v:shape id="_x0000_i1159" type="#_x0000_t75" style="width:41.4pt;height:18pt" o:ole="">
            <v:imagedata r:id="rId263" o:title=""/>
          </v:shape>
          <o:OLEObject Type="Embed" ProgID="Equation.DSMT4" ShapeID="_x0000_i1159" DrawAspect="Content" ObjectID="_1379276406" r:id="rId264"/>
        </w:object>
      </w:r>
      <w:r>
        <w:t xml:space="preserve"> (all the other</w:t>
      </w:r>
      <w:r w:rsidRPr="004F6F32">
        <w:rPr>
          <w:position w:val="-6"/>
        </w:rPr>
        <w:object w:dxaOrig="380" w:dyaOrig="279">
          <v:shape id="_x0000_i1160" type="#_x0000_t75" style="width:18.6pt;height:14.4pt" o:ole="">
            <v:imagedata r:id="rId265" o:title=""/>
          </v:shape>
          <o:OLEObject Type="Embed" ProgID="Equation.DSMT4" ShapeID="_x0000_i1160" DrawAspect="Content" ObjectID="_1379276407" r:id="rId266"/>
        </w:object>
      </w:r>
      <w:r>
        <w:t xml:space="preserve"> are zero). Rewriting </w:t>
      </w:r>
      <w:r w:rsidR="00521A65">
        <w:fldChar w:fldCharType="begin"/>
      </w:r>
      <w:r w:rsidR="00CF62A5">
        <w:instrText xml:space="preserve"> GOTOBUTTON ZEqnNum541739  \* MERGEFORMAT </w:instrText>
      </w:r>
      <w:fldSimple w:instr=" REF ZEqnNum541739 \* Charformat \! \* MERGEFORMAT ">
        <w:r w:rsidR="001C69DD">
          <w:instrText>(26)</w:instrText>
        </w:r>
      </w:fldSimple>
      <w:r w:rsidR="00521A65">
        <w:fldChar w:fldCharType="end"/>
      </w:r>
      <w:r w:rsidR="00CF62A5">
        <w:t xml:space="preserve"> and </w:t>
      </w:r>
      <w:r w:rsidR="00521A65">
        <w:fldChar w:fldCharType="begin"/>
      </w:r>
      <w:r w:rsidR="00CF62A5">
        <w:instrText xml:space="preserve"> GOTOBUTTON ZEqnNum220758  \* MERGEFORMAT </w:instrText>
      </w:r>
      <w:fldSimple w:instr=" REF ZEqnNum220758 \* Charformat \! \* MERGEFORMAT ">
        <w:r w:rsidR="001C69DD">
          <w:instrText>(27)</w:instrText>
        </w:r>
      </w:fldSimple>
      <w:r w:rsidR="00521A65">
        <w:fldChar w:fldCharType="end"/>
      </w:r>
      <w:r w:rsidR="00CF62A5">
        <w:t xml:space="preserve"> to use</w:t>
      </w:r>
      <w:r w:rsidR="007A5683">
        <w:t xml:space="preserve"> the selection matrix</w:t>
      </w:r>
      <w:r w:rsidR="00CF62A5">
        <w:t xml:space="preserve"> would give</w:t>
      </w:r>
      <w:r w:rsidR="007A5683">
        <w:t>:</w:t>
      </w:r>
    </w:p>
    <w:p w:rsidR="00CF62A5" w:rsidRDefault="00CF62A5" w:rsidP="00CF62A5">
      <w:pPr>
        <w:pStyle w:val="MTDisplayEquation"/>
        <w:keepNext/>
        <w:spacing w:after="0"/>
      </w:pPr>
      <w:r>
        <w:rPr>
          <w:position w:val="-32"/>
        </w:rPr>
        <w:lastRenderedPageBreak/>
        <w:tab/>
      </w:r>
      <w:r w:rsidRPr="00BE42D1">
        <w:rPr>
          <w:position w:val="-12"/>
        </w:rPr>
        <w:object w:dxaOrig="1660" w:dyaOrig="380">
          <v:shape id="_x0000_i1161" type="#_x0000_t75" style="width:82.8pt;height:19.2pt" o:ole="">
            <v:imagedata r:id="rId267" o:title=""/>
          </v:shape>
          <o:OLEObject Type="Embed" ProgID="Equation.DSMT4" ShapeID="_x0000_i1161" DrawAspect="Content" ObjectID="_1379276408" r:id="rId268"/>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32</w:instrText>
        </w:r>
      </w:fldSimple>
      <w:r>
        <w:instrText>)</w:instrText>
      </w:r>
      <w:r w:rsidR="00521A65">
        <w:fldChar w:fldCharType="end"/>
      </w:r>
    </w:p>
    <w:p w:rsidR="00CF62A5" w:rsidRDefault="00CF62A5" w:rsidP="00CF62A5">
      <w:pPr>
        <w:pStyle w:val="MTDisplayEquation"/>
        <w:keepNext/>
        <w:spacing w:after="0"/>
      </w:pPr>
      <w:r>
        <w:rPr>
          <w:position w:val="-32"/>
        </w:rPr>
        <w:tab/>
      </w:r>
      <w:r w:rsidRPr="00BE42D1">
        <w:rPr>
          <w:position w:val="-32"/>
        </w:rPr>
        <w:object w:dxaOrig="2079" w:dyaOrig="760">
          <v:shape id="_x0000_i1162" type="#_x0000_t75" style="width:103.8pt;height:38.4pt" o:ole="">
            <v:imagedata r:id="rId269" o:title=""/>
          </v:shape>
          <o:OLEObject Type="Embed" ProgID="Equation.DSMT4" ShapeID="_x0000_i1162" DrawAspect="Content" ObjectID="_1379276409" r:id="rId270"/>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33</w:instrText>
        </w:r>
      </w:fldSimple>
      <w:r>
        <w:instrText>)</w:instrText>
      </w:r>
      <w:r w:rsidR="00521A65">
        <w:fldChar w:fldCharType="end"/>
      </w:r>
    </w:p>
    <w:p w:rsidR="00CF62A5" w:rsidRDefault="00CF62A5" w:rsidP="00CF62A5">
      <w:pPr>
        <w:pStyle w:val="MTDisplayEquation"/>
        <w:keepNext/>
        <w:spacing w:after="0"/>
      </w:pPr>
      <w:r>
        <w:rPr>
          <w:position w:val="-32"/>
        </w:rPr>
        <w:tab/>
      </w:r>
      <w:r w:rsidRPr="00BE42D1">
        <w:rPr>
          <w:position w:val="-30"/>
        </w:rPr>
        <w:object w:dxaOrig="1680" w:dyaOrig="720">
          <v:shape id="_x0000_i1163" type="#_x0000_t75" style="width:84pt;height:36pt" o:ole="">
            <v:imagedata r:id="rId271" o:title=""/>
          </v:shape>
          <o:OLEObject Type="Embed" ProgID="Equation.DSMT4" ShapeID="_x0000_i1163" DrawAspect="Content" ObjectID="_1379276410" r:id="rId272"/>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34</w:instrText>
        </w:r>
      </w:fldSimple>
      <w:r>
        <w:instrText>)</w:instrText>
      </w:r>
      <w:r w:rsidR="00521A65">
        <w:fldChar w:fldCharType="end"/>
      </w:r>
    </w:p>
    <w:p w:rsidR="00CF62A5" w:rsidRDefault="00CF62A5" w:rsidP="001F19FB"/>
    <w:p w:rsidR="001F19FB" w:rsidRDefault="007A5683" w:rsidP="001F19FB">
      <w:r w:rsidRPr="007A5683">
        <w:rPr>
          <w:rFonts w:cs="Times New Roman"/>
        </w:rPr>
        <w:t xml:space="preserve">Then when we have selected the correct set of </w:t>
      </w:r>
      <w:r>
        <w:rPr>
          <w:rFonts w:cs="Times New Roman"/>
        </w:rPr>
        <w:t>constraints,</w:t>
      </w:r>
      <w:r w:rsidR="00CF62A5">
        <w:rPr>
          <w:rFonts w:cs="Times New Roman"/>
        </w:rPr>
        <w:t xml:space="preserve"> and linearization error </w:t>
      </w:r>
      <w:r w:rsidR="00CF62A5" w:rsidRPr="00CF62A5">
        <w:rPr>
          <w:rFonts w:cs="Times New Roman"/>
          <w:position w:val="-6"/>
        </w:rPr>
        <w:object w:dxaOrig="200" w:dyaOrig="279">
          <v:shape id="_x0000_i1164" type="#_x0000_t75" style="width:10.2pt;height:13.8pt" o:ole="">
            <v:imagedata r:id="rId273" o:title=""/>
          </v:shape>
          <o:OLEObject Type="Embed" ProgID="Equation.DSMT4" ShapeID="_x0000_i1164" DrawAspect="Content" ObjectID="_1379276411" r:id="rId274"/>
        </w:object>
      </w:r>
      <w:r w:rsidR="00CF62A5">
        <w:rPr>
          <w:rFonts w:cs="Times New Roman"/>
        </w:rPr>
        <w:t xml:space="preserve"> is in range,</w:t>
      </w:r>
      <w:r>
        <w:rPr>
          <w:rFonts w:cs="Times New Roman"/>
        </w:rPr>
        <w:t xml:space="preserve"> </w:t>
      </w:r>
      <w:r w:rsidR="00717CE6" w:rsidRPr="00717CE6">
        <w:rPr>
          <w:position w:val="-12"/>
        </w:rPr>
        <w:object w:dxaOrig="900" w:dyaOrig="380">
          <v:shape id="_x0000_i1165" type="#_x0000_t75" style="width:45pt;height:18.6pt" o:ole="">
            <v:imagedata r:id="rId275" o:title=""/>
          </v:shape>
          <o:OLEObject Type="Embed" ProgID="Equation.DSMT4" ShapeID="_x0000_i1165" DrawAspect="Content" ObjectID="_1379276412" r:id="rId276"/>
        </w:object>
      </w:r>
      <w:r>
        <w:t xml:space="preserve"> is the solution.</w:t>
      </w:r>
    </w:p>
    <w:p w:rsidR="003E79B2" w:rsidRDefault="003E79B2" w:rsidP="003E79B2">
      <w:pPr>
        <w:pStyle w:val="ListParagraph"/>
        <w:numPr>
          <w:ilvl w:val="0"/>
          <w:numId w:val="5"/>
        </w:numPr>
      </w:pPr>
      <w:r>
        <w:t xml:space="preserve">Given </w:t>
      </w:r>
      <w:r w:rsidRPr="007A5683">
        <w:rPr>
          <w:rFonts w:ascii="Times New Roman" w:hAnsi="Times New Roman" w:cs="Times New Roman"/>
          <w:i/>
        </w:rPr>
        <w:t>s</w:t>
      </w:r>
      <w:r>
        <w:t xml:space="preserve">, solve </w:t>
      </w:r>
      <w:r w:rsidR="004D3C5D">
        <w:t>for</w:t>
      </w:r>
      <w:r w:rsidR="00717CE6">
        <w:t xml:space="preserve"> a least squares set of </w:t>
      </w:r>
      <w:proofErr w:type="gramStart"/>
      <w:r w:rsidR="00717CE6">
        <w:t>multipliers</w:t>
      </w:r>
      <w:r>
        <w:t xml:space="preserve"> </w:t>
      </w:r>
      <w:proofErr w:type="gramEnd"/>
      <w:r w:rsidRPr="004F6F32">
        <w:rPr>
          <w:position w:val="-12"/>
        </w:rPr>
        <w:object w:dxaOrig="260" w:dyaOrig="360">
          <v:shape id="_x0000_i1166" type="#_x0000_t75" style="width:12.6pt;height:18pt" o:ole="">
            <v:imagedata r:id="rId277" o:title=""/>
          </v:shape>
          <o:OLEObject Type="Embed" ProgID="Equation.DSMT4" ShapeID="_x0000_i1166" DrawAspect="Content" ObjectID="_1379276413" r:id="rId278"/>
        </w:object>
      </w:r>
      <w:r>
        <w:t xml:space="preserve">, </w:t>
      </w:r>
      <w:r w:rsidR="00717CE6">
        <w:t xml:space="preserve">using </w:t>
      </w:r>
      <w:r w:rsidR="00717CE6" w:rsidRPr="007A5683">
        <w:rPr>
          <w:position w:val="-12"/>
        </w:rPr>
        <w:object w:dxaOrig="1640" w:dyaOrig="380">
          <v:shape id="_x0000_i1167" type="#_x0000_t75" style="width:81.6pt;height:18.6pt" o:ole="">
            <v:imagedata r:id="rId279" o:title=""/>
          </v:shape>
          <o:OLEObject Type="Embed" ProgID="Equation.DSMT4" ShapeID="_x0000_i1167" DrawAspect="Content" ObjectID="_1379276414" r:id="rId280"/>
        </w:object>
      </w:r>
      <w:r w:rsidR="00717CE6">
        <w:t xml:space="preserve">. </w:t>
      </w:r>
      <w:proofErr w:type="gramStart"/>
      <w:r w:rsidR="00717CE6">
        <w:t>S</w:t>
      </w:r>
      <w:r>
        <w:t xml:space="preserve">et </w:t>
      </w:r>
      <w:proofErr w:type="gramEnd"/>
      <w:r w:rsidR="00717CE6" w:rsidRPr="00717CE6">
        <w:rPr>
          <w:position w:val="-12"/>
        </w:rPr>
        <w:object w:dxaOrig="900" w:dyaOrig="380">
          <v:shape id="_x0000_i1168" type="#_x0000_t75" style="width:45pt;height:18.6pt" o:ole="">
            <v:imagedata r:id="rId275" o:title=""/>
          </v:shape>
          <o:OLEObject Type="Embed" ProgID="Equation.DSMT4" ShapeID="_x0000_i1168" DrawAspect="Content" ObjectID="_1379276415" r:id="rId281"/>
        </w:object>
      </w:r>
      <w:r>
        <w:t>.</w:t>
      </w:r>
    </w:p>
    <w:p w:rsidR="004B7E86" w:rsidRDefault="00131467" w:rsidP="003E79B2">
      <w:pPr>
        <w:pStyle w:val="ListParagraph"/>
        <w:numPr>
          <w:ilvl w:val="0"/>
          <w:numId w:val="5"/>
        </w:numPr>
      </w:pPr>
      <w:proofErr w:type="gramStart"/>
      <w:r>
        <w:t xml:space="preserve">Calculate </w:t>
      </w:r>
      <w:proofErr w:type="gramEnd"/>
      <w:r w:rsidRPr="00131467">
        <w:rPr>
          <w:position w:val="-10"/>
        </w:rPr>
        <w:object w:dxaOrig="520" w:dyaOrig="320">
          <v:shape id="_x0000_i1169" type="#_x0000_t75" style="width:26.4pt;height:15.6pt" o:ole="">
            <v:imagedata r:id="rId282" o:title=""/>
          </v:shape>
          <o:OLEObject Type="Embed" ProgID="Equation.DSMT4" ShapeID="_x0000_i1169" DrawAspect="Content" ObjectID="_1379276416" r:id="rId283"/>
        </w:object>
      </w:r>
      <w:r>
        <w:t xml:space="preserve">, then </w:t>
      </w:r>
      <w:r w:rsidR="004813DF" w:rsidRPr="004813DF">
        <w:rPr>
          <w:position w:val="-14"/>
        </w:rPr>
        <w:object w:dxaOrig="940" w:dyaOrig="400">
          <v:shape id="_x0000_i1170" type="#_x0000_t75" style="width:47.4pt;height:20.4pt" o:ole="">
            <v:imagedata r:id="rId284" o:title=""/>
          </v:shape>
          <o:OLEObject Type="Embed" ProgID="Equation.DSMT4" ShapeID="_x0000_i1170" DrawAspect="Content" ObjectID="_1379276417" r:id="rId285"/>
        </w:object>
      </w:r>
      <w:r w:rsidR="004813DF">
        <w:t xml:space="preserve">, </w:t>
      </w:r>
      <w:r>
        <w:t xml:space="preserve">and </w:t>
      </w:r>
      <w:r w:rsidR="004813DF" w:rsidRPr="004813DF">
        <w:rPr>
          <w:position w:val="-14"/>
        </w:rPr>
        <w:object w:dxaOrig="980" w:dyaOrig="380">
          <v:shape id="_x0000_i1171" type="#_x0000_t75" style="width:48.6pt;height:18.6pt" o:ole="">
            <v:imagedata r:id="rId286" o:title=""/>
          </v:shape>
          <o:OLEObject Type="Embed" ProgID="Equation.DSMT4" ShapeID="_x0000_i1171" DrawAspect="Content" ObjectID="_1379276418" r:id="rId287"/>
        </w:object>
      </w:r>
      <w:r>
        <w:t xml:space="preserve">. </w:t>
      </w:r>
    </w:p>
    <w:p w:rsidR="004B7E86" w:rsidRDefault="004B7E86" w:rsidP="003E79B2">
      <w:pPr>
        <w:pStyle w:val="ListParagraph"/>
        <w:numPr>
          <w:ilvl w:val="0"/>
          <w:numId w:val="5"/>
        </w:numPr>
      </w:pPr>
      <w:r>
        <w:t xml:space="preserve">If </w:t>
      </w:r>
      <w:r w:rsidR="00E70E45" w:rsidRPr="00E70E45">
        <w:rPr>
          <w:position w:val="-6"/>
        </w:rPr>
        <w:object w:dxaOrig="680" w:dyaOrig="279">
          <v:shape id="_x0000_i1172" type="#_x0000_t75" style="width:33.6pt;height:14.4pt" o:ole="">
            <v:imagedata r:id="rId288" o:title=""/>
          </v:shape>
          <o:OLEObject Type="Embed" ProgID="Equation.DSMT4" ShapeID="_x0000_i1172" DrawAspect="Content" ObjectID="_1379276419" r:id="rId289"/>
        </w:object>
      </w:r>
      <w:r>
        <w:t xml:space="preserve"> </w:t>
      </w:r>
      <w:r w:rsidR="00E70E45">
        <w:t>(that is</w:t>
      </w:r>
      <w:r>
        <w:t>,</w:t>
      </w:r>
      <w:r w:rsidR="00E70E45">
        <w:t xml:space="preserve"> there is a residual </w:t>
      </w:r>
      <w:proofErr w:type="spellStart"/>
      <w:r w:rsidR="00E70E45" w:rsidRPr="00E70E45">
        <w:rPr>
          <w:rFonts w:ascii="Courier New" w:hAnsi="Courier New" w:cs="Courier New"/>
        </w:rPr>
        <w:t>aerr</w:t>
      </w:r>
      <w:proofErr w:type="spellEnd"/>
      <w:r w:rsidR="00E70E45">
        <w:t xml:space="preserve"> for an active constraint), then </w:t>
      </w:r>
      <w:r>
        <w:t xml:space="preserve">we </w:t>
      </w:r>
      <w:r w:rsidR="004813DF">
        <w:t>failed</w:t>
      </w:r>
      <w:r>
        <w:t xml:space="preserve"> to solve </w:t>
      </w:r>
      <w:r w:rsidR="004D3C5D">
        <w:t>the linear system.</w:t>
      </w:r>
      <w:r>
        <w:t xml:space="preserve"> Some of the constraints are inconsistent. This may be a lockup configuration, or it may require an impulsive velocity change (friction jamming). TODO: how to tell?</w:t>
      </w:r>
    </w:p>
    <w:p w:rsidR="003E79B2" w:rsidRDefault="00131467" w:rsidP="003E79B2">
      <w:pPr>
        <w:pStyle w:val="ListParagraph"/>
        <w:numPr>
          <w:ilvl w:val="0"/>
          <w:numId w:val="5"/>
        </w:numPr>
      </w:pPr>
      <w:r>
        <w:t xml:space="preserve">If all </w:t>
      </w:r>
      <w:r w:rsidR="000B4B35">
        <w:t xml:space="preserve">inactive </w:t>
      </w:r>
      <w:r w:rsidR="00DB5835" w:rsidRPr="00182A6D">
        <w:rPr>
          <w:position w:val="-14"/>
        </w:rPr>
        <w:object w:dxaOrig="760" w:dyaOrig="380">
          <v:shape id="_x0000_i1173" type="#_x0000_t75" style="width:38.4pt;height:18.6pt" o:ole="">
            <v:imagedata r:id="rId290" o:title=""/>
          </v:shape>
          <o:OLEObject Type="Embed" ProgID="Equation.DSMT4" ShapeID="_x0000_i1173" DrawAspect="Content" ObjectID="_1379276420" r:id="rId291"/>
        </w:object>
      </w:r>
      <w:r w:rsidR="00A17D73">
        <w:t xml:space="preserve"> and all </w:t>
      </w:r>
      <w:proofErr w:type="gramStart"/>
      <w:r w:rsidR="000B4B35">
        <w:t xml:space="preserve">active </w:t>
      </w:r>
      <w:proofErr w:type="gramEnd"/>
      <w:r w:rsidR="00182A6D" w:rsidRPr="00A17D73">
        <w:rPr>
          <w:position w:val="-14"/>
        </w:rPr>
        <w:object w:dxaOrig="760" w:dyaOrig="380">
          <v:shape id="_x0000_i1174" type="#_x0000_t75" style="width:38.4pt;height:18.6pt" o:ole="">
            <v:imagedata r:id="rId292" o:title=""/>
          </v:shape>
          <o:OLEObject Type="Embed" ProgID="Equation.DSMT4" ShapeID="_x0000_i1174" DrawAspect="Content" ObjectID="_1379276421" r:id="rId293"/>
        </w:object>
      </w:r>
      <w:r w:rsidR="00A17D73">
        <w:t xml:space="preserve">, we’re done and </w:t>
      </w:r>
      <w:r w:rsidR="00182A6D" w:rsidRPr="004F6F32">
        <w:rPr>
          <w:position w:val="-12"/>
        </w:rPr>
        <w:object w:dxaOrig="639" w:dyaOrig="360">
          <v:shape id="_x0000_i1175" type="#_x0000_t75" style="width:32.4pt;height:18pt" o:ole="">
            <v:imagedata r:id="rId294" o:title=""/>
          </v:shape>
          <o:OLEObject Type="Embed" ProgID="Equation.DSMT4" ShapeID="_x0000_i1175" DrawAspect="Content" ObjectID="_1379276422" r:id="rId295"/>
        </w:object>
      </w:r>
      <w:r w:rsidR="00A17D73">
        <w:t xml:space="preserve"> is the solution.</w:t>
      </w:r>
    </w:p>
    <w:p w:rsidR="002F2586" w:rsidRDefault="002F2586" w:rsidP="003E79B2">
      <w:pPr>
        <w:pStyle w:val="ListParagraph"/>
        <w:numPr>
          <w:ilvl w:val="0"/>
          <w:numId w:val="5"/>
        </w:numPr>
      </w:pPr>
      <w:r>
        <w:t xml:space="preserve">If any </w:t>
      </w:r>
      <w:proofErr w:type="gramStart"/>
      <w:r>
        <w:t xml:space="preserve">inactive </w:t>
      </w:r>
      <w:proofErr w:type="gramEnd"/>
      <w:r w:rsidRPr="00182A6D">
        <w:rPr>
          <w:position w:val="-14"/>
        </w:rPr>
        <w:object w:dxaOrig="760" w:dyaOrig="380">
          <v:shape id="_x0000_i1176" type="#_x0000_t75" style="width:38.4pt;height:18.6pt" o:ole="">
            <v:imagedata r:id="rId296" o:title=""/>
          </v:shape>
          <o:OLEObject Type="Embed" ProgID="Equation.DSMT4" ShapeID="_x0000_i1176" DrawAspect="Content" ObjectID="_1379276423" r:id="rId297"/>
        </w:object>
      </w:r>
      <w:r>
        <w:t>, those are redundant constraints that should be active</w:t>
      </w:r>
      <w:r w:rsidR="00EA2218">
        <w:t xml:space="preserve"> so that they can carry some of the load</w:t>
      </w:r>
      <w:r>
        <w:t>. Activate them and return to step 1.</w:t>
      </w:r>
    </w:p>
    <w:p w:rsidR="00BB6EA5" w:rsidRDefault="005421F4" w:rsidP="00BB6EA5">
      <w:pPr>
        <w:pStyle w:val="ListParagraph"/>
        <w:numPr>
          <w:ilvl w:val="0"/>
          <w:numId w:val="5"/>
        </w:numPr>
      </w:pPr>
      <w:r>
        <w:t>Otherwise select the “most violated” constraint</w:t>
      </w:r>
      <w:r w:rsidR="007764AD">
        <w:t xml:space="preserve"> and</w:t>
      </w:r>
      <w:r>
        <w:t xml:space="preserve"> swap its active status</w:t>
      </w:r>
      <w:r w:rsidR="007764AD">
        <w:t xml:space="preserve">. If this produces a value of </w:t>
      </w:r>
      <w:r w:rsidR="007764AD" w:rsidRPr="007A5683">
        <w:rPr>
          <w:rFonts w:ascii="Times New Roman" w:hAnsi="Times New Roman" w:cs="Times New Roman"/>
          <w:i/>
        </w:rPr>
        <w:t>s</w:t>
      </w:r>
      <w:r w:rsidR="007764AD">
        <w:t xml:space="preserve"> we’ve seen before, we have failed to find a solution and must give up in despair.</w:t>
      </w:r>
    </w:p>
    <w:p w:rsidR="00BB6EA5" w:rsidRDefault="00BB6EA5" w:rsidP="00BB6EA5">
      <w:pPr>
        <w:pStyle w:val="ListParagraph"/>
        <w:numPr>
          <w:ilvl w:val="0"/>
          <w:numId w:val="5"/>
        </w:numPr>
      </w:pPr>
      <w:r>
        <w:t xml:space="preserve">Otherwise, </w:t>
      </w:r>
      <w:r w:rsidR="00DE5A2E">
        <w:t>return</w:t>
      </w:r>
      <w:r>
        <w:t xml:space="preserve"> to step 1.</w:t>
      </w:r>
    </w:p>
    <w:p w:rsidR="00182A6D" w:rsidRDefault="00182A6D" w:rsidP="00182A6D">
      <w:r>
        <w:t xml:space="preserve">What is the “most violated” constraint? We’re looking for the </w:t>
      </w:r>
      <w:r w:rsidR="00976C38">
        <w:t xml:space="preserve">violated </w:t>
      </w:r>
      <w:r>
        <w:t xml:space="preserve">constraint </w:t>
      </w:r>
      <w:proofErr w:type="spellStart"/>
      <w:r w:rsidR="00976C38" w:rsidRPr="00976C38">
        <w:rPr>
          <w:rFonts w:ascii="Times New Roman" w:hAnsi="Times New Roman" w:cs="Times New Roman"/>
          <w:i/>
        </w:rPr>
        <w:t>i</w:t>
      </w:r>
      <w:proofErr w:type="spellEnd"/>
      <w:r>
        <w:t xml:space="preserve"> for which the change </w:t>
      </w:r>
      <w:r w:rsidRPr="00182A6D">
        <w:rPr>
          <w:position w:val="-12"/>
        </w:rPr>
        <w:object w:dxaOrig="880" w:dyaOrig="360">
          <v:shape id="_x0000_i1177" type="#_x0000_t75" style="width:44.4pt;height:18pt" o:ole="">
            <v:imagedata r:id="rId298" o:title=""/>
          </v:shape>
          <o:OLEObject Type="Embed" ProgID="Equation.DSMT4" ShapeID="_x0000_i1177" DrawAspect="Content" ObjectID="_1379276424" r:id="rId299"/>
        </w:object>
      </w:r>
      <w:r>
        <w:t xml:space="preserve"> yields the largest change </w:t>
      </w:r>
      <w:proofErr w:type="gramStart"/>
      <w:r>
        <w:t xml:space="preserve">in </w:t>
      </w:r>
      <w:proofErr w:type="gramEnd"/>
      <w:r w:rsidRPr="004F6F32">
        <w:rPr>
          <w:position w:val="-12"/>
        </w:rPr>
        <w:object w:dxaOrig="240" w:dyaOrig="360">
          <v:shape id="_x0000_i1178" type="#_x0000_t75" style="width:12pt;height:18pt" o:ole="">
            <v:imagedata r:id="rId300" o:title=""/>
          </v:shape>
          <o:OLEObject Type="Embed" ProgID="Equation.DSMT4" ShapeID="_x0000_i1178" DrawAspect="Content" ObjectID="_1379276425" r:id="rId301"/>
        </w:object>
      </w:r>
      <w:r>
        <w:t>.</w:t>
      </w:r>
      <w:r w:rsidR="00CA5F74">
        <w:t xml:space="preserve"> For active constraints, that is just the most </w:t>
      </w:r>
      <w:proofErr w:type="gramStart"/>
      <w:r w:rsidR="00CA5F74">
        <w:t xml:space="preserve">negative </w:t>
      </w:r>
      <w:proofErr w:type="gramEnd"/>
      <w:r w:rsidR="00CA5F74" w:rsidRPr="00A17D73">
        <w:rPr>
          <w:position w:val="-14"/>
        </w:rPr>
        <w:object w:dxaOrig="380" w:dyaOrig="380">
          <v:shape id="_x0000_i1179" type="#_x0000_t75" style="width:18.6pt;height:18.6pt" o:ole="">
            <v:imagedata r:id="rId302" o:title=""/>
          </v:shape>
          <o:OLEObject Type="Embed" ProgID="Equation.DSMT4" ShapeID="_x0000_i1179" DrawAspect="Content" ObjectID="_1379276426" r:id="rId303"/>
        </w:object>
      </w:r>
      <w:r w:rsidR="00CA5F74">
        <w:t xml:space="preserve">. For inactive constraints, it is the constraint </w:t>
      </w:r>
      <w:proofErr w:type="spellStart"/>
      <w:r w:rsidR="00CA5F74" w:rsidRPr="00976C38">
        <w:rPr>
          <w:rFonts w:ascii="Times New Roman" w:hAnsi="Times New Roman" w:cs="Times New Roman"/>
          <w:i/>
        </w:rPr>
        <w:t>i</w:t>
      </w:r>
      <w:proofErr w:type="spellEnd"/>
      <w:r w:rsidR="00CA5F74">
        <w:t xml:space="preserve"> </w:t>
      </w:r>
      <w:proofErr w:type="gramStart"/>
      <w:r w:rsidR="00CA5F74">
        <w:t>whose</w:t>
      </w:r>
      <w:proofErr w:type="gramEnd"/>
      <w:r w:rsidR="00CA5F74">
        <w:t xml:space="preserve"> negative </w:t>
      </w:r>
      <w:r w:rsidR="00CA5F74" w:rsidRPr="00182A6D">
        <w:rPr>
          <w:position w:val="-14"/>
        </w:rPr>
        <w:object w:dxaOrig="340" w:dyaOrig="380">
          <v:shape id="_x0000_i1180" type="#_x0000_t75" style="width:17.4pt;height:18.6pt" o:ole="">
            <v:imagedata r:id="rId304" o:title=""/>
          </v:shape>
          <o:OLEObject Type="Embed" ProgID="Equation.DSMT4" ShapeID="_x0000_i1180" DrawAspect="Content" ObjectID="_1379276427" r:id="rId305"/>
        </w:object>
      </w:r>
      <w:r w:rsidR="00CA5F74">
        <w:t xml:space="preserve"> would require the largest </w:t>
      </w:r>
      <w:r w:rsidR="00CA5F74" w:rsidRPr="004F6F32">
        <w:rPr>
          <w:position w:val="-12"/>
        </w:rPr>
        <w:object w:dxaOrig="400" w:dyaOrig="360">
          <v:shape id="_x0000_i1181" type="#_x0000_t75" style="width:20.4pt;height:18pt" o:ole="">
            <v:imagedata r:id="rId306" o:title=""/>
          </v:shape>
          <o:OLEObject Type="Embed" ProgID="Equation.DSMT4" ShapeID="_x0000_i1181" DrawAspect="Content" ObjectID="_1379276428" r:id="rId307"/>
        </w:object>
      </w:r>
      <w:r w:rsidR="00CA5F74">
        <w:t xml:space="preserve"> to drive to zero.</w:t>
      </w:r>
    </w:p>
    <w:p w:rsidR="007123F7" w:rsidRDefault="007123F7" w:rsidP="007123F7">
      <w:pPr>
        <w:pStyle w:val="Heading1"/>
      </w:pPr>
      <w:r>
        <w:t>Example: point on line constraint</w:t>
      </w:r>
    </w:p>
    <w:p w:rsidR="00FF7461" w:rsidRDefault="007123F7" w:rsidP="007123F7">
      <w:r>
        <w:t xml:space="preserve">Here we </w:t>
      </w:r>
      <w:r w:rsidR="003A7A4C">
        <w:t xml:space="preserve">always </w:t>
      </w:r>
      <w:r>
        <w:t>have</w:t>
      </w:r>
      <w:r w:rsidR="00921842">
        <w:t xml:space="preserve"> two bilateral </w:t>
      </w:r>
      <w:r w:rsidR="00857FE1">
        <w:t xml:space="preserve">holonomic </w:t>
      </w:r>
      <w:r w:rsidR="00921842">
        <w:t xml:space="preserve">constraints </w:t>
      </w:r>
      <w:proofErr w:type="spellStart"/>
      <w:proofErr w:type="gramStart"/>
      <w:r w:rsidR="000907AD">
        <w:rPr>
          <w:rFonts w:ascii="Times New Roman" w:hAnsi="Times New Roman" w:cs="Times New Roman"/>
          <w:i/>
        </w:rPr>
        <w:t>p</w:t>
      </w:r>
      <w:r w:rsidR="00921842" w:rsidRPr="00921842">
        <w:rPr>
          <w:rFonts w:ascii="Times New Roman" w:hAnsi="Times New Roman" w:cs="Times New Roman"/>
          <w:i/>
          <w:vertAlign w:val="subscript"/>
        </w:rPr>
        <w:t>x</w:t>
      </w:r>
      <w:proofErr w:type="spellEnd"/>
      <w:r w:rsidR="000907AD">
        <w:t>=</w:t>
      </w:r>
      <w:proofErr w:type="spellStart"/>
      <w:proofErr w:type="gramEnd"/>
      <w:r w:rsidR="000907AD">
        <w:rPr>
          <w:rFonts w:ascii="Times New Roman" w:hAnsi="Times New Roman" w:cs="Times New Roman"/>
          <w:i/>
        </w:rPr>
        <w:t>p</w:t>
      </w:r>
      <w:r w:rsidR="00921842">
        <w:rPr>
          <w:rFonts w:ascii="Times New Roman" w:hAnsi="Times New Roman" w:cs="Times New Roman"/>
          <w:i/>
          <w:vertAlign w:val="subscript"/>
        </w:rPr>
        <w:t>y</w:t>
      </w:r>
      <w:proofErr w:type="spellEnd"/>
      <w:r w:rsidR="00921842">
        <w:t xml:space="preserve">=0 that produce </w:t>
      </w:r>
      <w:r w:rsidR="00D07E78">
        <w:t>a constraint force</w:t>
      </w:r>
      <w:r>
        <w:t xml:space="preserve"> </w:t>
      </w:r>
      <w:r w:rsidR="00D07E78" w:rsidRPr="00D07E78">
        <w:rPr>
          <w:position w:val="-14"/>
        </w:rPr>
        <w:object w:dxaOrig="1420" w:dyaOrig="380">
          <v:shape id="_x0000_i1182" type="#_x0000_t75" style="width:70.8pt;height:19.2pt" o:ole="">
            <v:imagedata r:id="rId308" o:title=""/>
          </v:shape>
          <o:OLEObject Type="Embed" ProgID="Equation.DSMT4" ShapeID="_x0000_i1182" DrawAspect="Content" ObjectID="_1379276429" r:id="rId309"/>
        </w:object>
      </w:r>
      <w:r w:rsidR="00FE5FF6">
        <w:t xml:space="preserve">that </w:t>
      </w:r>
      <w:r w:rsidR="00921842">
        <w:t>make</w:t>
      </w:r>
      <w:r w:rsidR="00FE5FF6">
        <w:t xml:space="preserve"> point </w:t>
      </w:r>
      <w:r w:rsidR="00921842">
        <w:t xml:space="preserve">P </w:t>
      </w:r>
      <w:r w:rsidR="00FE5FF6">
        <w:t xml:space="preserve">follow a line in the </w:t>
      </w:r>
      <w:r w:rsidR="00FE5FF6" w:rsidRPr="00390AA5">
        <w:rPr>
          <w:rFonts w:ascii="Times New Roman" w:hAnsi="Times New Roman" w:cs="Times New Roman"/>
          <w:b/>
        </w:rPr>
        <w:t>z</w:t>
      </w:r>
      <w:r w:rsidR="00FE5FF6">
        <w:t xml:space="preserve"> direction.</w:t>
      </w:r>
      <w:r w:rsidR="00921842">
        <w:t xml:space="preserve"> </w:t>
      </w:r>
    </w:p>
    <w:p w:rsidR="007123F7" w:rsidRDefault="00921842" w:rsidP="00FF7461">
      <w:pPr>
        <w:pStyle w:val="ListParagraph"/>
        <w:numPr>
          <w:ilvl w:val="0"/>
          <w:numId w:val="12"/>
        </w:numPr>
      </w:pPr>
      <w:r>
        <w:t xml:space="preserve">In stiction, we </w:t>
      </w:r>
      <w:r w:rsidR="003A7A4C">
        <w:t xml:space="preserve">also </w:t>
      </w:r>
      <w:r>
        <w:t>have</w:t>
      </w:r>
      <w:r w:rsidR="00857FE1">
        <w:t xml:space="preserve"> non-holonomic constraint</w:t>
      </w:r>
      <w:r>
        <w:t xml:space="preserve"> </w:t>
      </w:r>
      <w:proofErr w:type="spellStart"/>
      <w:r w:rsidRPr="00FF7461">
        <w:rPr>
          <w:rFonts w:ascii="Times New Roman" w:hAnsi="Times New Roman" w:cs="Times New Roman"/>
          <w:i/>
        </w:rPr>
        <w:t>v</w:t>
      </w:r>
      <w:r w:rsidRPr="00FF7461">
        <w:rPr>
          <w:rFonts w:ascii="Times New Roman" w:hAnsi="Times New Roman" w:cs="Times New Roman"/>
          <w:i/>
          <w:vertAlign w:val="subscript"/>
        </w:rPr>
        <w:t>z</w:t>
      </w:r>
      <w:proofErr w:type="spellEnd"/>
      <w:r>
        <w:t xml:space="preserve">=0 and we enforce </w:t>
      </w:r>
      <w:proofErr w:type="spellStart"/>
      <w:r w:rsidRPr="00FF7461">
        <w:rPr>
          <w:rFonts w:ascii="Times New Roman" w:hAnsi="Times New Roman" w:cs="Times New Roman"/>
          <w:i/>
        </w:rPr>
        <w:t>a</w:t>
      </w:r>
      <w:r w:rsidRPr="00FF7461">
        <w:rPr>
          <w:rFonts w:ascii="Times New Roman" w:hAnsi="Times New Roman" w:cs="Times New Roman"/>
          <w:i/>
          <w:vertAlign w:val="subscript"/>
        </w:rPr>
        <w:t>z</w:t>
      </w:r>
      <w:proofErr w:type="spellEnd"/>
      <w:r>
        <w:t xml:space="preserve">=0 with force </w:t>
      </w:r>
      <w:r w:rsidR="00D07E78" w:rsidRPr="00FE5FF6">
        <w:rPr>
          <w:position w:val="-12"/>
        </w:rPr>
        <w:object w:dxaOrig="820" w:dyaOrig="360">
          <v:shape id="_x0000_i1183" type="#_x0000_t75" style="width:40.8pt;height:18pt" o:ole="">
            <v:imagedata r:id="rId310" o:title=""/>
          </v:shape>
          <o:OLEObject Type="Embed" ProgID="Equation.DSMT4" ShapeID="_x0000_i1183" DrawAspect="Content" ObjectID="_1379276430" r:id="rId311"/>
        </w:object>
      </w:r>
      <w:r>
        <w:t xml:space="preserve"> provided </w:t>
      </w:r>
      <w:proofErr w:type="gramStart"/>
      <w:r>
        <w:t xml:space="preserve">that </w:t>
      </w:r>
      <w:proofErr w:type="gramEnd"/>
      <w:r w:rsidR="00D07E78" w:rsidRPr="00D07E78">
        <w:rPr>
          <w:position w:val="-14"/>
        </w:rPr>
        <w:object w:dxaOrig="1180" w:dyaOrig="400">
          <v:shape id="_x0000_i1184" type="#_x0000_t75" style="width:58.8pt;height:19.8pt" o:ole="">
            <v:imagedata r:id="rId312" o:title=""/>
          </v:shape>
          <o:OLEObject Type="Embed" ProgID="Equation.DSMT4" ShapeID="_x0000_i1184" DrawAspect="Content" ObjectID="_1379276431" r:id="rId313"/>
        </w:object>
      </w:r>
      <w:r w:rsidR="00D07E78">
        <w:t xml:space="preserve">. </w:t>
      </w:r>
      <w:r w:rsidR="00BB1D77">
        <w:t>To write the</w:t>
      </w:r>
      <w:r w:rsidR="00BB1D77" w:rsidRPr="00FF7461">
        <w:rPr>
          <w:rFonts w:ascii="Times New Roman" w:hAnsi="Times New Roman" w:cs="Times New Roman"/>
          <w:i/>
        </w:rPr>
        <w:t xml:space="preserve"> </w:t>
      </w:r>
      <w:proofErr w:type="spellStart"/>
      <w:r w:rsidR="00BB1D77" w:rsidRPr="00FF7461">
        <w:rPr>
          <w:rFonts w:ascii="Times New Roman" w:hAnsi="Times New Roman" w:cs="Times New Roman"/>
          <w:i/>
        </w:rPr>
        <w:t>v</w:t>
      </w:r>
      <w:r w:rsidR="00BB1D77" w:rsidRPr="00FF7461">
        <w:rPr>
          <w:rFonts w:ascii="Times New Roman" w:hAnsi="Times New Roman" w:cs="Times New Roman"/>
          <w:i/>
          <w:vertAlign w:val="subscript"/>
        </w:rPr>
        <w:t>z</w:t>
      </w:r>
      <w:proofErr w:type="spellEnd"/>
      <w:r w:rsidR="00BB1D77">
        <w:t>=0 case a</w:t>
      </w:r>
      <w:r w:rsidR="00EB1256">
        <w:t xml:space="preserve">s a complementarity problem, use </w:t>
      </w:r>
      <w:r w:rsidR="00BB1D77">
        <w:t>four</w:t>
      </w:r>
      <w:r w:rsidR="00EB1256">
        <w:t xml:space="preserve"> constraints</w:t>
      </w:r>
      <w:r w:rsidR="00BB1D77">
        <w:t xml:space="preserve"> per Pfeiffer and </w:t>
      </w:r>
      <w:proofErr w:type="spellStart"/>
      <w:r w:rsidR="00BB1D77">
        <w:t>Glocker</w:t>
      </w:r>
      <w:proofErr w:type="spellEnd"/>
      <w:r w:rsidR="00BB1D77">
        <w:t xml:space="preserve">. </w:t>
      </w:r>
      <w:proofErr w:type="gramStart"/>
      <w:r w:rsidR="00BB1D77">
        <w:t xml:space="preserve">Write </w:t>
      </w:r>
      <w:proofErr w:type="gramEnd"/>
      <w:r w:rsidR="00BB1D77" w:rsidRPr="00BB1D77">
        <w:rPr>
          <w:position w:val="-12"/>
        </w:rPr>
        <w:object w:dxaOrig="1200" w:dyaOrig="380">
          <v:shape id="_x0000_i1185" type="#_x0000_t75" style="width:60pt;height:19.2pt" o:ole="">
            <v:imagedata r:id="rId314" o:title=""/>
          </v:shape>
          <o:OLEObject Type="Embed" ProgID="Equation.DSMT4" ShapeID="_x0000_i1185" DrawAspect="Content" ObjectID="_1379276432" r:id="rId315"/>
        </w:object>
      </w:r>
      <w:r w:rsidR="00BB1D77">
        <w:t xml:space="preserve">, </w:t>
      </w:r>
      <w:r w:rsidR="00BB1D77" w:rsidRPr="00BB1D77">
        <w:rPr>
          <w:position w:val="-12"/>
        </w:rPr>
        <w:object w:dxaOrig="1240" w:dyaOrig="380">
          <v:shape id="_x0000_i1186" type="#_x0000_t75" style="width:61.8pt;height:19.2pt" o:ole="">
            <v:imagedata r:id="rId316" o:title=""/>
          </v:shape>
          <o:OLEObject Type="Embed" ProgID="Equation.DSMT4" ShapeID="_x0000_i1186" DrawAspect="Content" ObjectID="_1379276433" r:id="rId317"/>
        </w:object>
      </w:r>
      <w:r w:rsidR="00BB1D77">
        <w:t>.</w:t>
      </w:r>
    </w:p>
    <w:p w:rsidR="00BB1D77" w:rsidRDefault="00BB1D77" w:rsidP="00BB1D77">
      <w:pPr>
        <w:pStyle w:val="MTDisplayEquation"/>
      </w:pPr>
      <w:r>
        <w:tab/>
      </w:r>
      <w:r w:rsidR="001C5150" w:rsidRPr="00362480">
        <w:rPr>
          <w:position w:val="-12"/>
        </w:rPr>
        <w:object w:dxaOrig="3300" w:dyaOrig="380">
          <v:shape id="_x0000_i1187" type="#_x0000_t75" style="width:165pt;height:19.2pt" o:ole="">
            <v:imagedata r:id="rId318" o:title=""/>
          </v:shape>
          <o:OLEObject Type="Embed" ProgID="Equation.DSMT4" ShapeID="_x0000_i1187" DrawAspect="Content" ObjectID="_1379276434" r:id="rId319"/>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35</w:instrText>
        </w:r>
      </w:fldSimple>
      <w:r>
        <w:instrText>)</w:instrText>
      </w:r>
      <w:r w:rsidR="00521A65">
        <w:fldChar w:fldCharType="end"/>
      </w:r>
    </w:p>
    <w:p w:rsidR="00362480" w:rsidRDefault="00362480" w:rsidP="00362480">
      <w:pPr>
        <w:pStyle w:val="MTDisplayEquation"/>
      </w:pPr>
      <w:r>
        <w:lastRenderedPageBreak/>
        <w:tab/>
      </w:r>
      <w:r w:rsidR="001C5150" w:rsidRPr="00362480">
        <w:rPr>
          <w:position w:val="-12"/>
        </w:rPr>
        <w:object w:dxaOrig="4560" w:dyaOrig="380">
          <v:shape id="_x0000_i1188" type="#_x0000_t75" style="width:228pt;height:19.2pt" o:ole="">
            <v:imagedata r:id="rId320" o:title=""/>
          </v:shape>
          <o:OLEObject Type="Embed" ProgID="Equation.DSMT4" ShapeID="_x0000_i1188" DrawAspect="Content" ObjectID="_1379276435" r:id="rId321"/>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23" w:name="ZEqnNum244741"/>
      <w:r>
        <w:instrText>(</w:instrText>
      </w:r>
      <w:fldSimple w:instr=" SEQ MTEqn \c \* Arabic \* MERGEFORMAT ">
        <w:r w:rsidR="001C69DD">
          <w:rPr>
            <w:noProof/>
          </w:rPr>
          <w:instrText>36</w:instrText>
        </w:r>
      </w:fldSimple>
      <w:r>
        <w:instrText>)</w:instrText>
      </w:r>
      <w:bookmarkEnd w:id="23"/>
      <w:r w:rsidR="00521A65">
        <w:fldChar w:fldCharType="end"/>
      </w:r>
    </w:p>
    <w:p w:rsidR="001C5150" w:rsidRDefault="0068043A" w:rsidP="00FF7461">
      <w:pPr>
        <w:ind w:left="720"/>
      </w:pPr>
      <w:proofErr w:type="gramStart"/>
      <w:r>
        <w:t xml:space="preserve">Then </w:t>
      </w:r>
      <w:proofErr w:type="gramEnd"/>
      <w:r w:rsidRPr="0068043A">
        <w:rPr>
          <w:position w:val="-12"/>
        </w:rPr>
        <w:object w:dxaOrig="820" w:dyaOrig="360">
          <v:shape id="_x0000_i1189" type="#_x0000_t75" style="width:40.8pt;height:18pt" o:ole="">
            <v:imagedata r:id="rId322" o:title=""/>
          </v:shape>
          <o:OLEObject Type="Embed" ProgID="Equation.DSMT4" ShapeID="_x0000_i1189" DrawAspect="Content" ObjectID="_1379276436" r:id="rId323"/>
        </w:object>
      </w:r>
      <w:r>
        <w:t>.</w:t>
      </w:r>
      <w:r w:rsidR="00B177B9">
        <w:t xml:space="preserve"> </w:t>
      </w:r>
      <w:r w:rsidR="00984CF1">
        <w:t>Note that</w:t>
      </w:r>
      <w:r w:rsidR="0033709A">
        <w:t xml:space="preserve"> eqn. </w:t>
      </w:r>
      <w:r w:rsidR="00521A65">
        <w:fldChar w:fldCharType="begin"/>
      </w:r>
      <w:r w:rsidR="0033709A">
        <w:instrText xml:space="preserve"> GOTOBUTTON ZEqnNum244741  \* MERGEFORMAT </w:instrText>
      </w:r>
      <w:fldSimple w:instr=" REF ZEqnNum244741 \* Charformat \! \* MERGEFORMAT ">
        <w:r w:rsidR="001C69DD">
          <w:instrText>(36)</w:instrText>
        </w:r>
      </w:fldSimple>
      <w:r w:rsidR="00521A65">
        <w:fldChar w:fldCharType="end"/>
      </w:r>
      <w:r w:rsidR="0033709A">
        <w:t xml:space="preserve"> is nonlinear in </w:t>
      </w:r>
      <w:r w:rsidR="0033709A" w:rsidRPr="0033709A">
        <w:rPr>
          <w:position w:val="-6"/>
        </w:rPr>
        <w:object w:dxaOrig="220" w:dyaOrig="279">
          <v:shape id="_x0000_i1190" type="#_x0000_t75" style="width:10.8pt;height:13.8pt" o:ole="">
            <v:imagedata r:id="rId324" o:title=""/>
          </v:shape>
          <o:OLEObject Type="Embed" ProgID="Equation.DSMT4" ShapeID="_x0000_i1190" DrawAspect="Content" ObjectID="_1379276437" r:id="rId325"/>
        </w:object>
      </w:r>
      <w:r w:rsidR="0033709A">
        <w:t xml:space="preserve"> </w:t>
      </w:r>
      <w:proofErr w:type="gramStart"/>
      <w:r w:rsidR="0033709A">
        <w:t xml:space="preserve">because </w:t>
      </w:r>
      <w:proofErr w:type="gramEnd"/>
      <w:r w:rsidR="00A75428" w:rsidRPr="0033709A">
        <w:rPr>
          <w:position w:val="-16"/>
        </w:rPr>
        <w:object w:dxaOrig="1939" w:dyaOrig="480">
          <v:shape id="_x0000_i1191" type="#_x0000_t75" style="width:97.2pt;height:24pt" o:ole="">
            <v:imagedata r:id="rId326" o:title=""/>
          </v:shape>
          <o:OLEObject Type="Embed" ProgID="Equation.DSMT4" ShapeID="_x0000_i1191" DrawAspect="Content" ObjectID="_1379276438" r:id="rId327"/>
        </w:object>
      </w:r>
      <w:r w:rsidR="0033709A">
        <w:t>.</w:t>
      </w:r>
    </w:p>
    <w:p w:rsidR="00FF7461" w:rsidRDefault="00FF7461" w:rsidP="00FF7461">
      <w:pPr>
        <w:pStyle w:val="ListParagraph"/>
        <w:numPr>
          <w:ilvl w:val="0"/>
          <w:numId w:val="12"/>
        </w:numPr>
      </w:pPr>
      <w:r>
        <w:t>In transition (included above in eqn</w:t>
      </w:r>
      <w:proofErr w:type="gramStart"/>
      <w:r>
        <w:t xml:space="preserve">. </w:t>
      </w:r>
      <w:proofErr w:type="gramEnd"/>
      <w:r w:rsidR="00521A65">
        <w:fldChar w:fldCharType="begin"/>
      </w:r>
      <w:r>
        <w:instrText xml:space="preserve"> GOTOBUTTON ZEqnNum244741  \* MERGEFORMAT </w:instrText>
      </w:r>
      <w:fldSimple w:instr=" REF ZEqnNum244741 \* Charformat \! \* MERGEFORMAT ">
        <w:r w:rsidR="001C69DD">
          <w:instrText>(36)</w:instrText>
        </w:r>
      </w:fldSimple>
      <w:r w:rsidR="00521A65">
        <w:fldChar w:fldCharType="end"/>
      </w:r>
      <w:r>
        <w:t xml:space="preserve">) we have </w:t>
      </w:r>
      <w:r w:rsidRPr="00FF7461">
        <w:rPr>
          <w:position w:val="-12"/>
        </w:rPr>
        <w:object w:dxaOrig="1820" w:dyaOrig="360">
          <v:shape id="_x0000_i1192" type="#_x0000_t75" style="width:91.2pt;height:18pt" o:ole="">
            <v:imagedata r:id="rId328" o:title=""/>
          </v:shape>
          <o:OLEObject Type="Embed" ProgID="Equation.DSMT4" ShapeID="_x0000_i1192" DrawAspect="Content" ObjectID="_1379276439" r:id="rId329"/>
        </w:object>
      </w:r>
      <w:r>
        <w:t xml:space="preserve"> which is split into two complementary constraints that are quadratic in </w:t>
      </w:r>
      <w:r w:rsidRPr="00FF7461">
        <w:rPr>
          <w:position w:val="-14"/>
        </w:rPr>
        <w:object w:dxaOrig="400" w:dyaOrig="380">
          <v:shape id="_x0000_i1193" type="#_x0000_t75" style="width:19.8pt;height:19.2pt" o:ole="">
            <v:imagedata r:id="rId330" o:title=""/>
          </v:shape>
          <o:OLEObject Type="Embed" ProgID="Equation.DSMT4" ShapeID="_x0000_i1193" DrawAspect="Content" ObjectID="_1379276440" r:id="rId331"/>
        </w:object>
      </w:r>
      <w:r>
        <w:t>.</w:t>
      </w:r>
    </w:p>
    <w:p w:rsidR="00D300AC" w:rsidRDefault="00D300AC" w:rsidP="00FF7461">
      <w:pPr>
        <w:pStyle w:val="ListParagraph"/>
        <w:numPr>
          <w:ilvl w:val="0"/>
          <w:numId w:val="12"/>
        </w:numPr>
      </w:pPr>
      <w:r>
        <w:t xml:space="preserve">During sliding, we have </w:t>
      </w:r>
      <w:r w:rsidRPr="00D07E78">
        <w:rPr>
          <w:position w:val="-14"/>
        </w:rPr>
        <w:object w:dxaOrig="700" w:dyaOrig="400">
          <v:shape id="_x0000_i1194" type="#_x0000_t75" style="width:34.8pt;height:19.8pt" o:ole="">
            <v:imagedata r:id="rId332" o:title=""/>
          </v:shape>
          <o:OLEObject Type="Embed" ProgID="Equation.DSMT4" ShapeID="_x0000_i1194" DrawAspect="Content" ObjectID="_1379276441" r:id="rId333"/>
        </w:object>
      </w:r>
      <w:r>
        <w:t xml:space="preserve"> and working constraint</w:t>
      </w:r>
    </w:p>
    <w:p w:rsidR="00D300AC" w:rsidRDefault="00D300AC" w:rsidP="00D300AC">
      <w:pPr>
        <w:pStyle w:val="MTDisplayEquation"/>
      </w:pPr>
      <w:r>
        <w:tab/>
      </w:r>
      <w:r w:rsidR="00FF7461" w:rsidRPr="00FF7461">
        <w:rPr>
          <w:position w:val="-12"/>
        </w:rPr>
        <w:object w:dxaOrig="2120" w:dyaOrig="360">
          <v:shape id="_x0000_i1195" type="#_x0000_t75" style="width:106.2pt;height:18pt" o:ole="">
            <v:imagedata r:id="rId334" o:title=""/>
          </v:shape>
          <o:OLEObject Type="Embed" ProgID="Equation.DSMT4" ShapeID="_x0000_i1195" DrawAspect="Content" ObjectID="_1379276442" r:id="rId335"/>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24" w:name="ZEqnNum863570"/>
      <w:r>
        <w:instrText>(</w:instrText>
      </w:r>
      <w:fldSimple w:instr=" SEQ MTEqn \c \* Arabic \* MERGEFORMAT ">
        <w:r w:rsidR="001C69DD">
          <w:rPr>
            <w:noProof/>
          </w:rPr>
          <w:instrText>37</w:instrText>
        </w:r>
      </w:fldSimple>
      <w:r>
        <w:instrText>)</w:instrText>
      </w:r>
      <w:bookmarkEnd w:id="24"/>
      <w:r w:rsidR="00521A65">
        <w:fldChar w:fldCharType="end"/>
      </w:r>
    </w:p>
    <w:p w:rsidR="00A75428" w:rsidRDefault="00D300AC" w:rsidP="00FF7461">
      <w:pPr>
        <w:ind w:left="720"/>
      </w:pPr>
      <w:proofErr w:type="gramStart"/>
      <w:r>
        <w:t>where</w:t>
      </w:r>
      <w:proofErr w:type="gramEnd"/>
      <w:r>
        <w:t xml:space="preserve"> again </w:t>
      </w:r>
      <w:r w:rsidRPr="0068043A">
        <w:rPr>
          <w:position w:val="-12"/>
        </w:rPr>
        <w:object w:dxaOrig="820" w:dyaOrig="360">
          <v:shape id="_x0000_i1196" type="#_x0000_t75" style="width:40.8pt;height:18pt" o:ole="">
            <v:imagedata r:id="rId322" o:title=""/>
          </v:shape>
          <o:OLEObject Type="Embed" ProgID="Equation.DSMT4" ShapeID="_x0000_i1196" DrawAspect="Content" ObjectID="_1379276443" r:id="rId336"/>
        </w:object>
      </w:r>
      <w:r>
        <w:t>.</w:t>
      </w:r>
      <w:r w:rsidR="00052B93">
        <w:t xml:space="preserve"> Equation </w:t>
      </w:r>
      <w:r w:rsidR="00521A65">
        <w:fldChar w:fldCharType="begin"/>
      </w:r>
      <w:r w:rsidR="00052B93">
        <w:instrText xml:space="preserve"> GOTOBUTTON ZEqnNum863570  \* MERGEFORMAT </w:instrText>
      </w:r>
      <w:fldSimple w:instr=" REF ZEqnNum863570 \* Charformat \! \* MERGEFORMAT ">
        <w:r w:rsidR="001C69DD">
          <w:instrText>(37)</w:instrText>
        </w:r>
      </w:fldSimple>
      <w:r w:rsidR="00521A65">
        <w:fldChar w:fldCharType="end"/>
      </w:r>
      <w:r w:rsidR="00052B93">
        <w:t xml:space="preserve"> contains the same nonlinearity as eqn</w:t>
      </w:r>
      <w:proofErr w:type="gramStart"/>
      <w:r w:rsidR="00052B93">
        <w:t>.</w:t>
      </w:r>
      <w:proofErr w:type="gramEnd"/>
      <w:r w:rsidR="00052B93">
        <w:t xml:space="preserve"> </w:t>
      </w:r>
      <w:r w:rsidR="00521A65">
        <w:fldChar w:fldCharType="begin"/>
      </w:r>
      <w:r w:rsidR="00052B93">
        <w:instrText xml:space="preserve"> GOTOBUTTON ZEqnNum244741  \* MERGEFORMAT </w:instrText>
      </w:r>
      <w:fldSimple w:instr=" REF ZEqnNum244741 \* Charformat \! \* MERGEFORMAT ">
        <w:r w:rsidR="001C69DD">
          <w:instrText>(36)</w:instrText>
        </w:r>
      </w:fldSimple>
      <w:r w:rsidR="00521A65">
        <w:fldChar w:fldCharType="end"/>
      </w:r>
      <w:r w:rsidR="00052B93">
        <w:t>.</w:t>
      </w:r>
      <w:r w:rsidR="00CD2F42">
        <w:t xml:space="preserve"> </w:t>
      </w:r>
    </w:p>
    <w:p w:rsidR="00A75428" w:rsidRDefault="00A75428" w:rsidP="00A75428">
      <w:pPr>
        <w:pStyle w:val="Heading4"/>
      </w:pPr>
      <w:proofErr w:type="spellStart"/>
      <w:r>
        <w:t>Linearizing</w:t>
      </w:r>
      <w:proofErr w:type="spellEnd"/>
    </w:p>
    <w:p w:rsidR="003E6C3B" w:rsidRDefault="003A6FC1" w:rsidP="00A75428">
      <w:r>
        <w:t xml:space="preserve">There are two nonlinearities to deal with. One is introduced by </w:t>
      </w:r>
      <w:r w:rsidR="003E6C3B" w:rsidRPr="00FF7461">
        <w:rPr>
          <w:position w:val="-12"/>
        </w:rPr>
        <w:object w:dxaOrig="780" w:dyaOrig="360">
          <v:shape id="_x0000_i1197" type="#_x0000_t75" style="width:39pt;height:18pt" o:ole="">
            <v:imagedata r:id="rId337" o:title=""/>
          </v:shape>
          <o:OLEObject Type="Embed" ProgID="Equation.DSMT4" ShapeID="_x0000_i1197" DrawAspect="Content" ObjectID="_1379276444" r:id="rId338"/>
        </w:object>
      </w:r>
      <w:r w:rsidR="003E6C3B">
        <w:t>during transition</w:t>
      </w:r>
      <w:r>
        <w:t xml:space="preserve"> and is dealt with by splitting the </w:t>
      </w:r>
      <w:r w:rsidR="003E6C3B">
        <w:t xml:space="preserve">stiction/transition </w:t>
      </w:r>
      <w:r>
        <w:t xml:space="preserve">problem into “left” and “right” halves, with only one of those selected at a time. The other </w:t>
      </w:r>
      <w:r w:rsidR="003E6C3B">
        <w:t xml:space="preserve">nonlinearity </w:t>
      </w:r>
      <w:r>
        <w:t xml:space="preserve">is introduced by the normal force </w:t>
      </w:r>
      <w:r w:rsidR="00DA797C">
        <w:t xml:space="preserve">magnitude </w:t>
      </w:r>
      <w:r w:rsidR="00DA797C" w:rsidRPr="00DA797C">
        <w:rPr>
          <w:rFonts w:ascii="Times New Roman" w:hAnsi="Times New Roman" w:cs="Times New Roman"/>
          <w:i/>
        </w:rPr>
        <w:t>N</w:t>
      </w:r>
      <w:r>
        <w:t xml:space="preserve">, which is quadratic in </w:t>
      </w:r>
      <w:r w:rsidRPr="00FF7461">
        <w:rPr>
          <w:position w:val="-14"/>
        </w:rPr>
        <w:object w:dxaOrig="400" w:dyaOrig="380">
          <v:shape id="_x0000_i1198" type="#_x0000_t75" style="width:19.8pt;height:19.2pt" o:ole="">
            <v:imagedata r:id="rId330" o:title=""/>
          </v:shape>
          <o:OLEObject Type="Embed" ProgID="Equation.DSMT4" ShapeID="_x0000_i1198" DrawAspect="Content" ObjectID="_1379276445" r:id="rId339"/>
        </w:object>
      </w:r>
      <w:r w:rsidR="003E6C3B">
        <w:t xml:space="preserve"> both in transition and sliding</w:t>
      </w:r>
      <w:r>
        <w:t xml:space="preserve">. </w:t>
      </w:r>
    </w:p>
    <w:p w:rsidR="00CD2F42" w:rsidRDefault="00CD2F42" w:rsidP="00A75428">
      <w:r>
        <w:t xml:space="preserve">We </w:t>
      </w:r>
      <w:proofErr w:type="spellStart"/>
      <w:r w:rsidR="00523628">
        <w:t>linearize</w:t>
      </w:r>
      <w:proofErr w:type="spellEnd"/>
      <w:r w:rsidR="00523628">
        <w:t xml:space="preserve"> </w:t>
      </w:r>
      <w:r w:rsidR="003A6FC1">
        <w:t xml:space="preserve">the </w:t>
      </w:r>
      <w:r w:rsidR="00041E8F">
        <w:t>magnitude calculation</w:t>
      </w:r>
      <w:r w:rsidR="003A6FC1">
        <w:t xml:space="preserve"> </w:t>
      </w:r>
      <w:r w:rsidR="00523628">
        <w:t xml:space="preserve">by </w:t>
      </w:r>
      <w:proofErr w:type="gramStart"/>
      <w:r w:rsidR="00523628">
        <w:t xml:space="preserve">calculating </w:t>
      </w:r>
      <w:proofErr w:type="gramEnd"/>
      <w:r w:rsidR="00A75428" w:rsidRPr="00A75428">
        <w:rPr>
          <w:position w:val="-16"/>
        </w:rPr>
        <w:object w:dxaOrig="1540" w:dyaOrig="440">
          <v:shape id="_x0000_i1199" type="#_x0000_t75" style="width:76.8pt;height:22.2pt" o:ole="">
            <v:imagedata r:id="rId340" o:title=""/>
          </v:shape>
          <o:OLEObject Type="Embed" ProgID="Equation.DSMT4" ShapeID="_x0000_i1199" DrawAspect="Content" ObjectID="_1379276446" r:id="rId341"/>
        </w:object>
      </w:r>
      <w:r w:rsidR="00523628">
        <w:t xml:space="preserve">, saving the direction </w:t>
      </w:r>
      <w:r w:rsidR="00A75428" w:rsidRPr="00A75428">
        <w:rPr>
          <w:position w:val="-4"/>
        </w:rPr>
        <w:object w:dxaOrig="420" w:dyaOrig="300">
          <v:shape id="_x0000_i1200" type="#_x0000_t75" style="width:21pt;height:15pt" o:ole="">
            <v:imagedata r:id="rId342" o:title=""/>
          </v:shape>
          <o:OLEObject Type="Embed" ProgID="Equation.DSMT4" ShapeID="_x0000_i1200" DrawAspect="Content" ObjectID="_1379276447" r:id="rId343"/>
        </w:object>
      </w:r>
      <w:r w:rsidR="00523628">
        <w:t xml:space="preserve"> and then defining </w:t>
      </w:r>
      <w:r w:rsidR="00A75428" w:rsidRPr="00523628">
        <w:rPr>
          <w:position w:val="-12"/>
        </w:rPr>
        <w:object w:dxaOrig="1420" w:dyaOrig="380">
          <v:shape id="_x0000_i1201" type="#_x0000_t75" style="width:70.8pt;height:19.2pt" o:ole="">
            <v:imagedata r:id="rId344" o:title=""/>
          </v:shape>
          <o:OLEObject Type="Embed" ProgID="Equation.DSMT4" ShapeID="_x0000_i1201" DrawAspect="Content" ObjectID="_1379276448" r:id="rId345"/>
        </w:object>
      </w:r>
      <w:r w:rsidR="00523628">
        <w:t xml:space="preserve">on later evaluations. Then the angular error </w:t>
      </w:r>
      <w:r w:rsidR="00523628" w:rsidRPr="00523628">
        <w:rPr>
          <w:position w:val="-6"/>
        </w:rPr>
        <w:object w:dxaOrig="200" w:dyaOrig="279">
          <v:shape id="_x0000_i1202" type="#_x0000_t75" style="width:10.2pt;height:13.8pt" o:ole="">
            <v:imagedata r:id="rId346" o:title=""/>
          </v:shape>
          <o:OLEObject Type="Embed" ProgID="Equation.DSMT4" ShapeID="_x0000_i1202" DrawAspect="Content" ObjectID="_1379276449" r:id="rId347"/>
        </w:object>
      </w:r>
      <w:r w:rsidR="00523628">
        <w:t xml:space="preserve">in the </w:t>
      </w:r>
      <w:proofErr w:type="spellStart"/>
      <w:r w:rsidR="00523628">
        <w:t>linearized</w:t>
      </w:r>
      <w:proofErr w:type="spellEnd"/>
      <w:r w:rsidR="00523628">
        <w:t xml:space="preserve"> system is given </w:t>
      </w:r>
      <w:proofErr w:type="gramStart"/>
      <w:r w:rsidR="00523628">
        <w:t xml:space="preserve">by </w:t>
      </w:r>
      <w:r w:rsidR="00A75428" w:rsidRPr="00523628">
        <w:rPr>
          <w:position w:val="-32"/>
        </w:rPr>
        <w:object w:dxaOrig="1579" w:dyaOrig="700">
          <v:shape id="_x0000_i1203" type="#_x0000_t75" style="width:79.2pt;height:34.8pt" o:ole="">
            <v:imagedata r:id="rId348" o:title=""/>
          </v:shape>
          <o:OLEObject Type="Embed" ProgID="Equation.DSMT4" ShapeID="_x0000_i1203" DrawAspect="Content" ObjectID="_1379276450" r:id="rId349"/>
        </w:object>
      </w:r>
      <w:r w:rsidR="00523628">
        <w:t xml:space="preserve"> .</w:t>
      </w:r>
    </w:p>
    <w:p w:rsidR="004045AC" w:rsidRDefault="004045AC" w:rsidP="004045AC">
      <w:pPr>
        <w:pStyle w:val="Heading4"/>
      </w:pPr>
      <w:r>
        <w:t>LCP</w:t>
      </w:r>
    </w:p>
    <w:p w:rsidR="00E06FCA" w:rsidRDefault="00041E8F" w:rsidP="00E06FCA">
      <w:r>
        <w:t>To write the</w:t>
      </w:r>
      <w:r w:rsidRPr="00FF7461">
        <w:rPr>
          <w:rFonts w:ascii="Times New Roman" w:hAnsi="Times New Roman" w:cs="Times New Roman"/>
          <w:i/>
        </w:rPr>
        <w:t xml:space="preserve"> </w:t>
      </w:r>
      <w:proofErr w:type="spellStart"/>
      <w:r w:rsidRPr="00FF7461">
        <w:rPr>
          <w:rFonts w:ascii="Times New Roman" w:hAnsi="Times New Roman" w:cs="Times New Roman"/>
          <w:i/>
        </w:rPr>
        <w:t>v</w:t>
      </w:r>
      <w:r w:rsidRPr="00FF7461">
        <w:rPr>
          <w:rFonts w:ascii="Times New Roman" w:hAnsi="Times New Roman" w:cs="Times New Roman"/>
          <w:i/>
          <w:vertAlign w:val="subscript"/>
        </w:rPr>
        <w:t>z</w:t>
      </w:r>
      <w:proofErr w:type="spellEnd"/>
      <w:r>
        <w:t xml:space="preserve">=0 case as a linear complementarity problem, use four constraints per Pfeiffer and </w:t>
      </w:r>
      <w:proofErr w:type="spellStart"/>
      <w:r>
        <w:t>Glocker</w:t>
      </w:r>
      <w:proofErr w:type="spellEnd"/>
      <w:r>
        <w:t xml:space="preserve">. </w:t>
      </w:r>
      <w:proofErr w:type="gramStart"/>
      <w:r w:rsidR="00E06FCA">
        <w:t xml:space="preserve">Write </w:t>
      </w:r>
      <w:proofErr w:type="gramEnd"/>
      <w:r w:rsidR="00E06FCA" w:rsidRPr="00BB1D77">
        <w:rPr>
          <w:position w:val="-12"/>
        </w:rPr>
        <w:object w:dxaOrig="1200" w:dyaOrig="380">
          <v:shape id="_x0000_i1204" type="#_x0000_t75" style="width:60pt;height:19.2pt" o:ole="">
            <v:imagedata r:id="rId314" o:title=""/>
          </v:shape>
          <o:OLEObject Type="Embed" ProgID="Equation.DSMT4" ShapeID="_x0000_i1204" DrawAspect="Content" ObjectID="_1379276451" r:id="rId350"/>
        </w:object>
      </w:r>
      <w:r w:rsidR="00E06FCA">
        <w:t xml:space="preserve">, </w:t>
      </w:r>
      <w:r w:rsidR="00E06FCA" w:rsidRPr="00BB1D77">
        <w:rPr>
          <w:position w:val="-12"/>
        </w:rPr>
        <w:object w:dxaOrig="1240" w:dyaOrig="380">
          <v:shape id="_x0000_i1205" type="#_x0000_t75" style="width:61.8pt;height:19.2pt" o:ole="">
            <v:imagedata r:id="rId316" o:title=""/>
          </v:shape>
          <o:OLEObject Type="Embed" ProgID="Equation.DSMT4" ShapeID="_x0000_i1205" DrawAspect="Content" ObjectID="_1379276452" r:id="rId351"/>
        </w:object>
      </w:r>
      <w:r w:rsidR="00E06FCA">
        <w:t xml:space="preserve">. </w:t>
      </w:r>
      <w:proofErr w:type="gramStart"/>
      <w:r w:rsidR="00E06FCA">
        <w:t xml:space="preserve">Define </w:t>
      </w:r>
      <w:proofErr w:type="gramEnd"/>
      <w:r w:rsidR="00E06FCA" w:rsidRPr="00E06FCA">
        <w:rPr>
          <w:position w:val="-14"/>
        </w:rPr>
        <w:object w:dxaOrig="2720" w:dyaOrig="400">
          <v:shape id="_x0000_i1206" type="#_x0000_t75" style="width:136.2pt;height:19.8pt" o:ole="">
            <v:imagedata r:id="rId352" o:title=""/>
          </v:shape>
          <o:OLEObject Type="Embed" ProgID="Equation.DSMT4" ShapeID="_x0000_i1206" DrawAspect="Content" ObjectID="_1379276453" r:id="rId353"/>
        </w:object>
      </w:r>
      <w:r w:rsidR="00E06FCA">
        <w:t>.</w:t>
      </w:r>
      <w:r>
        <w:t xml:space="preserve"> The constraints are</w:t>
      </w:r>
    </w:p>
    <w:p w:rsidR="00041E8F" w:rsidRDefault="00041E8F" w:rsidP="00041E8F">
      <w:pPr>
        <w:pStyle w:val="MTDisplayEquation"/>
      </w:pPr>
      <w:r>
        <w:tab/>
      </w:r>
      <w:r w:rsidR="008505DD" w:rsidRPr="00041E8F">
        <w:rPr>
          <w:position w:val="-32"/>
        </w:rPr>
        <w:object w:dxaOrig="3320" w:dyaOrig="760">
          <v:shape id="_x0000_i1207" type="#_x0000_t75" style="width:166.2pt;height:37.8pt" o:ole="">
            <v:imagedata r:id="rId354" o:title=""/>
          </v:shape>
          <o:OLEObject Type="Embed" ProgID="Equation.DSMT4" ShapeID="_x0000_i1207" DrawAspect="Content" ObjectID="_1379276454" r:id="rId355"/>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38</w:instrText>
        </w:r>
      </w:fldSimple>
      <w:r>
        <w:instrText>)</w:instrText>
      </w:r>
      <w:r w:rsidR="00521A65">
        <w:fldChar w:fldCharType="end"/>
      </w:r>
    </w:p>
    <w:p w:rsidR="008505DD" w:rsidRPr="008505DD" w:rsidRDefault="008505DD" w:rsidP="008505DD">
      <w:proofErr w:type="gramStart"/>
      <w:r>
        <w:t>with</w:t>
      </w:r>
      <w:proofErr w:type="gramEnd"/>
      <w:r>
        <w:t xml:space="preserve"> complementarity conditions</w:t>
      </w:r>
    </w:p>
    <w:p w:rsidR="00E06FCA" w:rsidRDefault="00E06FCA" w:rsidP="00E06FCA">
      <w:pPr>
        <w:pStyle w:val="MTDisplayEquation"/>
      </w:pPr>
      <w:r>
        <w:tab/>
      </w:r>
      <w:r w:rsidRPr="00362480">
        <w:rPr>
          <w:position w:val="-12"/>
        </w:rPr>
        <w:object w:dxaOrig="3300" w:dyaOrig="380">
          <v:shape id="_x0000_i1208" type="#_x0000_t75" style="width:165pt;height:19.2pt" o:ole="">
            <v:imagedata r:id="rId318" o:title=""/>
          </v:shape>
          <o:OLEObject Type="Embed" ProgID="Equation.DSMT4" ShapeID="_x0000_i1208" DrawAspect="Content" ObjectID="_1379276455" r:id="rId356"/>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39</w:instrText>
        </w:r>
      </w:fldSimple>
      <w:r>
        <w:instrText>)</w:instrText>
      </w:r>
      <w:r w:rsidR="00521A65">
        <w:fldChar w:fldCharType="end"/>
      </w:r>
    </w:p>
    <w:p w:rsidR="004045AC" w:rsidRDefault="00E06FCA" w:rsidP="00E06FCA">
      <w:pPr>
        <w:pStyle w:val="MTDisplayEquation"/>
      </w:pPr>
      <w:r>
        <w:tab/>
      </w:r>
      <w:r w:rsidRPr="00362480">
        <w:rPr>
          <w:position w:val="-12"/>
        </w:rPr>
        <w:object w:dxaOrig="5000" w:dyaOrig="380">
          <v:shape id="_x0000_i1209" type="#_x0000_t75" style="width:250.2pt;height:19.2pt" o:ole="">
            <v:imagedata r:id="rId357" o:title=""/>
          </v:shape>
          <o:OLEObject Type="Embed" ProgID="Equation.DSMT4" ShapeID="_x0000_i1209" DrawAspect="Content" ObjectID="_1379276456" r:id="rId358"/>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40</w:instrText>
        </w:r>
      </w:fldSimple>
      <w:r>
        <w:instrText>)</w:instrText>
      </w:r>
      <w:r w:rsidR="00521A65">
        <w:fldChar w:fldCharType="end"/>
      </w:r>
    </w:p>
    <w:p w:rsidR="00456DDC" w:rsidRDefault="00456DDC" w:rsidP="00456DDC">
      <w:pPr>
        <w:pStyle w:val="Heading1"/>
      </w:pPr>
      <w:r>
        <w:lastRenderedPageBreak/>
        <w:t>Example: unilateral point in plane constraint</w:t>
      </w:r>
    </w:p>
    <w:p w:rsidR="00EA59FF" w:rsidRDefault="00456DDC" w:rsidP="00456DDC">
      <w:r>
        <w:t xml:space="preserve">Here we have a unilateral holonomic constraint </w:t>
      </w:r>
      <w:r w:rsidRPr="00456DDC">
        <w:rPr>
          <w:rFonts w:ascii="Times New Roman" w:hAnsi="Times New Roman" w:cs="Times New Roman"/>
          <w:position w:val="-12"/>
        </w:rPr>
        <w:object w:dxaOrig="660" w:dyaOrig="360">
          <v:shape id="_x0000_i1210" type="#_x0000_t75" style="width:33pt;height:18pt" o:ole="">
            <v:imagedata r:id="rId359" o:title=""/>
          </v:shape>
          <o:OLEObject Type="Embed" ProgID="Equation.DSMT4" ShapeID="_x0000_i1210" DrawAspect="Content" ObjectID="_1379276457" r:id="rId360"/>
        </w:object>
      </w:r>
      <w:r>
        <w:t xml:space="preserve">that produce a constraint force </w:t>
      </w:r>
      <w:r w:rsidRPr="00456DDC">
        <w:rPr>
          <w:position w:val="-12"/>
        </w:rPr>
        <w:object w:dxaOrig="1540" w:dyaOrig="360">
          <v:shape id="_x0000_i1211" type="#_x0000_t75" style="width:76.8pt;height:18pt" o:ole="">
            <v:imagedata r:id="rId361" o:title=""/>
          </v:shape>
          <o:OLEObject Type="Embed" ProgID="Equation.DSMT4" ShapeID="_x0000_i1211" DrawAspect="Content" ObjectID="_1379276458" r:id="rId362"/>
        </w:object>
      </w:r>
      <w:r>
        <w:t xml:space="preserve">that makes point P move only in the </w:t>
      </w:r>
      <w:r w:rsidRPr="00456DDC">
        <w:rPr>
          <w:rFonts w:ascii="Times New Roman" w:hAnsi="Times New Roman" w:cs="Times New Roman"/>
          <w:b/>
        </w:rPr>
        <w:t>x</w:t>
      </w:r>
      <w:r>
        <w:t>-</w:t>
      </w:r>
      <w:r>
        <w:rPr>
          <w:rFonts w:ascii="Times New Roman" w:hAnsi="Times New Roman" w:cs="Times New Roman"/>
          <w:b/>
        </w:rPr>
        <w:t>y</w:t>
      </w:r>
      <w:r>
        <w:t xml:space="preserve"> plane</w:t>
      </w:r>
      <w:r w:rsidR="00D6517B">
        <w:t xml:space="preserve"> (i.e., </w:t>
      </w:r>
      <w:r w:rsidR="00D6517B" w:rsidRPr="00D6517B">
        <w:rPr>
          <w:position w:val="-12"/>
        </w:rPr>
        <w:object w:dxaOrig="639" w:dyaOrig="360">
          <v:shape id="_x0000_i1212" type="#_x0000_t75" style="width:31.8pt;height:18pt" o:ole="">
            <v:imagedata r:id="rId363" o:title=""/>
          </v:shape>
          <o:OLEObject Type="Embed" ProgID="Equation.DSMT4" ShapeID="_x0000_i1212" DrawAspect="Content" ObjectID="_1379276459" r:id="rId364"/>
        </w:object>
      </w:r>
      <w:r w:rsidR="00D6517B">
        <w:t xml:space="preserve"> during contact)</w:t>
      </w:r>
      <w:r>
        <w:t xml:space="preserve">. </w:t>
      </w:r>
    </w:p>
    <w:p w:rsidR="00EA59FF" w:rsidRDefault="00456DDC" w:rsidP="00EA59FF">
      <w:pPr>
        <w:pStyle w:val="ListParagraph"/>
        <w:numPr>
          <w:ilvl w:val="0"/>
          <w:numId w:val="10"/>
        </w:numPr>
      </w:pPr>
      <w:r>
        <w:t xml:space="preserve">In stiction, we also have </w:t>
      </w:r>
      <w:r w:rsidR="00FD7F5C">
        <w:t xml:space="preserve">two </w:t>
      </w:r>
      <w:r>
        <w:t xml:space="preserve">non-holonomic constraint </w:t>
      </w:r>
      <w:r w:rsidR="00FD7F5C">
        <w:t xml:space="preserve">equations </w:t>
      </w:r>
      <w:r w:rsidR="00FD7F5C" w:rsidRPr="00FD7F5C">
        <w:rPr>
          <w:position w:val="-14"/>
        </w:rPr>
        <w:object w:dxaOrig="1080" w:dyaOrig="380">
          <v:shape id="_x0000_i1213" type="#_x0000_t75" style="width:54pt;height:19.2pt" o:ole="">
            <v:imagedata r:id="rId365" o:title=""/>
          </v:shape>
          <o:OLEObject Type="Embed" ProgID="Equation.DSMT4" ShapeID="_x0000_i1213" DrawAspect="Content" ObjectID="_1379276460" r:id="rId366"/>
        </w:object>
      </w:r>
      <w:r>
        <w:t xml:space="preserve"> and we enforce </w:t>
      </w:r>
      <w:r w:rsidR="00FD7F5C" w:rsidRPr="00FD7F5C">
        <w:rPr>
          <w:position w:val="-14"/>
        </w:rPr>
        <w:object w:dxaOrig="1120" w:dyaOrig="380">
          <v:shape id="_x0000_i1214" type="#_x0000_t75" style="width:55.8pt;height:19.2pt" o:ole="">
            <v:imagedata r:id="rId367" o:title=""/>
          </v:shape>
          <o:OLEObject Type="Embed" ProgID="Equation.DSMT4" ShapeID="_x0000_i1214" DrawAspect="Content" ObjectID="_1379276461" r:id="rId368"/>
        </w:object>
      </w:r>
      <w:r>
        <w:t xml:space="preserve">with force </w:t>
      </w:r>
      <w:r w:rsidR="00FD7F5C" w:rsidRPr="00FD7F5C">
        <w:rPr>
          <w:position w:val="-14"/>
        </w:rPr>
        <w:object w:dxaOrig="1400" w:dyaOrig="380">
          <v:shape id="_x0000_i1215" type="#_x0000_t75" style="width:70.2pt;height:19.2pt" o:ole="">
            <v:imagedata r:id="rId369" o:title=""/>
          </v:shape>
          <o:OLEObject Type="Embed" ProgID="Equation.DSMT4" ShapeID="_x0000_i1215" DrawAspect="Content" ObjectID="_1379276462" r:id="rId370"/>
        </w:object>
      </w:r>
      <w:r>
        <w:t xml:space="preserve"> provided </w:t>
      </w:r>
      <w:proofErr w:type="gramStart"/>
      <w:r>
        <w:t xml:space="preserve">that </w:t>
      </w:r>
      <w:proofErr w:type="gramEnd"/>
      <w:r w:rsidR="00A75428" w:rsidRPr="00D07E78">
        <w:rPr>
          <w:position w:val="-14"/>
        </w:rPr>
        <w:object w:dxaOrig="1540" w:dyaOrig="400">
          <v:shape id="_x0000_i1216" type="#_x0000_t75" style="width:76.8pt;height:19.8pt" o:ole="">
            <v:imagedata r:id="rId371" o:title=""/>
          </v:shape>
          <o:OLEObject Type="Embed" ProgID="Equation.DSMT4" ShapeID="_x0000_i1216" DrawAspect="Content" ObjectID="_1379276463" r:id="rId372"/>
        </w:object>
      </w:r>
      <w:r w:rsidR="00FD7F5C">
        <w:t xml:space="preserve">, that is, </w:t>
      </w:r>
      <w:r w:rsidR="00FD7F5C" w:rsidRPr="00FD7F5C">
        <w:rPr>
          <w:position w:val="-16"/>
        </w:rPr>
        <w:object w:dxaOrig="1620" w:dyaOrig="480">
          <v:shape id="_x0000_i1217" type="#_x0000_t75" style="width:81pt;height:24pt" o:ole="">
            <v:imagedata r:id="rId373" o:title=""/>
          </v:shape>
          <o:OLEObject Type="Embed" ProgID="Equation.DSMT4" ShapeID="_x0000_i1217" DrawAspect="Content" ObjectID="_1379276464" r:id="rId374"/>
        </w:object>
      </w:r>
      <w:r w:rsidR="00A41282">
        <w:t xml:space="preserve"> (</w:t>
      </w:r>
      <w:r w:rsidR="00A41282" w:rsidRPr="00A41282">
        <w:rPr>
          <w:position w:val="-12"/>
        </w:rPr>
        <w:object w:dxaOrig="240" w:dyaOrig="360">
          <v:shape id="_x0000_i1218" type="#_x0000_t75" style="width:12pt;height:18pt" o:ole="">
            <v:imagedata r:id="rId375" o:title=""/>
          </v:shape>
          <o:OLEObject Type="Embed" ProgID="Equation.DSMT4" ShapeID="_x0000_i1218" DrawAspect="Content" ObjectID="_1379276465" r:id="rId376"/>
        </w:object>
      </w:r>
      <w:r w:rsidR="00A41282">
        <w:t xml:space="preserve"> is linear in the unknowns but the limiting condition is quadratic)</w:t>
      </w:r>
      <w:r>
        <w:t xml:space="preserve">. </w:t>
      </w:r>
    </w:p>
    <w:p w:rsidR="00EA59FF" w:rsidRDefault="00FD7F5C" w:rsidP="00EA59FF">
      <w:pPr>
        <w:pStyle w:val="ListParagraph"/>
        <w:numPr>
          <w:ilvl w:val="0"/>
          <w:numId w:val="10"/>
        </w:numPr>
      </w:pPr>
      <w:r>
        <w:t xml:space="preserve">If the force would be too big (transition to sliding), </w:t>
      </w:r>
      <w:r w:rsidR="00D25567">
        <w:t>then</w:t>
      </w:r>
      <w:r w:rsidR="00EA59FF">
        <w:t xml:space="preserve"> we set</w:t>
      </w:r>
      <w:r w:rsidR="00D25567">
        <w:t xml:space="preserve"> </w:t>
      </w:r>
      <w:r w:rsidR="00482B18" w:rsidRPr="00D25567">
        <w:rPr>
          <w:position w:val="-40"/>
        </w:rPr>
        <w:object w:dxaOrig="2940" w:dyaOrig="780">
          <v:shape id="_x0000_i1219" type="#_x0000_t75" style="width:147pt;height:39pt" o:ole="">
            <v:imagedata r:id="rId377" o:title=""/>
          </v:shape>
          <o:OLEObject Type="Embed" ProgID="Equation.DSMT4" ShapeID="_x0000_i1219" DrawAspect="Content" ObjectID="_1379276466" r:id="rId378"/>
        </w:object>
      </w:r>
      <w:r w:rsidR="00D25567">
        <w:t>which is nonlinear</w:t>
      </w:r>
      <w:r w:rsidR="00310D21">
        <w:t xml:space="preserve"> </w:t>
      </w:r>
      <w:proofErr w:type="gramStart"/>
      <w:r w:rsidR="00310D21">
        <w:t xml:space="preserve">in </w:t>
      </w:r>
      <w:proofErr w:type="gramEnd"/>
      <w:r w:rsidR="00310D21" w:rsidRPr="00310D21">
        <w:rPr>
          <w:position w:val="-6"/>
        </w:rPr>
        <w:object w:dxaOrig="220" w:dyaOrig="279">
          <v:shape id="_x0000_i1220" type="#_x0000_t75" style="width:10.8pt;height:13.8pt" o:ole="">
            <v:imagedata r:id="rId379" o:title=""/>
          </v:shape>
          <o:OLEObject Type="Embed" ProgID="Equation.DSMT4" ShapeID="_x0000_i1220" DrawAspect="Content" ObjectID="_1379276467" r:id="rId380"/>
        </w:object>
      </w:r>
      <w:r w:rsidR="00D25567">
        <w:t xml:space="preserve">. </w:t>
      </w:r>
    </w:p>
    <w:p w:rsidR="00051F3D" w:rsidRDefault="00D25567" w:rsidP="00EA59FF">
      <w:pPr>
        <w:pStyle w:val="ListParagraph"/>
        <w:numPr>
          <w:ilvl w:val="0"/>
          <w:numId w:val="10"/>
        </w:numPr>
      </w:pPr>
      <w:r>
        <w:t xml:space="preserve">During slipping we have instead </w:t>
      </w:r>
      <w:r w:rsidRPr="00D25567">
        <w:rPr>
          <w:position w:val="-40"/>
        </w:rPr>
        <w:object w:dxaOrig="2240" w:dyaOrig="780">
          <v:shape id="_x0000_i1221" type="#_x0000_t75" style="width:112.2pt;height:39pt" o:ole="">
            <v:imagedata r:id="rId381" o:title=""/>
          </v:shape>
          <o:OLEObject Type="Embed" ProgID="Equation.DSMT4" ShapeID="_x0000_i1221" DrawAspect="Content" ObjectID="_1379276468" r:id="rId382"/>
        </w:object>
      </w:r>
      <w:r>
        <w:t xml:space="preserve"> which is linear</w:t>
      </w:r>
      <w:r w:rsidR="00310D21">
        <w:t xml:space="preserve"> </w:t>
      </w:r>
      <w:proofErr w:type="gramStart"/>
      <w:r w:rsidR="00310D21">
        <w:t xml:space="preserve">in </w:t>
      </w:r>
      <w:proofErr w:type="gramEnd"/>
      <w:r w:rsidR="00310D21" w:rsidRPr="00310D21">
        <w:rPr>
          <w:position w:val="-6"/>
        </w:rPr>
        <w:object w:dxaOrig="220" w:dyaOrig="279">
          <v:shape id="_x0000_i1222" type="#_x0000_t75" style="width:10.8pt;height:13.8pt" o:ole="">
            <v:imagedata r:id="rId379" o:title=""/>
          </v:shape>
          <o:OLEObject Type="Embed" ProgID="Equation.DSMT4" ShapeID="_x0000_i1222" DrawAspect="Content" ObjectID="_1379276469" r:id="rId383"/>
        </w:object>
      </w:r>
      <w:r>
        <w:t>.</w:t>
      </w:r>
    </w:p>
    <w:p w:rsidR="00A75428" w:rsidRDefault="00A75428" w:rsidP="00A75428">
      <w:pPr>
        <w:pStyle w:val="Heading4"/>
      </w:pPr>
      <w:proofErr w:type="spellStart"/>
      <w:r>
        <w:t>Linearizing</w:t>
      </w:r>
      <w:proofErr w:type="spellEnd"/>
    </w:p>
    <w:p w:rsidR="00A75428" w:rsidRDefault="00A75428" w:rsidP="00A75428">
      <w:r>
        <w:t xml:space="preserve">We </w:t>
      </w:r>
      <w:proofErr w:type="spellStart"/>
      <w:r>
        <w:t>linearize</w:t>
      </w:r>
      <w:proofErr w:type="spellEnd"/>
      <w:r>
        <w:t xml:space="preserve"> by </w:t>
      </w:r>
      <w:r w:rsidR="005B35E2">
        <w:t xml:space="preserve">selecting the stiction constraint and </w:t>
      </w:r>
      <w:proofErr w:type="gramStart"/>
      <w:r>
        <w:t xml:space="preserve">calculating </w:t>
      </w:r>
      <w:proofErr w:type="gramEnd"/>
      <w:r w:rsidRPr="00A75428">
        <w:rPr>
          <w:position w:val="-16"/>
        </w:rPr>
        <w:object w:dxaOrig="1540" w:dyaOrig="440">
          <v:shape id="_x0000_i1223" type="#_x0000_t75" style="width:76.8pt;height:22.2pt" o:ole="">
            <v:imagedata r:id="rId384" o:title=""/>
          </v:shape>
          <o:OLEObject Type="Embed" ProgID="Equation.DSMT4" ShapeID="_x0000_i1223" DrawAspect="Content" ObjectID="_1379276470" r:id="rId385"/>
        </w:object>
      </w:r>
      <w:r>
        <w:t xml:space="preserve">, saving the direction </w:t>
      </w:r>
      <w:r w:rsidRPr="00A75428">
        <w:rPr>
          <w:position w:val="-6"/>
        </w:rPr>
        <w:object w:dxaOrig="420" w:dyaOrig="320">
          <v:shape id="_x0000_i1224" type="#_x0000_t75" style="width:21pt;height:16.2pt" o:ole="">
            <v:imagedata r:id="rId386" o:title=""/>
          </v:shape>
          <o:OLEObject Type="Embed" ProgID="Equation.DSMT4" ShapeID="_x0000_i1224" DrawAspect="Content" ObjectID="_1379276471" r:id="rId387"/>
        </w:object>
      </w:r>
      <w:r>
        <w:t xml:space="preserve"> and then </w:t>
      </w:r>
      <w:r w:rsidR="00762EB3">
        <w:t>using that direction to approximate tangential force magnitude</w:t>
      </w:r>
      <w:r>
        <w:t xml:space="preserve"> </w:t>
      </w:r>
      <w:r w:rsidR="00F22C26" w:rsidRPr="00523628">
        <w:rPr>
          <w:position w:val="-12"/>
        </w:rPr>
        <w:object w:dxaOrig="1340" w:dyaOrig="380">
          <v:shape id="_x0000_i1225" type="#_x0000_t75" style="width:67.2pt;height:19.2pt" o:ole="">
            <v:imagedata r:id="rId388" o:title=""/>
          </v:shape>
          <o:OLEObject Type="Embed" ProgID="Equation.DSMT4" ShapeID="_x0000_i1225" DrawAspect="Content" ObjectID="_1379276472" r:id="rId389"/>
        </w:object>
      </w:r>
      <w:r w:rsidR="00762EB3">
        <w:t>during stiction and as the force direction during transition.</w:t>
      </w:r>
    </w:p>
    <w:p w:rsidR="004E68EF" w:rsidRDefault="004E68EF" w:rsidP="004E68EF">
      <w:pPr>
        <w:pStyle w:val="ListParagraph"/>
        <w:numPr>
          <w:ilvl w:val="0"/>
          <w:numId w:val="13"/>
        </w:numPr>
      </w:pPr>
      <w:r>
        <w:t xml:space="preserve">Stiction limiting condition </w:t>
      </w:r>
      <w:proofErr w:type="gramStart"/>
      <w:r>
        <w:t xml:space="preserve">is </w:t>
      </w:r>
      <w:proofErr w:type="gramEnd"/>
      <w:r w:rsidRPr="00523628">
        <w:rPr>
          <w:position w:val="-12"/>
        </w:rPr>
        <w:object w:dxaOrig="1400" w:dyaOrig="380">
          <v:shape id="_x0000_i1226" type="#_x0000_t75" style="width:70.2pt;height:19.2pt" o:ole="">
            <v:imagedata r:id="rId390" o:title=""/>
          </v:shape>
          <o:OLEObject Type="Embed" ProgID="Equation.DSMT4" ShapeID="_x0000_i1226" DrawAspect="Content" ObjectID="_1379276473" r:id="rId391"/>
        </w:object>
      </w:r>
      <w:r>
        <w:t>.</w:t>
      </w:r>
      <w:r w:rsidR="009673BE">
        <w:t xml:space="preserve"> Linearization error </w:t>
      </w:r>
      <w:proofErr w:type="gramStart"/>
      <w:r w:rsidR="009673BE">
        <w:t xml:space="preserve">is </w:t>
      </w:r>
      <w:proofErr w:type="gramEnd"/>
      <w:r w:rsidR="009673BE" w:rsidRPr="00523628">
        <w:rPr>
          <w:position w:val="-32"/>
        </w:rPr>
        <w:object w:dxaOrig="1560" w:dyaOrig="700">
          <v:shape id="_x0000_i1227" type="#_x0000_t75" style="width:78pt;height:34.8pt" o:ole="">
            <v:imagedata r:id="rId392" o:title=""/>
          </v:shape>
          <o:OLEObject Type="Embed" ProgID="Equation.DSMT4" ShapeID="_x0000_i1227" DrawAspect="Content" ObjectID="_1379276474" r:id="rId393"/>
        </w:object>
      </w:r>
      <w:r w:rsidR="009673BE">
        <w:t>.</w:t>
      </w:r>
    </w:p>
    <w:p w:rsidR="009673BE" w:rsidRDefault="004E68EF" w:rsidP="004E68EF">
      <w:pPr>
        <w:pStyle w:val="ListParagraph"/>
        <w:numPr>
          <w:ilvl w:val="0"/>
          <w:numId w:val="13"/>
        </w:numPr>
      </w:pPr>
      <w:r>
        <w:t xml:space="preserve">Transition force </w:t>
      </w:r>
      <w:proofErr w:type="gramStart"/>
      <w:r>
        <w:t xml:space="preserve">is </w:t>
      </w:r>
      <w:proofErr w:type="gramEnd"/>
      <w:r w:rsidRPr="00523628">
        <w:rPr>
          <w:position w:val="-12"/>
        </w:rPr>
        <w:object w:dxaOrig="1260" w:dyaOrig="380">
          <v:shape id="_x0000_i1228" type="#_x0000_t75" style="width:63pt;height:19.2pt" o:ole="">
            <v:imagedata r:id="rId394" o:title=""/>
          </v:shape>
          <o:OLEObject Type="Embed" ProgID="Equation.DSMT4" ShapeID="_x0000_i1228" DrawAspect="Content" ObjectID="_1379276475" r:id="rId395"/>
        </w:object>
      </w:r>
      <w:r>
        <w:t>. This should oppose the resulting acceleration direction</w:t>
      </w:r>
      <w:r w:rsidR="009673BE">
        <w:t xml:space="preserve"> so we require</w:t>
      </w:r>
      <w:r w:rsidR="005D6578" w:rsidRPr="00C34229">
        <w:rPr>
          <w:position w:val="-12"/>
        </w:rPr>
        <w:object w:dxaOrig="1280" w:dyaOrig="380">
          <v:shape id="_x0000_i1229" type="#_x0000_t75" style="width:64.2pt;height:19.2pt" o:ole="">
            <v:imagedata r:id="rId396" o:title=""/>
          </v:shape>
          <o:OLEObject Type="Embed" ProgID="Equation.DSMT4" ShapeID="_x0000_i1229" DrawAspect="Content" ObjectID="_1379276476" r:id="rId397"/>
        </w:object>
      </w:r>
      <w:r w:rsidR="005D6578">
        <w:t xml:space="preserve">. Linearization error </w:t>
      </w:r>
      <w:proofErr w:type="gramStart"/>
      <w:r w:rsidR="005D6578">
        <w:t xml:space="preserve">is </w:t>
      </w:r>
      <w:proofErr w:type="gramEnd"/>
      <w:r w:rsidR="005D6578" w:rsidRPr="00523628">
        <w:rPr>
          <w:position w:val="-32"/>
        </w:rPr>
        <w:object w:dxaOrig="1660" w:dyaOrig="700">
          <v:shape id="_x0000_i1230" type="#_x0000_t75" style="width:82.8pt;height:34.8pt" o:ole="">
            <v:imagedata r:id="rId398" o:title=""/>
          </v:shape>
          <o:OLEObject Type="Embed" ProgID="Equation.DSMT4" ShapeID="_x0000_i1230" DrawAspect="Content" ObjectID="_1379276477" r:id="rId399"/>
        </w:object>
      </w:r>
      <w:r w:rsidR="005D6578">
        <w:t>.</w:t>
      </w:r>
    </w:p>
    <w:p w:rsidR="005B35E2" w:rsidRDefault="005B35E2" w:rsidP="004E68EF">
      <w:pPr>
        <w:pStyle w:val="ListParagraph"/>
        <w:numPr>
          <w:ilvl w:val="0"/>
          <w:numId w:val="13"/>
        </w:numPr>
      </w:pPr>
      <w:r>
        <w:t xml:space="preserve">Sliding force </w:t>
      </w:r>
      <w:r w:rsidRPr="005B35E2">
        <w:rPr>
          <w:position w:val="-12"/>
        </w:rPr>
        <w:object w:dxaOrig="1520" w:dyaOrig="360">
          <v:shape id="_x0000_i1231" type="#_x0000_t75" style="width:76.2pt;height:18pt" o:ole="">
            <v:imagedata r:id="rId400" o:title=""/>
          </v:shape>
          <o:OLEObject Type="Embed" ProgID="Equation.DSMT4" ShapeID="_x0000_i1231" DrawAspect="Content" ObjectID="_1379276478" r:id="rId401"/>
        </w:object>
      </w:r>
      <w:r>
        <w:t xml:space="preserve"> is already linear.</w:t>
      </w:r>
    </w:p>
    <w:p w:rsidR="007A1E2A" w:rsidRDefault="007A1E2A" w:rsidP="007A1E2A">
      <w:pPr>
        <w:pStyle w:val="Heading4"/>
      </w:pPr>
      <w:r>
        <w:t>LCP</w:t>
      </w:r>
    </w:p>
    <w:p w:rsidR="007A1E2A" w:rsidRDefault="007A1E2A" w:rsidP="007A1E2A">
      <w:r>
        <w:t>For the stiction-eligible case (</w:t>
      </w:r>
      <w:r w:rsidRPr="007A1E2A">
        <w:rPr>
          <w:position w:val="-12"/>
        </w:rPr>
        <w:object w:dxaOrig="680" w:dyaOrig="360">
          <v:shape id="_x0000_i1232" type="#_x0000_t75" style="width:34.2pt;height:18pt" o:ole="">
            <v:imagedata r:id="rId402" o:title=""/>
          </v:shape>
          <o:OLEObject Type="Embed" ProgID="Equation.DSMT4" ShapeID="_x0000_i1232" DrawAspect="Content" ObjectID="_1379276479" r:id="rId403"/>
        </w:object>
      </w:r>
      <w:r>
        <w:t>):</w:t>
      </w:r>
    </w:p>
    <w:p w:rsidR="007A1E2A" w:rsidRPr="007A1E2A" w:rsidRDefault="007A1E2A" w:rsidP="007A1E2A">
      <w:pPr>
        <w:pStyle w:val="MTDisplayEquation"/>
      </w:pPr>
      <w:r>
        <w:tab/>
      </w:r>
      <w:r w:rsidRPr="007A1E2A">
        <w:rPr>
          <w:position w:val="-14"/>
        </w:rPr>
        <w:object w:dxaOrig="4700" w:dyaOrig="380">
          <v:shape id="_x0000_i1233" type="#_x0000_t75" style="width:235.2pt;height:19.2pt" o:ole="">
            <v:imagedata r:id="rId404" o:title=""/>
          </v:shape>
          <o:OLEObject Type="Embed" ProgID="Equation.DSMT4" ShapeID="_x0000_i1233" DrawAspect="Content" ObjectID="_1379276480" r:id="rId405"/>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41</w:instrText>
        </w:r>
      </w:fldSimple>
      <w:r>
        <w:instrText>)</w:instrText>
      </w:r>
      <w:r w:rsidR="00521A65">
        <w:fldChar w:fldCharType="end"/>
      </w:r>
    </w:p>
    <w:p w:rsidR="00A46C42" w:rsidRDefault="00A46C42" w:rsidP="00A46C42">
      <w:pPr>
        <w:pStyle w:val="Heading1"/>
      </w:pPr>
      <w:r>
        <w:t>Example: friction in a pin joint</w:t>
      </w:r>
    </w:p>
    <w:p w:rsidR="00EA59FF" w:rsidRDefault="00A46C42" w:rsidP="00A46C42">
      <w:r>
        <w:t xml:space="preserve">Here we have available the spatial reaction force </w:t>
      </w:r>
      <w:r w:rsidRPr="00BC664C">
        <w:rPr>
          <w:rFonts w:ascii="Times New Roman" w:hAnsi="Times New Roman" w:cs="Times New Roman"/>
          <w:i/>
        </w:rPr>
        <w:t>F</w:t>
      </w:r>
      <w:r>
        <w:t xml:space="preserve"> (meaning force </w:t>
      </w:r>
      <w:r w:rsidR="00313590" w:rsidRPr="00313590">
        <w:rPr>
          <w:rFonts w:ascii="Times New Roman" w:hAnsi="Times New Roman" w:cs="Times New Roman"/>
          <w:b/>
        </w:rPr>
        <w:t>f</w:t>
      </w:r>
      <w:r w:rsidR="00313590">
        <w:t xml:space="preserve"> </w:t>
      </w:r>
      <w:r>
        <w:t>and moment</w:t>
      </w:r>
      <w:r w:rsidR="00313590">
        <w:t xml:space="preserve"> </w:t>
      </w:r>
      <w:r w:rsidR="00313590" w:rsidRPr="00313590">
        <w:rPr>
          <w:rFonts w:ascii="Times New Roman" w:hAnsi="Times New Roman" w:cs="Times New Roman"/>
          <w:b/>
        </w:rPr>
        <w:t>m</w:t>
      </w:r>
      <w:r>
        <w:t xml:space="preserve">) at a pin </w:t>
      </w:r>
      <w:r w:rsidR="00EA59FF">
        <w:t>mobilizer</w:t>
      </w:r>
      <w:r>
        <w:t xml:space="preserve"> with generalized </w:t>
      </w:r>
      <w:proofErr w:type="gramStart"/>
      <w:r>
        <w:t>speed</w:t>
      </w:r>
      <w:r w:rsidR="00BC664C">
        <w:t xml:space="preserve"> </w:t>
      </w:r>
      <w:proofErr w:type="gramEnd"/>
      <w:r w:rsidR="00BC664C" w:rsidRPr="00BC664C">
        <w:rPr>
          <w:position w:val="-12"/>
        </w:rPr>
        <w:object w:dxaOrig="240" w:dyaOrig="360">
          <v:shape id="_x0000_i1234" type="#_x0000_t75" style="width:12pt;height:18pt" o:ole="">
            <v:imagedata r:id="rId406" o:title=""/>
          </v:shape>
          <o:OLEObject Type="Embed" ProgID="Equation.DSMT4" ShapeID="_x0000_i1234" DrawAspect="Content" ObjectID="_1379276481" r:id="rId407"/>
        </w:object>
      </w:r>
      <w:r w:rsidR="00BC664C">
        <w:t xml:space="preserve">. Reaction </w:t>
      </w:r>
      <w:r w:rsidR="00021B83" w:rsidRPr="00BC664C">
        <w:rPr>
          <w:position w:val="-10"/>
        </w:rPr>
        <w:object w:dxaOrig="960" w:dyaOrig="320">
          <v:shape id="_x0000_i1235" type="#_x0000_t75" style="width:48pt;height:16.2pt" o:ole="">
            <v:imagedata r:id="rId408" o:title=""/>
          </v:shape>
          <o:OLEObject Type="Embed" ProgID="Equation.DSMT4" ShapeID="_x0000_i1235" DrawAspect="Content" ObjectID="_1379276482" r:id="rId409"/>
        </w:object>
      </w:r>
      <w:r w:rsidR="00BC664C">
        <w:t xml:space="preserve"> is linear in the generalized </w:t>
      </w:r>
      <w:proofErr w:type="gramStart"/>
      <w:r w:rsidR="00BC664C">
        <w:t xml:space="preserve">accelerations </w:t>
      </w:r>
      <w:proofErr w:type="gramEnd"/>
      <w:r w:rsidR="00313590" w:rsidRPr="00313590">
        <w:rPr>
          <w:position w:val="-6"/>
        </w:rPr>
        <w:object w:dxaOrig="200" w:dyaOrig="279">
          <v:shape id="_x0000_i1236" type="#_x0000_t75" style="width:10.2pt;height:13.8pt" o:ole="">
            <v:imagedata r:id="rId410" o:title=""/>
          </v:shape>
          <o:OLEObject Type="Embed" ProgID="Equation.DSMT4" ShapeID="_x0000_i1236" DrawAspect="Content" ObjectID="_1379276483" r:id="rId411"/>
        </w:object>
      </w:r>
      <w:r w:rsidR="005163B0">
        <w:t xml:space="preserve">, but may in general involve all </w:t>
      </w:r>
      <w:r w:rsidR="00313590">
        <w:t>of them</w:t>
      </w:r>
      <w:r w:rsidR="005163B0">
        <w:t xml:space="preserve">, not just </w:t>
      </w:r>
      <w:r w:rsidR="00313590" w:rsidRPr="00313590">
        <w:rPr>
          <w:position w:val="-12"/>
        </w:rPr>
        <w:object w:dxaOrig="240" w:dyaOrig="360">
          <v:shape id="_x0000_i1237" type="#_x0000_t75" style="width:12pt;height:18pt" o:ole="">
            <v:imagedata r:id="rId412" o:title=""/>
          </v:shape>
          <o:OLEObject Type="Embed" ProgID="Equation.DSMT4" ShapeID="_x0000_i1237" DrawAspect="Content" ObjectID="_1379276484" r:id="rId413"/>
        </w:object>
      </w:r>
      <w:r w:rsidR="00021B83">
        <w:t xml:space="preserve"> (and </w:t>
      </w:r>
      <w:r w:rsidR="00021B83" w:rsidRPr="00313590">
        <w:rPr>
          <w:position w:val="-6"/>
        </w:rPr>
        <w:object w:dxaOrig="200" w:dyaOrig="279">
          <v:shape id="_x0000_i1238" type="#_x0000_t75" style="width:10.2pt;height:13.8pt" o:ole="">
            <v:imagedata r:id="rId410" o:title=""/>
          </v:shape>
          <o:OLEObject Type="Embed" ProgID="Equation.DSMT4" ShapeID="_x0000_i1238" DrawAspect="Content" ObjectID="_1379276485" r:id="rId414"/>
        </w:object>
      </w:r>
      <w:r w:rsidR="00021B83">
        <w:t xml:space="preserve"> is linear in constraint multipliers </w:t>
      </w:r>
      <w:r w:rsidR="00021B83" w:rsidRPr="00310D21">
        <w:rPr>
          <w:position w:val="-6"/>
        </w:rPr>
        <w:object w:dxaOrig="220" w:dyaOrig="279">
          <v:shape id="_x0000_i1239" type="#_x0000_t75" style="width:10.8pt;height:13.8pt" o:ole="">
            <v:imagedata r:id="rId379" o:title=""/>
          </v:shape>
          <o:OLEObject Type="Embed" ProgID="Equation.DSMT4" ShapeID="_x0000_i1239" DrawAspect="Content" ObjectID="_1379276486" r:id="rId415"/>
        </w:object>
      </w:r>
      <w:r w:rsidR="00021B83">
        <w:t>)</w:t>
      </w:r>
      <w:r w:rsidR="005163B0">
        <w:t xml:space="preserve">. </w:t>
      </w:r>
      <w:r>
        <w:t xml:space="preserve">We’ll assume </w:t>
      </w:r>
      <w:r w:rsidR="00B37345">
        <w:t xml:space="preserve">here </w:t>
      </w:r>
      <w:r>
        <w:t xml:space="preserve">that Coulomb friction is to be generated from the magnitude of the radial component of reaction force, </w:t>
      </w:r>
      <w:r>
        <w:lastRenderedPageBreak/>
        <w:t xml:space="preserve">ignoring reaction moment. We decompose reaction force </w:t>
      </w:r>
      <w:r w:rsidR="00376024" w:rsidRPr="00376024">
        <w:rPr>
          <w:position w:val="-12"/>
        </w:rPr>
        <w:object w:dxaOrig="1460" w:dyaOrig="360">
          <v:shape id="_x0000_i1240" type="#_x0000_t75" style="width:73.2pt;height:18pt" o:ole="">
            <v:imagedata r:id="rId416" o:title=""/>
          </v:shape>
          <o:OLEObject Type="Embed" ProgID="Equation.DSMT4" ShapeID="_x0000_i1240" DrawAspect="Content" ObjectID="_1379276487" r:id="rId417"/>
        </w:object>
      </w:r>
      <w:r w:rsidR="00376024">
        <w:t>and define</w:t>
      </w:r>
      <w:r>
        <w:t xml:space="preserve"> normal force</w:t>
      </w:r>
      <w:r w:rsidR="00021B83">
        <w:t xml:space="preserve"> magnitude</w:t>
      </w:r>
      <w:r>
        <w:t xml:space="preserve"> </w:t>
      </w:r>
      <w:r w:rsidR="00376024" w:rsidRPr="00376024">
        <w:rPr>
          <w:position w:val="-14"/>
        </w:rPr>
        <w:object w:dxaOrig="1040" w:dyaOrig="400">
          <v:shape id="_x0000_i1241" type="#_x0000_t75" style="width:52.2pt;height:19.8pt" o:ole="">
            <v:imagedata r:id="rId418" o:title=""/>
          </v:shape>
          <o:OLEObject Type="Embed" ProgID="Equation.DSMT4" ShapeID="_x0000_i1241" DrawAspect="Content" ObjectID="_1379276488" r:id="rId419"/>
        </w:object>
      </w:r>
      <w:r w:rsidR="006900C3">
        <w:t xml:space="preserve"> which is quadratic in the unknowns</w:t>
      </w:r>
      <w:r>
        <w:t xml:space="preserve">.  </w:t>
      </w:r>
    </w:p>
    <w:p w:rsidR="00EA59FF" w:rsidRDefault="00EA59FF" w:rsidP="00EA59FF">
      <w:pPr>
        <w:pStyle w:val="ListParagraph"/>
        <w:numPr>
          <w:ilvl w:val="0"/>
          <w:numId w:val="11"/>
        </w:numPr>
      </w:pPr>
      <w:r>
        <w:t>In</w:t>
      </w:r>
      <w:r w:rsidR="00482B18">
        <w:t xml:space="preserve"> stiction (</w:t>
      </w:r>
      <w:r w:rsidR="00482B18" w:rsidRPr="00313590">
        <w:rPr>
          <w:position w:val="-12"/>
        </w:rPr>
        <w:object w:dxaOrig="620" w:dyaOrig="360">
          <v:shape id="_x0000_i1242" type="#_x0000_t75" style="width:31.2pt;height:18pt" o:ole="">
            <v:imagedata r:id="rId420" o:title=""/>
          </v:shape>
          <o:OLEObject Type="Embed" ProgID="Equation.DSMT4" ShapeID="_x0000_i1242" DrawAspect="Content" ObjectID="_1379276489" r:id="rId421"/>
        </w:object>
      </w:r>
      <w:r w:rsidR="00482B18">
        <w:t xml:space="preserve">) we introduce a single non-holonomic constraint equation </w:t>
      </w:r>
      <w:r w:rsidR="00482B18" w:rsidRPr="00313590">
        <w:rPr>
          <w:position w:val="-12"/>
        </w:rPr>
        <w:object w:dxaOrig="620" w:dyaOrig="360">
          <v:shape id="_x0000_i1243" type="#_x0000_t75" style="width:31.2pt;height:18pt" o:ole="">
            <v:imagedata r:id="rId420" o:title=""/>
          </v:shape>
          <o:OLEObject Type="Embed" ProgID="Equation.DSMT4" ShapeID="_x0000_i1243" DrawAspect="Content" ObjectID="_1379276490" r:id="rId422"/>
        </w:object>
      </w:r>
      <w:r w:rsidR="00482B18">
        <w:t xml:space="preserve"> and enforce </w:t>
      </w:r>
      <w:r w:rsidR="00482B18" w:rsidRPr="00313590">
        <w:rPr>
          <w:position w:val="-12"/>
        </w:rPr>
        <w:object w:dxaOrig="620" w:dyaOrig="360">
          <v:shape id="_x0000_i1244" type="#_x0000_t75" style="width:31.2pt;height:18pt" o:ole="">
            <v:imagedata r:id="rId423" o:title=""/>
          </v:shape>
          <o:OLEObject Type="Embed" ProgID="Equation.DSMT4" ShapeID="_x0000_i1244" DrawAspect="Content" ObjectID="_1379276491" r:id="rId424"/>
        </w:object>
      </w:r>
      <w:r w:rsidR="00482B18">
        <w:t xml:space="preserve"> with constraint force </w:t>
      </w:r>
      <w:r w:rsidR="00482B18" w:rsidRPr="00310D21">
        <w:rPr>
          <w:position w:val="-6"/>
        </w:rPr>
        <w:object w:dxaOrig="220" w:dyaOrig="279">
          <v:shape id="_x0000_i1245" type="#_x0000_t75" style="width:10.8pt;height:13.8pt" o:ole="">
            <v:imagedata r:id="rId379" o:title=""/>
          </v:shape>
          <o:OLEObject Type="Embed" ProgID="Equation.DSMT4" ShapeID="_x0000_i1245" DrawAspect="Content" ObjectID="_1379276492" r:id="rId425"/>
        </w:object>
      </w:r>
      <w:r w:rsidR="00482B18">
        <w:t xml:space="preserve">that is a generalized force (a torque in this case) acting at </w:t>
      </w:r>
      <w:proofErr w:type="gramStart"/>
      <w:r w:rsidR="00482B18">
        <w:t xml:space="preserve">mobility </w:t>
      </w:r>
      <w:proofErr w:type="gramEnd"/>
      <w:r w:rsidR="00482B18" w:rsidRPr="00BC664C">
        <w:rPr>
          <w:position w:val="-12"/>
        </w:rPr>
        <w:object w:dxaOrig="240" w:dyaOrig="360">
          <v:shape id="_x0000_i1246" type="#_x0000_t75" style="width:12pt;height:18pt" o:ole="">
            <v:imagedata r:id="rId406" o:title=""/>
          </v:shape>
          <o:OLEObject Type="Embed" ProgID="Equation.DSMT4" ShapeID="_x0000_i1246" DrawAspect="Content" ObjectID="_1379276493" r:id="rId426"/>
        </w:object>
      </w:r>
      <w:r w:rsidR="00482B18">
        <w:t xml:space="preserve">, provided </w:t>
      </w:r>
      <w:r w:rsidR="00482B18" w:rsidRPr="00482B18">
        <w:rPr>
          <w:position w:val="-14"/>
        </w:rPr>
        <w:object w:dxaOrig="960" w:dyaOrig="400">
          <v:shape id="_x0000_i1247" type="#_x0000_t75" style="width:48pt;height:19.8pt" o:ole="">
            <v:imagedata r:id="rId427" o:title=""/>
          </v:shape>
          <o:OLEObject Type="Embed" ProgID="Equation.DSMT4" ShapeID="_x0000_i1247" DrawAspect="Content" ObjectID="_1379276494" r:id="rId428"/>
        </w:object>
      </w:r>
      <w:r w:rsidR="00021B83">
        <w:t xml:space="preserve">(the friction force is linear but the </w:t>
      </w:r>
      <w:r w:rsidR="006900C3">
        <w:t>limit</w:t>
      </w:r>
      <w:r w:rsidR="00021B83">
        <w:t>ing condition is quadratic)</w:t>
      </w:r>
      <w:r w:rsidR="00482B18">
        <w:t>.</w:t>
      </w:r>
      <w:r w:rsidR="00482B18" w:rsidRPr="00482B18">
        <w:t xml:space="preserve"> </w:t>
      </w:r>
    </w:p>
    <w:p w:rsidR="00EA59FF" w:rsidRDefault="00482B18" w:rsidP="00EA59FF">
      <w:pPr>
        <w:pStyle w:val="ListParagraph"/>
        <w:numPr>
          <w:ilvl w:val="0"/>
          <w:numId w:val="11"/>
        </w:numPr>
      </w:pPr>
      <w:r>
        <w:t xml:space="preserve">If the force would be too big (transition to sliding), then </w:t>
      </w:r>
      <w:r w:rsidR="006900C3" w:rsidRPr="00482B18">
        <w:rPr>
          <w:position w:val="-12"/>
        </w:rPr>
        <w:object w:dxaOrig="1719" w:dyaOrig="360">
          <v:shape id="_x0000_i1248" type="#_x0000_t75" style="width:85.8pt;height:18pt" o:ole="">
            <v:imagedata r:id="rId429" o:title=""/>
          </v:shape>
          <o:OLEObject Type="Embed" ProgID="Equation.DSMT4" ShapeID="_x0000_i1248" DrawAspect="Content" ObjectID="_1379276495" r:id="rId430"/>
        </w:object>
      </w:r>
      <w:r w:rsidR="00021B83">
        <w:t>which is nonlinear (</w:t>
      </w:r>
      <w:r w:rsidR="006900C3">
        <w:t xml:space="preserve">can be split into two complementary </w:t>
      </w:r>
      <w:r w:rsidR="00021B83">
        <w:t>quadratic</w:t>
      </w:r>
      <w:r w:rsidR="006900C3">
        <w:t>s</w:t>
      </w:r>
      <w:r w:rsidR="00021B83">
        <w:t xml:space="preserve">) in </w:t>
      </w:r>
      <w:r w:rsidR="006900C3">
        <w:t xml:space="preserve">the unknowns. </w:t>
      </w:r>
    </w:p>
    <w:p w:rsidR="00A46C42" w:rsidRPr="00A46C42" w:rsidRDefault="006900C3" w:rsidP="00EA59FF">
      <w:pPr>
        <w:pStyle w:val="ListParagraph"/>
        <w:numPr>
          <w:ilvl w:val="0"/>
          <w:numId w:val="11"/>
        </w:numPr>
      </w:pPr>
      <w:r>
        <w:t>Finally, in sliding (</w:t>
      </w:r>
      <w:r w:rsidRPr="006900C3">
        <w:rPr>
          <w:position w:val="-14"/>
        </w:rPr>
        <w:object w:dxaOrig="680" w:dyaOrig="400">
          <v:shape id="_x0000_i1249" type="#_x0000_t75" style="width:34.2pt;height:19.8pt" o:ole="">
            <v:imagedata r:id="rId431" o:title=""/>
          </v:shape>
          <o:OLEObject Type="Embed" ProgID="Equation.DSMT4" ShapeID="_x0000_i1249" DrawAspect="Content" ObjectID="_1379276496" r:id="rId432"/>
        </w:object>
      </w:r>
      <w:r>
        <w:t xml:space="preserve">) we have </w:t>
      </w:r>
      <w:r w:rsidRPr="00482B18">
        <w:rPr>
          <w:position w:val="-12"/>
        </w:rPr>
        <w:object w:dxaOrig="2020" w:dyaOrig="360">
          <v:shape id="_x0000_i1250" type="#_x0000_t75" style="width:100.8pt;height:18pt" o:ole="">
            <v:imagedata r:id="rId433" o:title=""/>
          </v:shape>
          <o:OLEObject Type="Embed" ProgID="Equation.DSMT4" ShapeID="_x0000_i1250" DrawAspect="Content" ObjectID="_1379276497" r:id="rId434"/>
        </w:object>
      </w:r>
      <w:r>
        <w:t xml:space="preserve"> which is quadratic.</w:t>
      </w:r>
    </w:p>
    <w:p w:rsidR="00CD2F42" w:rsidRDefault="005E628D" w:rsidP="005E628D">
      <w:pPr>
        <w:pStyle w:val="Heading1"/>
      </w:pPr>
      <w:r>
        <w:t>Alternate method without working constraints</w:t>
      </w:r>
    </w:p>
    <w:p w:rsidR="005E628D" w:rsidRDefault="005E628D" w:rsidP="005E628D">
      <w:r>
        <w:t xml:space="preserve">The idea here is to treat </w:t>
      </w:r>
      <w:r w:rsidRPr="00B439F2">
        <w:rPr>
          <w:i/>
        </w:rPr>
        <w:t>sliding</w:t>
      </w:r>
      <w:r>
        <w:t xml:space="preserve"> friction forces as applied forces rather than as constraints. This moves the nonlinearities into the force calculations rather than the constraints, with the exception of the stiction switching condition which will still be quadratic due to the need to calculate vector magnitudes. Here is the alternate formulation:</w:t>
      </w:r>
    </w:p>
    <w:p w:rsidR="00B439F2" w:rsidRDefault="001C69DD" w:rsidP="00B439F2">
      <w:pPr>
        <w:pStyle w:val="MTDisplayEquation"/>
      </w:pPr>
      <w:r w:rsidRPr="009C3372">
        <w:rPr>
          <w:position w:val="-32"/>
        </w:rPr>
        <w:object w:dxaOrig="7440" w:dyaOrig="760">
          <v:shape id="_x0000_i1374" type="#_x0000_t75" style="width:369.6pt;height:37.8pt" o:ole="">
            <v:imagedata r:id="rId435" o:title=""/>
          </v:shape>
          <o:OLEObject Type="Embed" ProgID="Equation.DSMT4" ShapeID="_x0000_i1374" DrawAspect="Content" ObjectID="_1379276498" r:id="rId436"/>
        </w:object>
      </w:r>
      <w:r w:rsidR="00B439F2">
        <w:tab/>
      </w:r>
      <w:r w:rsidR="00B439F2">
        <w:fldChar w:fldCharType="begin"/>
      </w:r>
      <w:r w:rsidR="00B439F2">
        <w:instrText xml:space="preserve"> MACROBUTTON MTPlaceRef \* MERGEFORMAT </w:instrText>
      </w:r>
      <w:r w:rsidR="00B439F2">
        <w:fldChar w:fldCharType="begin"/>
      </w:r>
      <w:r w:rsidR="00B439F2">
        <w:instrText xml:space="preserve"> SEQ MTEqn \h \* MERGEFORMAT </w:instrText>
      </w:r>
      <w:r w:rsidR="00B439F2">
        <w:fldChar w:fldCharType="end"/>
      </w:r>
      <w:r w:rsidR="00B439F2">
        <w:instrText>(</w:instrText>
      </w:r>
      <w:fldSimple w:instr=" SEQ MTEqn \c \* Arabic \* MERGEFORMAT ">
        <w:r>
          <w:rPr>
            <w:noProof/>
          </w:rPr>
          <w:instrText>42</w:instrText>
        </w:r>
      </w:fldSimple>
      <w:r w:rsidR="00B439F2">
        <w:instrText>)</w:instrText>
      </w:r>
      <w:r w:rsidR="00B439F2">
        <w:fldChar w:fldCharType="end"/>
      </w:r>
    </w:p>
    <w:p w:rsidR="003B056E" w:rsidRDefault="009F74B4" w:rsidP="003B056E">
      <w:pPr>
        <w:pStyle w:val="MTDisplayEquation"/>
      </w:pPr>
      <w:r w:rsidRPr="003B056E">
        <w:rPr>
          <w:position w:val="-32"/>
        </w:rPr>
        <w:object w:dxaOrig="7300" w:dyaOrig="760">
          <v:shape id="_x0000_i1384" type="#_x0000_t75" style="width:363pt;height:37.8pt" o:ole="">
            <v:imagedata r:id="rId437" o:title=""/>
          </v:shape>
          <o:OLEObject Type="Embed" ProgID="Equation.DSMT4" ShapeID="_x0000_i1384" DrawAspect="Content" ObjectID="_1379276499" r:id="rId438"/>
        </w:object>
      </w:r>
      <w:r w:rsidR="003B056E">
        <w:tab/>
      </w:r>
      <w:r w:rsidR="003B056E">
        <w:fldChar w:fldCharType="begin"/>
      </w:r>
      <w:r w:rsidR="003B056E">
        <w:instrText xml:space="preserve"> MACROBUTTON MTPlaceRef \* MERGEFORMAT </w:instrText>
      </w:r>
      <w:r w:rsidR="003B056E">
        <w:fldChar w:fldCharType="begin"/>
      </w:r>
      <w:r w:rsidR="003B056E">
        <w:instrText xml:space="preserve"> SEQ MTEqn \h \* MERGEFORMAT </w:instrText>
      </w:r>
      <w:r w:rsidR="003B056E">
        <w:fldChar w:fldCharType="end"/>
      </w:r>
      <w:r w:rsidR="003B056E">
        <w:instrText>(</w:instrText>
      </w:r>
      <w:fldSimple w:instr=" SEQ MTEqn \c \* Arabic \* MERGEFORMAT ">
        <w:r w:rsidR="001C69DD">
          <w:rPr>
            <w:noProof/>
          </w:rPr>
          <w:instrText>43</w:instrText>
        </w:r>
      </w:fldSimple>
      <w:r w:rsidR="003B056E">
        <w:instrText>)</w:instrText>
      </w:r>
      <w:r w:rsidR="003B056E">
        <w:fldChar w:fldCharType="end"/>
      </w:r>
    </w:p>
    <w:p w:rsidR="003B056E" w:rsidRDefault="001C69DD" w:rsidP="003B056E">
      <w:pPr>
        <w:pStyle w:val="MTDisplayEquation"/>
      </w:pPr>
      <w:r w:rsidRPr="003B056E">
        <w:rPr>
          <w:position w:val="-10"/>
        </w:rPr>
        <w:object w:dxaOrig="6880" w:dyaOrig="320">
          <v:shape id="_x0000_i1373" type="#_x0000_t75" style="width:342pt;height:16.2pt" o:ole="">
            <v:imagedata r:id="rId439" o:title=""/>
          </v:shape>
          <o:OLEObject Type="Embed" ProgID="Equation.DSMT4" ShapeID="_x0000_i1373" DrawAspect="Content" ObjectID="_1379276500" r:id="rId440"/>
        </w:object>
      </w:r>
      <w:r w:rsidR="003B056E">
        <w:tab/>
      </w:r>
      <w:r w:rsidR="003B056E">
        <w:fldChar w:fldCharType="begin"/>
      </w:r>
      <w:r w:rsidR="003B056E">
        <w:instrText xml:space="preserve"> MACROBUTTON MTPlaceRef \* MERGEFORMAT </w:instrText>
      </w:r>
      <w:r w:rsidR="003B056E">
        <w:fldChar w:fldCharType="begin"/>
      </w:r>
      <w:r w:rsidR="003B056E">
        <w:instrText xml:space="preserve"> SEQ MTEqn \h \* MERGEFORMAT </w:instrText>
      </w:r>
      <w:r w:rsidR="003B056E">
        <w:fldChar w:fldCharType="end"/>
      </w:r>
      <w:r w:rsidR="003B056E">
        <w:instrText>(</w:instrText>
      </w:r>
      <w:fldSimple w:instr=" SEQ MTEqn \c \* Arabic \* MERGEFORMAT ">
        <w:r>
          <w:rPr>
            <w:noProof/>
          </w:rPr>
          <w:instrText>44</w:instrText>
        </w:r>
      </w:fldSimple>
      <w:r w:rsidR="003B056E">
        <w:instrText>)</w:instrText>
      </w:r>
      <w:r w:rsidR="003B056E">
        <w:fldChar w:fldCharType="end"/>
      </w:r>
    </w:p>
    <w:p w:rsidR="005E628D" w:rsidRDefault="005E628D" w:rsidP="005E628D">
      <w:pPr>
        <w:pStyle w:val="MTDisplayEquation"/>
      </w:pPr>
      <w:r>
        <w:tab/>
      </w:r>
      <w:r w:rsidR="003B056E" w:rsidRPr="003B056E">
        <w:rPr>
          <w:position w:val="-46"/>
        </w:rPr>
        <w:object w:dxaOrig="4940" w:dyaOrig="1080">
          <v:shape id="_x0000_i1372" type="#_x0000_t75" style="width:245.4pt;height:54pt" o:ole="">
            <v:imagedata r:id="rId441" o:title=""/>
          </v:shape>
          <o:OLEObject Type="Embed" ProgID="Equation.DSMT4" ShapeID="_x0000_i1372" DrawAspect="Content" ObjectID="_1379276501" r:id="rId442"/>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45</w:instrText>
        </w:r>
      </w:fldSimple>
      <w:r>
        <w:instrText>)</w:instrText>
      </w:r>
      <w:r w:rsidR="00521A65">
        <w:fldChar w:fldCharType="end"/>
      </w:r>
    </w:p>
    <w:p w:rsidR="00C918EA" w:rsidRDefault="00C918EA" w:rsidP="00766FC0">
      <w:r>
        <w:t xml:space="preserve">We have a forward dynamics operator </w:t>
      </w:r>
      <w:proofErr w:type="spellStart"/>
      <w:proofErr w:type="gramStart"/>
      <w:r w:rsidRPr="00C918EA">
        <w:rPr>
          <w:i/>
        </w:rPr>
        <w:t>dyn</w:t>
      </w:r>
      <w:proofErr w:type="spellEnd"/>
      <w:r>
        <w:t>(</w:t>
      </w:r>
      <w:proofErr w:type="gramEnd"/>
      <w:r>
        <w:t>) that can efficiently calculate three of the unknowns given an estimate for the friction multiplier:</w:t>
      </w:r>
    </w:p>
    <w:p w:rsidR="00C918EA" w:rsidRDefault="00C918EA" w:rsidP="00C918EA">
      <w:pPr>
        <w:pStyle w:val="MTDisplayEquation"/>
      </w:pPr>
      <w:r>
        <w:tab/>
      </w:r>
      <w:r w:rsidR="007462DF" w:rsidRPr="00C918EA">
        <w:rPr>
          <w:position w:val="-14"/>
        </w:rPr>
        <w:object w:dxaOrig="3840" w:dyaOrig="400">
          <v:shape id="_x0000_i1365" type="#_x0000_t75" style="width:190.8pt;height:19.8pt" o:ole="">
            <v:imagedata r:id="rId443" o:title=""/>
          </v:shape>
          <o:OLEObject Type="Embed" ProgID="Equation.DSMT4" ShapeID="_x0000_i1365" DrawAspect="Content" ObjectID="_1379276502"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69DD">
          <w:rPr>
            <w:noProof/>
          </w:rPr>
          <w:instrText>46</w:instrText>
        </w:r>
      </w:fldSimple>
      <w:r>
        <w:instrText>)</w:instrText>
      </w:r>
      <w:r>
        <w:fldChar w:fldCharType="end"/>
      </w:r>
    </w:p>
    <w:p w:rsidR="00C918EA" w:rsidRDefault="00C918EA" w:rsidP="00766FC0">
      <w:r>
        <w:t xml:space="preserve">From this we can </w:t>
      </w:r>
      <w:r w:rsidR="007462DF">
        <w:t>estimate</w:t>
      </w:r>
      <w:r>
        <w:t xml:space="preserve"> the error in the friction multiplier:</w:t>
      </w:r>
    </w:p>
    <w:p w:rsidR="00C918EA" w:rsidRDefault="00C918EA" w:rsidP="00C918EA">
      <w:pPr>
        <w:pStyle w:val="MTDisplayEquation"/>
      </w:pPr>
      <w:r>
        <w:tab/>
      </w:r>
      <w:r w:rsidR="00EF045C" w:rsidRPr="00EF045C">
        <w:rPr>
          <w:position w:val="-14"/>
        </w:rPr>
        <w:object w:dxaOrig="2780" w:dyaOrig="400">
          <v:shape id="_x0000_i1367" type="#_x0000_t75" style="width:138pt;height:19.8pt" o:ole="">
            <v:imagedata r:id="rId445" o:title=""/>
          </v:shape>
          <o:OLEObject Type="Embed" ProgID="Equation.DSMT4" ShapeID="_x0000_i1367" DrawAspect="Content" ObjectID="_1379276503"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69DD">
          <w:rPr>
            <w:noProof/>
          </w:rPr>
          <w:instrText>47</w:instrText>
        </w:r>
      </w:fldSimple>
      <w:r>
        <w:instrText>)</w:instrText>
      </w:r>
      <w:r>
        <w:fldChar w:fldCharType="end"/>
      </w:r>
    </w:p>
    <w:p w:rsidR="00C918EA" w:rsidRDefault="00EF045C" w:rsidP="00EF045C">
      <w:r>
        <w:lastRenderedPageBreak/>
        <w:t xml:space="preserve">A fixed-point iteration is constructed by setting </w:t>
      </w:r>
      <w:r w:rsidRPr="00EF045C">
        <w:rPr>
          <w:position w:val="-14"/>
        </w:rPr>
        <w:object w:dxaOrig="2200" w:dyaOrig="400">
          <v:shape id="_x0000_i1368" type="#_x0000_t75" style="width:109.2pt;height:19.8pt" o:ole="">
            <v:imagedata r:id="rId447" o:title=""/>
          </v:shape>
          <o:OLEObject Type="Embed" ProgID="Equation.DSMT4" ShapeID="_x0000_i1368" DrawAspect="Content" ObjectID="_1379276504" r:id="rId448"/>
        </w:object>
      </w:r>
      <w:r>
        <w:t xml:space="preserve"> </w:t>
      </w:r>
      <w:r w:rsidR="007462DF">
        <w:t xml:space="preserve">repeatedly until </w:t>
      </w:r>
      <w:r w:rsidR="007462DF" w:rsidRPr="007462DF">
        <w:rPr>
          <w:position w:val="-14"/>
        </w:rPr>
        <w:object w:dxaOrig="580" w:dyaOrig="400">
          <v:shape id="_x0000_i1366" type="#_x0000_t75" style="width:28.8pt;height:19.8pt" o:ole="">
            <v:imagedata r:id="rId449" o:title=""/>
          </v:shape>
          <o:OLEObject Type="Embed" ProgID="Equation.DSMT4" ShapeID="_x0000_i1366" DrawAspect="Content" ObjectID="_1379276505" r:id="rId450"/>
        </w:object>
      </w:r>
      <w:r w:rsidR="007462DF">
        <w:t xml:space="preserve"> goes below some </w:t>
      </w:r>
      <w:proofErr w:type="spellStart"/>
      <w:r w:rsidR="007462DF">
        <w:t>prespecified</w:t>
      </w:r>
      <w:proofErr w:type="spellEnd"/>
      <w:r w:rsidR="007462DF">
        <w:t xml:space="preserve"> tolerance. </w:t>
      </w:r>
      <w:proofErr w:type="gramStart"/>
      <w:r w:rsidR="007462DF">
        <w:t>A Newton</w:t>
      </w:r>
      <w:proofErr w:type="gramEnd"/>
      <w:r w:rsidR="007462DF">
        <w:t xml:space="preserve"> iteration can be construct</w:t>
      </w:r>
      <w:r>
        <w:t>ed</w:t>
      </w:r>
      <w:r w:rsidR="007462DF">
        <w:t xml:space="preserve"> </w:t>
      </w:r>
      <w:r>
        <w:t>as follows:</w:t>
      </w:r>
    </w:p>
    <w:p w:rsidR="00EF045C" w:rsidRDefault="00EF045C" w:rsidP="00EF045C">
      <w:pPr>
        <w:pStyle w:val="MTDisplayEquation"/>
      </w:pPr>
      <w:r>
        <w:tab/>
      </w:r>
      <w:r w:rsidR="0027632A" w:rsidRPr="0027632A">
        <w:rPr>
          <w:position w:val="-86"/>
        </w:rPr>
        <w:object w:dxaOrig="3159" w:dyaOrig="1540">
          <v:shape id="_x0000_i1370" type="#_x0000_t75" style="width:157.2pt;height:76.8pt" o:ole="">
            <v:imagedata r:id="rId451" o:title=""/>
          </v:shape>
          <o:OLEObject Type="Embed" ProgID="Equation.DSMT4" ShapeID="_x0000_i1370" DrawAspect="Content" ObjectID="_1379276506"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173646"/>
      <w:r>
        <w:instrText>(</w:instrText>
      </w:r>
      <w:fldSimple w:instr=" SEQ MTEqn \c \* Arabic \* MERGEFORMAT ">
        <w:r w:rsidR="001C69DD">
          <w:rPr>
            <w:noProof/>
          </w:rPr>
          <w:instrText>48</w:instrText>
        </w:r>
      </w:fldSimple>
      <w:r>
        <w:instrText>)</w:instrText>
      </w:r>
      <w:bookmarkEnd w:id="25"/>
      <w:r>
        <w:fldChar w:fldCharType="end"/>
      </w:r>
    </w:p>
    <w:p w:rsidR="007462DF" w:rsidRDefault="0027632A" w:rsidP="00766FC0">
      <w:r>
        <w:t>We start these iterations with</w:t>
      </w:r>
      <w:r w:rsidR="00A57DE7">
        <w:t xml:space="preserve"> normal force</w:t>
      </w:r>
      <w:r>
        <w:t xml:space="preserve"> </w:t>
      </w:r>
      <w:r w:rsidRPr="0027632A">
        <w:rPr>
          <w:position w:val="-10"/>
        </w:rPr>
        <w:object w:dxaOrig="400" w:dyaOrig="360">
          <v:shape id="_x0000_i1369" type="#_x0000_t75" style="width:19.8pt;height:18pt" o:ole="">
            <v:imagedata r:id="rId453" o:title=""/>
          </v:shape>
          <o:OLEObject Type="Embed" ProgID="Equation.DSMT4" ShapeID="_x0000_i1369" DrawAspect="Content" ObjectID="_1379276507" r:id="rId454"/>
        </w:object>
      </w:r>
      <w:r>
        <w:rPr>
          <w:position w:val="-30"/>
        </w:rPr>
        <w:t xml:space="preserve"> </w:t>
      </w:r>
      <w:r>
        <w:t>saved from the end of the previous step. The factor</w:t>
      </w:r>
      <w:r w:rsidR="00DA6048">
        <w:t xml:space="preserve">ed </w:t>
      </w:r>
      <w:proofErr w:type="spellStart"/>
      <w:r w:rsidR="00DA6048">
        <w:t>Jacobian</w:t>
      </w:r>
      <w:proofErr w:type="spellEnd"/>
      <w:r w:rsidR="00DA6048" w:rsidRPr="00DA6048">
        <w:rPr>
          <w:position w:val="-14"/>
        </w:rPr>
        <w:object w:dxaOrig="740" w:dyaOrig="400">
          <v:shape id="_x0000_i1371" type="#_x0000_t75" style="width:36.6pt;height:19.8pt" o:ole="">
            <v:imagedata r:id="rId455" o:title=""/>
          </v:shape>
          <o:OLEObject Type="Embed" ProgID="Equation.DSMT4" ShapeID="_x0000_i1371" DrawAspect="Content" ObjectID="_1379276508" r:id="rId456"/>
        </w:object>
      </w:r>
      <w:r w:rsidR="00DA6048">
        <w:t xml:space="preserve"> can also be saved and reused in equation </w:t>
      </w:r>
      <w:r w:rsidR="00DA6048">
        <w:fldChar w:fldCharType="begin"/>
      </w:r>
      <w:r w:rsidR="00DA6048">
        <w:instrText xml:space="preserve"> GOTOBUTTON ZEqnNum173646  \* MERGEFORMAT </w:instrText>
      </w:r>
      <w:fldSimple w:instr=" REF ZEqnNum173646 \* Charformat \! \* MERGEFORMAT ">
        <w:r w:rsidR="001C69DD">
          <w:instrText>(48)</w:instrText>
        </w:r>
      </w:fldSimple>
      <w:r w:rsidR="00DA6048">
        <w:fldChar w:fldCharType="end"/>
      </w:r>
      <w:r w:rsidR="00DA6048">
        <w:t xml:space="preserve"> </w:t>
      </w:r>
      <w:r w:rsidR="00A57DE7">
        <w:t xml:space="preserve">for </w:t>
      </w:r>
      <w:r w:rsidR="000011DC">
        <w:t>multiple</w:t>
      </w:r>
      <w:r w:rsidR="00A57DE7">
        <w:t xml:space="preserve"> steps </w:t>
      </w:r>
      <w:r w:rsidR="00DA6048">
        <w:t>until convergence is too slow.</w:t>
      </w:r>
      <w:r>
        <w:t xml:space="preserve"> </w:t>
      </w:r>
      <w:r w:rsidR="001C69DD">
        <w:t xml:space="preserve">Failure to converge </w:t>
      </w:r>
      <w:r w:rsidR="003E26CF">
        <w:t xml:space="preserve">with a fresh </w:t>
      </w:r>
      <w:r w:rsidR="003E26CF" w:rsidRPr="00DA6048">
        <w:rPr>
          <w:position w:val="-14"/>
        </w:rPr>
        <w:object w:dxaOrig="300" w:dyaOrig="380">
          <v:shape id="_x0000_i1383" type="#_x0000_t75" style="width:15pt;height:19.2pt" o:ole="">
            <v:imagedata r:id="rId457" o:title=""/>
          </v:shape>
          <o:OLEObject Type="Embed" ProgID="Equation.DSMT4" ShapeID="_x0000_i1383" DrawAspect="Content" ObjectID="_1379276509" r:id="rId458"/>
        </w:object>
      </w:r>
      <w:r w:rsidR="003E26CF">
        <w:rPr>
          <w:position w:val="-30"/>
        </w:rPr>
        <w:t xml:space="preserve"> </w:t>
      </w:r>
      <w:r w:rsidR="001C69DD">
        <w:t xml:space="preserve">most likely represents an inconsistent state (see </w:t>
      </w:r>
      <w:proofErr w:type="spellStart"/>
      <w:r w:rsidR="001C69DD">
        <w:t>Painlevé’s</w:t>
      </w:r>
      <w:proofErr w:type="spellEnd"/>
      <w:r w:rsidR="001C69DD">
        <w:t xml:space="preserve"> paradox) and requires an impulsive velocity change.</w:t>
      </w:r>
    </w:p>
    <w:p w:rsidR="00213E63" w:rsidRDefault="00213E63" w:rsidP="00766FC0">
      <w:r>
        <w:t xml:space="preserve">Once </w:t>
      </w:r>
      <w:r w:rsidRPr="0027632A">
        <w:rPr>
          <w:position w:val="-10"/>
        </w:rPr>
        <w:object w:dxaOrig="200" w:dyaOrig="260">
          <v:shape id="_x0000_i1375" type="#_x0000_t75" style="width:10.2pt;height:13.2pt" o:ole="">
            <v:imagedata r:id="rId459" o:title=""/>
          </v:shape>
          <o:OLEObject Type="Embed" ProgID="Equation.DSMT4" ShapeID="_x0000_i1375" DrawAspect="Content" ObjectID="_1379276510" r:id="rId460"/>
        </w:object>
      </w:r>
      <w:r>
        <w:rPr>
          <w:position w:val="-30"/>
        </w:rPr>
        <w:t xml:space="preserve"> </w:t>
      </w:r>
      <w:r>
        <w:t>has been calculated to sufficient accuracy, the set of active constraints and sliding friction forces must be checked for consistency.</w:t>
      </w:r>
      <w:r w:rsidR="00BC4DC2">
        <w:t xml:space="preserve"> If any of the unilateral constraint conditions are violated, a new active set must be chosen and the process repeated.</w:t>
      </w:r>
    </w:p>
    <w:p w:rsidR="00E14098" w:rsidRDefault="00BF19C8" w:rsidP="00766FC0">
      <w:r>
        <w:t xml:space="preserve">For each friction element </w:t>
      </w:r>
      <w:r w:rsidR="00AE4434" w:rsidRPr="003F51BF">
        <w:rPr>
          <w:rFonts w:ascii="Times New Roman" w:hAnsi="Times New Roman" w:cs="Times New Roman"/>
          <w:i/>
        </w:rPr>
        <w:t>k</w:t>
      </w:r>
      <w:r>
        <w:t>,</w:t>
      </w:r>
      <w:r w:rsidR="00E14098">
        <w:t xml:space="preserve"> </w:t>
      </w:r>
      <w:r>
        <w:t xml:space="preserve">there is </w:t>
      </w:r>
      <w:r w:rsidR="00E14098">
        <w:t xml:space="preserve">an associated slip velocity </w:t>
      </w:r>
      <w:r w:rsidR="00E14098" w:rsidRPr="00CF1475">
        <w:rPr>
          <w:position w:val="-12"/>
        </w:rPr>
        <w:object w:dxaOrig="300" w:dyaOrig="360">
          <v:shape id="_x0000_i1251" type="#_x0000_t75" style="width:15pt;height:18pt" o:ole="">
            <v:imagedata r:id="rId461" o:title=""/>
          </v:shape>
          <o:OLEObject Type="Embed" ProgID="Equation.DSMT4" ShapeID="_x0000_i1251" DrawAspect="Content" ObjectID="_1379276511" r:id="rId462"/>
        </w:object>
      </w:r>
      <w:r w:rsidR="00E14098">
        <w:t xml:space="preserve"> and slip </w:t>
      </w:r>
      <w:proofErr w:type="gramStart"/>
      <w:r w:rsidR="00E14098">
        <w:t xml:space="preserve">acceleration </w:t>
      </w:r>
      <w:proofErr w:type="gramEnd"/>
      <w:r w:rsidR="00E14098" w:rsidRPr="00CF1475">
        <w:rPr>
          <w:position w:val="-12"/>
        </w:rPr>
        <w:object w:dxaOrig="760" w:dyaOrig="360">
          <v:shape id="_x0000_i1252" type="#_x0000_t75" style="width:37.8pt;height:18pt" o:ole="">
            <v:imagedata r:id="rId463" o:title=""/>
          </v:shape>
          <o:OLEObject Type="Embed" ProgID="Equation.DSMT4" ShapeID="_x0000_i1252" DrawAspect="Content" ObjectID="_1379276512" r:id="rId464"/>
        </w:object>
      </w:r>
      <w:r w:rsidR="00E14098">
        <w:t xml:space="preserve">. </w:t>
      </w:r>
      <w:r w:rsidR="009A4E24">
        <w:t>During sliding</w:t>
      </w:r>
      <w:r w:rsidR="00E14098" w:rsidRPr="00C436C9">
        <w:rPr>
          <w:position w:val="-14"/>
        </w:rPr>
        <w:object w:dxaOrig="1620" w:dyaOrig="400">
          <v:shape id="_x0000_i1253" type="#_x0000_t75" style="width:81pt;height:19.8pt" o:ole="">
            <v:imagedata r:id="rId465" o:title=""/>
          </v:shape>
          <o:OLEObject Type="Embed" ProgID="Equation.DSMT4" ShapeID="_x0000_i1253" DrawAspect="Content" ObjectID="_1379276513" r:id="rId466"/>
        </w:object>
      </w:r>
      <w:r w:rsidR="009A4E24">
        <w:t xml:space="preserve">, </w:t>
      </w:r>
      <w:r w:rsidR="00FF7518">
        <w:t>we know the force direction</w:t>
      </w:r>
      <w:r w:rsidR="00C436C9">
        <w:t xml:space="preserve"> (</w:t>
      </w:r>
      <w:r w:rsidR="00C436C9" w:rsidRPr="00C436C9">
        <w:rPr>
          <w:position w:val="-6"/>
        </w:rPr>
        <w:object w:dxaOrig="340" w:dyaOrig="279">
          <v:shape id="_x0000_i1254" type="#_x0000_t75" style="width:16.8pt;height:13.8pt" o:ole="">
            <v:imagedata r:id="rId467" o:title=""/>
          </v:shape>
          <o:OLEObject Type="Embed" ProgID="Equation.DSMT4" ShapeID="_x0000_i1254" DrawAspect="Content" ObjectID="_1379276514" r:id="rId468"/>
        </w:object>
      </w:r>
      <w:r w:rsidR="00C436C9">
        <w:t>)</w:t>
      </w:r>
      <w:r w:rsidR="00FF7518">
        <w:t xml:space="preserve"> so </w:t>
      </w:r>
      <w:r w:rsidR="00BA490F">
        <w:t>f</w:t>
      </w:r>
      <w:r w:rsidR="009A4E24">
        <w:t xml:space="preserve">riction force element </w:t>
      </w:r>
      <w:r w:rsidR="00BA490F" w:rsidRPr="003F51BF">
        <w:rPr>
          <w:rFonts w:ascii="Times New Roman" w:hAnsi="Times New Roman" w:cs="Times New Roman"/>
          <w:i/>
        </w:rPr>
        <w:t>k</w:t>
      </w:r>
      <w:r w:rsidR="00BA490F">
        <w:t xml:space="preserve"> </w:t>
      </w:r>
      <w:r w:rsidR="009A4E24">
        <w:t xml:space="preserve">is driven by </w:t>
      </w:r>
      <w:r w:rsidR="00C436C9">
        <w:t>a nonnegative</w:t>
      </w:r>
      <w:r w:rsidR="009A4E24">
        <w:t xml:space="preserve"> scalar </w:t>
      </w:r>
      <w:r w:rsidR="00886796" w:rsidRPr="009A4E24">
        <w:rPr>
          <w:position w:val="-12"/>
        </w:rPr>
        <w:object w:dxaOrig="1980" w:dyaOrig="360">
          <v:shape id="_x0000_i1376" type="#_x0000_t75" style="width:99pt;height:18pt" o:ole="">
            <v:imagedata r:id="rId469" o:title=""/>
          </v:shape>
          <o:OLEObject Type="Embed" ProgID="Equation.DSMT4" ShapeID="_x0000_i1376" DrawAspect="Content" ObjectID="_1379276515" r:id="rId470"/>
        </w:object>
      </w:r>
      <w:r w:rsidR="009A4E24">
        <w:t xml:space="preserve"> and </w:t>
      </w:r>
      <w:r w:rsidR="00886796" w:rsidRPr="009A4E24">
        <w:rPr>
          <w:position w:val="-12"/>
        </w:rPr>
        <w:object w:dxaOrig="1480" w:dyaOrig="360">
          <v:shape id="_x0000_i1377" type="#_x0000_t75" style="width:73.8pt;height:18pt" o:ole="">
            <v:imagedata r:id="rId471" o:title=""/>
          </v:shape>
          <o:OLEObject Type="Embed" ProgID="Equation.DSMT4" ShapeID="_x0000_i1377" DrawAspect="Content" ObjectID="_1379276516" r:id="rId472"/>
        </w:object>
      </w:r>
      <w:r w:rsidR="007B2B74">
        <w:t xml:space="preserve"> to generate a generalized force or pair of spatial forces opposing the sliding velocity. </w:t>
      </w:r>
      <w:r w:rsidR="00E841F9">
        <w:t xml:space="preserve">Because </w:t>
      </w:r>
      <w:r w:rsidR="00E841F9" w:rsidRPr="00E841F9">
        <w:rPr>
          <w:position w:val="-12"/>
        </w:rPr>
        <w:object w:dxaOrig="340" w:dyaOrig="360">
          <v:shape id="_x0000_i1378" type="#_x0000_t75" style="width:16.8pt;height:18pt" o:ole="">
            <v:imagedata r:id="rId473" o:title=""/>
          </v:shape>
          <o:OLEObject Type="Embed" ProgID="Equation.DSMT4" ShapeID="_x0000_i1378" DrawAspect="Content" ObjectID="_1379276517" r:id="rId474"/>
        </w:object>
      </w:r>
      <w:r w:rsidR="00886796">
        <w:rPr>
          <w:position w:val="-12"/>
        </w:rPr>
        <w:t xml:space="preserve"> </w:t>
      </w:r>
      <w:r w:rsidR="00886796">
        <w:t>may depend quadratically on the unknowns</w:t>
      </w:r>
      <w:r w:rsidR="00E841F9">
        <w:t xml:space="preserve">, calculation of </w:t>
      </w:r>
      <w:r w:rsidR="00E841F9" w:rsidRPr="003F51BF">
        <w:rPr>
          <w:position w:val="-12"/>
        </w:rPr>
        <w:object w:dxaOrig="279" w:dyaOrig="360">
          <v:shape id="_x0000_i1255" type="#_x0000_t75" style="width:13.8pt;height:18pt" o:ole="">
            <v:imagedata r:id="rId475" o:title=""/>
          </v:shape>
          <o:OLEObject Type="Embed" ProgID="Equation.DSMT4" ShapeID="_x0000_i1255" DrawAspect="Content" ObjectID="_1379276518" r:id="rId476"/>
        </w:object>
      </w:r>
      <w:r w:rsidR="00E841F9">
        <w:t xml:space="preserve"> is nonlinear</w:t>
      </w:r>
      <w:r w:rsidR="00816299">
        <w:t xml:space="preserve"> (though only quadratic)</w:t>
      </w:r>
      <w:r w:rsidR="00E841F9">
        <w:t>.</w:t>
      </w:r>
    </w:p>
    <w:p w:rsidR="00292207" w:rsidRDefault="00E137AE" w:rsidP="00766FC0">
      <w:r>
        <w:t>This</w:t>
      </w:r>
      <w:r w:rsidR="00920E79">
        <w:t xml:space="preserve"> event witness function detects transitions from sliding to sticking</w:t>
      </w:r>
      <w:proofErr w:type="gramStart"/>
      <w:r w:rsidR="00920E79">
        <w:t xml:space="preserve">: </w:t>
      </w:r>
      <w:proofErr w:type="gramEnd"/>
      <w:r w:rsidR="00F71D46" w:rsidRPr="00920E79">
        <w:rPr>
          <w:position w:val="-10"/>
        </w:rPr>
        <w:object w:dxaOrig="2659" w:dyaOrig="360">
          <v:shape id="_x0000_i1256" type="#_x0000_t75" style="width:132.6pt;height:18pt" o:ole="">
            <v:imagedata r:id="rId477" o:title=""/>
          </v:shape>
          <o:OLEObject Type="Embed" ProgID="Equation.DSMT4" ShapeID="_x0000_i1256" DrawAspect="Content" ObjectID="_1379276519" r:id="rId478"/>
        </w:object>
      </w:r>
      <w:r>
        <w:t>. A sign change from positive to nonpositive means we might be sticking</w:t>
      </w:r>
      <w:r w:rsidR="00F71D46">
        <w:t xml:space="preserve">; the time stepper will ensure that the zero crossing is isolated to within a small time window </w:t>
      </w:r>
      <w:r w:rsidR="00F71D46" w:rsidRPr="00F71D46">
        <w:rPr>
          <w:position w:val="-10"/>
        </w:rPr>
        <w:object w:dxaOrig="680" w:dyaOrig="360">
          <v:shape id="_x0000_i1257" type="#_x0000_t75" style="width:34.2pt;height:18pt" o:ole="">
            <v:imagedata r:id="rId479" o:title=""/>
          </v:shape>
          <o:OLEObject Type="Embed" ProgID="Equation.DSMT4" ShapeID="_x0000_i1257" DrawAspect="Content" ObjectID="_1379276520" r:id="rId480"/>
        </w:object>
      </w:r>
      <w:r w:rsidR="008456F8">
        <w:t xml:space="preserve"> so </w:t>
      </w:r>
      <w:r w:rsidR="00860774">
        <w:rPr>
          <w:rFonts w:ascii="Times New Roman" w:hAnsi="Times New Roman" w:cs="Times New Roman"/>
          <w:i/>
        </w:rPr>
        <w:t>e</w:t>
      </w:r>
      <w:r w:rsidR="008456F8">
        <w:t xml:space="preserve"> </w:t>
      </w:r>
      <w:r w:rsidR="00860774">
        <w:t>will be very close to zero</w:t>
      </w:r>
      <w:r w:rsidR="00F34DAB">
        <w:t xml:space="preserve"> when the event handler is called.</w:t>
      </w:r>
      <w:r w:rsidR="001945DB">
        <w:t xml:space="preserve"> [</w:t>
      </w:r>
      <w:r w:rsidR="001945DB" w:rsidRPr="001945DB">
        <w:rPr>
          <w:highlight w:val="yellow"/>
        </w:rPr>
        <w:t>TODO</w:t>
      </w:r>
      <w:r w:rsidR="001945DB">
        <w:t xml:space="preserve">: should be able to guarantee </w:t>
      </w:r>
      <w:proofErr w:type="gramStart"/>
      <w:r w:rsidR="001945DB">
        <w:t xml:space="preserve">that </w:t>
      </w:r>
      <w:proofErr w:type="gramEnd"/>
      <w:r w:rsidR="001945DB" w:rsidRPr="001945DB">
        <w:rPr>
          <w:position w:val="-6"/>
        </w:rPr>
        <w:object w:dxaOrig="800" w:dyaOrig="279">
          <v:shape id="_x0000_i1258" type="#_x0000_t75" style="width:40.2pt;height:13.8pt" o:ole="">
            <v:imagedata r:id="rId481" o:title=""/>
          </v:shape>
          <o:OLEObject Type="Embed" ProgID="Equation.DSMT4" ShapeID="_x0000_i1258" DrawAspect="Content" ObjectID="_1379276521" r:id="rId482"/>
        </w:object>
      </w:r>
      <w:r w:rsidR="00FE7A4D">
        <w:t>.</w:t>
      </w:r>
      <w:r w:rsidR="001945DB">
        <w:t>]</w:t>
      </w:r>
      <w:r w:rsidR="00E14098">
        <w:t xml:space="preserve"> </w:t>
      </w:r>
      <w:r w:rsidR="0004256B">
        <w:t xml:space="preserve">At this point we must determine whether a friction force of magnitude </w:t>
      </w:r>
      <w:r w:rsidR="0004256B" w:rsidRPr="00F71D46">
        <w:rPr>
          <w:position w:val="-12"/>
        </w:rPr>
        <w:object w:dxaOrig="680" w:dyaOrig="360">
          <v:shape id="_x0000_i1259" type="#_x0000_t75" style="width:34.2pt;height:18pt" o:ole="">
            <v:imagedata r:id="rId483" o:title=""/>
          </v:shape>
          <o:OLEObject Type="Embed" ProgID="Equation.DSMT4" ShapeID="_x0000_i1259" DrawAspect="Content" ObjectID="_1379276522" r:id="rId484"/>
        </w:object>
      </w:r>
      <w:r w:rsidR="0004256B">
        <w:t xml:space="preserve"> can </w:t>
      </w:r>
      <w:proofErr w:type="gramStart"/>
      <w:r w:rsidR="0004256B">
        <w:t xml:space="preserve">enforce </w:t>
      </w:r>
      <w:proofErr w:type="gramEnd"/>
      <w:r w:rsidR="0004256B" w:rsidRPr="0004256B">
        <w:rPr>
          <w:position w:val="-10"/>
        </w:rPr>
        <w:object w:dxaOrig="900" w:dyaOrig="360">
          <v:shape id="_x0000_i1260" type="#_x0000_t75" style="width:45pt;height:18pt" o:ole="">
            <v:imagedata r:id="rId485" o:title=""/>
          </v:shape>
          <o:OLEObject Type="Embed" ProgID="Equation.DSMT4" ShapeID="_x0000_i1260" DrawAspect="Content" ObjectID="_1379276523" r:id="rId486"/>
        </w:object>
      </w:r>
      <w:r w:rsidR="0004256B">
        <w:t xml:space="preserve">; if so we’re in stiction. We make the </w:t>
      </w:r>
      <w:r w:rsidR="00FE7A4D">
        <w:t xml:space="preserve">non-holonomic </w:t>
      </w:r>
      <w:r w:rsidR="0004256B">
        <w:t xml:space="preserve">constraint </w:t>
      </w:r>
      <w:r w:rsidR="00FE7A4D" w:rsidRPr="00D51135">
        <w:rPr>
          <w:position w:val="-12"/>
        </w:rPr>
        <w:object w:dxaOrig="680" w:dyaOrig="360">
          <v:shape id="_x0000_i1261" type="#_x0000_t75" style="width:34.2pt;height:18pt" o:ole="">
            <v:imagedata r:id="rId487" o:title=""/>
          </v:shape>
          <o:OLEObject Type="Embed" ProgID="Equation.DSMT4" ShapeID="_x0000_i1261" DrawAspect="Content" ObjectID="_1379276524" r:id="rId488"/>
        </w:object>
      </w:r>
      <w:r w:rsidR="0004256B">
        <w:t xml:space="preserve"> eligible and solve the LCP </w:t>
      </w:r>
      <w:r w:rsidR="00FE7A4D">
        <w:t xml:space="preserve">using its derivative </w:t>
      </w:r>
      <w:r w:rsidR="00FE7A4D" w:rsidRPr="00D51135">
        <w:rPr>
          <w:position w:val="-12"/>
        </w:rPr>
        <w:object w:dxaOrig="660" w:dyaOrig="360">
          <v:shape id="_x0000_i1262" type="#_x0000_t75" style="width:33pt;height:18pt" o:ole="">
            <v:imagedata r:id="rId489" o:title=""/>
          </v:shape>
          <o:OLEObject Type="Embed" ProgID="Equation.DSMT4" ShapeID="_x0000_i1262" DrawAspect="Content" ObjectID="_1379276525" r:id="rId490"/>
        </w:object>
      </w:r>
      <w:r w:rsidR="00FE7A4D">
        <w:t xml:space="preserve"> </w:t>
      </w:r>
      <w:r w:rsidR="0004256B">
        <w:t xml:space="preserve">under the </w:t>
      </w:r>
      <w:r w:rsidR="00820FE0">
        <w:t xml:space="preserve">(quadratic) </w:t>
      </w:r>
      <w:proofErr w:type="gramStart"/>
      <w:r w:rsidR="0004256B">
        <w:t xml:space="preserve">condition </w:t>
      </w:r>
      <w:proofErr w:type="gramEnd"/>
      <w:r w:rsidR="00D51135" w:rsidRPr="0004256B">
        <w:rPr>
          <w:position w:val="-14"/>
        </w:rPr>
        <w:object w:dxaOrig="1040" w:dyaOrig="400">
          <v:shape id="_x0000_i1263" type="#_x0000_t75" style="width:52.2pt;height:19.8pt" o:ole="">
            <v:imagedata r:id="rId491" o:title=""/>
          </v:shape>
          <o:OLEObject Type="Embed" ProgID="Equation.DSMT4" ShapeID="_x0000_i1263" DrawAspect="Content" ObjectID="_1379276526" r:id="rId492"/>
        </w:object>
      </w:r>
      <w:r w:rsidR="00D51135">
        <w:t xml:space="preserve">. </w:t>
      </w:r>
      <w:r w:rsidR="00292207">
        <w:t>If this inequality holds, the constraint is active and we’re in stiction. [</w:t>
      </w:r>
      <w:r w:rsidR="00292207" w:rsidRPr="001945DB">
        <w:rPr>
          <w:highlight w:val="yellow"/>
        </w:rPr>
        <w:t>TODO</w:t>
      </w:r>
      <w:r w:rsidR="00292207">
        <w:t xml:space="preserve">: If we can’t guarantee that </w:t>
      </w:r>
      <w:r w:rsidR="00292207" w:rsidRPr="00292207">
        <w:rPr>
          <w:position w:val="-12"/>
        </w:rPr>
        <w:object w:dxaOrig="880" w:dyaOrig="360">
          <v:shape id="_x0000_i1264" type="#_x0000_t75" style="width:43.8pt;height:18pt" o:ole="">
            <v:imagedata r:id="rId493" o:title=""/>
          </v:shape>
          <o:OLEObject Type="Embed" ProgID="Equation.DSMT4" ShapeID="_x0000_i1264" DrawAspect="Content" ObjectID="_1379276527" r:id="rId494"/>
        </w:object>
      </w:r>
      <w:r w:rsidR="00292207">
        <w:t xml:space="preserve"> already we’ll have to project here.]</w:t>
      </w:r>
    </w:p>
    <w:p w:rsidR="0004256B" w:rsidRPr="00BB188B" w:rsidRDefault="00084477" w:rsidP="00766FC0">
      <w:r>
        <w:t xml:space="preserve">During the LCP, </w:t>
      </w:r>
      <w:proofErr w:type="gramStart"/>
      <w:r>
        <w:t>i</w:t>
      </w:r>
      <w:r w:rsidR="00D51135">
        <w:t xml:space="preserve">f </w:t>
      </w:r>
      <w:proofErr w:type="gramEnd"/>
      <w:r w:rsidRPr="0004256B">
        <w:rPr>
          <w:position w:val="-14"/>
        </w:rPr>
        <w:object w:dxaOrig="1040" w:dyaOrig="400">
          <v:shape id="_x0000_i1265" type="#_x0000_t75" style="width:52.2pt;height:19.8pt" o:ole="">
            <v:imagedata r:id="rId495" o:title=""/>
          </v:shape>
          <o:OLEObject Type="Embed" ProgID="Equation.DSMT4" ShapeID="_x0000_i1265" DrawAspect="Content" ObjectID="_1379276528" r:id="rId496"/>
        </w:object>
      </w:r>
      <w:r w:rsidR="00D51135">
        <w:t xml:space="preserve">, the constraint is </w:t>
      </w:r>
      <w:r w:rsidR="00FE7A4D">
        <w:t>inactiv</w:t>
      </w:r>
      <w:r w:rsidR="00B80C3E">
        <w:t>at</w:t>
      </w:r>
      <w:r w:rsidR="00FE7A4D">
        <w:t>e</w:t>
      </w:r>
      <w:r>
        <w:t>d</w:t>
      </w:r>
      <w:r w:rsidR="00FE7A4D">
        <w:t xml:space="preserve"> and is </w:t>
      </w:r>
      <w:r w:rsidR="00D51135">
        <w:t xml:space="preserve">replaced </w:t>
      </w:r>
      <w:r w:rsidR="00FE7A4D">
        <w:t xml:space="preserve">instead </w:t>
      </w:r>
      <w:r w:rsidR="00D51135">
        <w:t>by a transition for</w:t>
      </w:r>
      <w:r w:rsidR="00521C55">
        <w:t>ce</w:t>
      </w:r>
      <w:r w:rsidR="00832BE9" w:rsidRPr="009A4E24">
        <w:rPr>
          <w:position w:val="-12"/>
        </w:rPr>
        <w:object w:dxaOrig="1320" w:dyaOrig="400">
          <v:shape id="_x0000_i1380" type="#_x0000_t75" style="width:66pt;height:19.8pt" o:ole="">
            <v:imagedata r:id="rId497" o:title=""/>
          </v:shape>
          <o:OLEObject Type="Embed" ProgID="Equation.DSMT4" ShapeID="_x0000_i1380" DrawAspect="Content" ObjectID="_1379276529" r:id="rId498"/>
        </w:object>
      </w:r>
      <w:r w:rsidR="00D51135">
        <w:t xml:space="preserve"> and then </w:t>
      </w:r>
      <w:r w:rsidR="003C7537">
        <w:t>iterated</w:t>
      </w:r>
      <w:r w:rsidR="00D51135">
        <w:t xml:space="preserve"> until</w:t>
      </w:r>
      <w:r w:rsidR="001C41F0">
        <w:t xml:space="preserve"> </w:t>
      </w:r>
      <w:r w:rsidR="00832BE9" w:rsidRPr="001C41F0">
        <w:rPr>
          <w:position w:val="-12"/>
        </w:rPr>
        <w:object w:dxaOrig="2060" w:dyaOrig="380">
          <v:shape id="_x0000_i1379" type="#_x0000_t75" style="width:102.6pt;height:19.2pt" o:ole="">
            <v:imagedata r:id="rId499" o:title=""/>
          </v:shape>
          <o:OLEObject Type="Embed" ProgID="Equation.DSMT4" ShapeID="_x0000_i1379" DrawAspect="Content" ObjectID="_1379276530" r:id="rId500"/>
        </w:object>
      </w:r>
      <w:r w:rsidR="001C41F0">
        <w:t xml:space="preserve">, stopping when the two vectors are the same to within a relative tolerance (fraction) </w:t>
      </w:r>
      <w:proofErr w:type="spellStart"/>
      <w:r w:rsidR="001C41F0" w:rsidRPr="003C7537">
        <w:rPr>
          <w:rFonts w:ascii="Times New Roman" w:hAnsi="Times New Roman" w:cs="Times New Roman"/>
          <w:i/>
        </w:rPr>
        <w:t>ftol</w:t>
      </w:r>
      <w:proofErr w:type="spellEnd"/>
      <w:r w:rsidR="00BA4DCC">
        <w:t xml:space="preserve">; </w:t>
      </w:r>
      <w:r w:rsidR="00BB188B">
        <w:t xml:space="preserve">that is, the magnitude of their difference is </w:t>
      </w:r>
      <w:r w:rsidR="00BB188B" w:rsidRPr="00F71D46">
        <w:rPr>
          <w:position w:val="-12"/>
        </w:rPr>
        <w:object w:dxaOrig="1180" w:dyaOrig="360">
          <v:shape id="_x0000_i1266" type="#_x0000_t75" style="width:58.8pt;height:18pt" o:ole="">
            <v:imagedata r:id="rId501" o:title=""/>
          </v:shape>
          <o:OLEObject Type="Embed" ProgID="Equation.DSMT4" ShapeID="_x0000_i1266" DrawAspect="Content" ObjectID="_1379276531" r:id="rId502"/>
        </w:object>
      </w:r>
      <w:r w:rsidR="00BB188B">
        <w:t>.</w:t>
      </w:r>
      <w:r w:rsidR="001C41F0">
        <w:rPr>
          <w:position w:val="-12"/>
        </w:rPr>
        <w:t xml:space="preserve"> </w:t>
      </w:r>
      <w:r w:rsidR="001C41F0">
        <w:t xml:space="preserve">We expect </w:t>
      </w:r>
      <w:r w:rsidR="0021750F">
        <w:t>n</w:t>
      </w:r>
      <w:r w:rsidR="001C41F0">
        <w:t xml:space="preserve">either </w:t>
      </w:r>
      <w:r w:rsidR="001C41F0" w:rsidRPr="001C41F0">
        <w:rPr>
          <w:rFonts w:ascii="Times New Roman" w:hAnsi="Times New Roman" w:cs="Times New Roman"/>
          <w:i/>
        </w:rPr>
        <w:t>N</w:t>
      </w:r>
      <w:r w:rsidR="001C41F0">
        <w:t xml:space="preserve"> </w:t>
      </w:r>
      <w:r w:rsidR="0021750F">
        <w:t>n</w:t>
      </w:r>
      <w:r w:rsidR="001C41F0">
        <w:t xml:space="preserve">or </w:t>
      </w:r>
      <w:r w:rsidR="001C41F0" w:rsidRPr="001C41F0">
        <w:rPr>
          <w:rFonts w:ascii="Times New Roman" w:hAnsi="Times New Roman" w:cs="Times New Roman"/>
          <w:b/>
        </w:rPr>
        <w:t>a</w:t>
      </w:r>
      <w:r w:rsidR="001C41F0">
        <w:t xml:space="preserve"> to become zero during the iteration</w:t>
      </w:r>
      <w:r w:rsidR="00114074">
        <w:t xml:space="preserve">, and failure to converge </w:t>
      </w:r>
      <w:r w:rsidR="00114074">
        <w:lastRenderedPageBreak/>
        <w:t xml:space="preserve">means that </w:t>
      </w:r>
      <w:r w:rsidR="00832BE9" w:rsidRPr="009A4E24">
        <w:rPr>
          <w:position w:val="-12"/>
        </w:rPr>
        <w:object w:dxaOrig="240" w:dyaOrig="360">
          <v:shape id="_x0000_i1381" type="#_x0000_t75" style="width:12pt;height:18pt" o:ole="">
            <v:imagedata r:id="rId503" o:title=""/>
          </v:shape>
          <o:OLEObject Type="Embed" ProgID="Equation.DSMT4" ShapeID="_x0000_i1381" DrawAspect="Content" ObjectID="_1379276532" r:id="rId504"/>
        </w:object>
      </w:r>
      <w:r w:rsidR="00114074">
        <w:t xml:space="preserve"> was sufficient to reverse the acceleration, meaning that </w:t>
      </w:r>
      <w:r w:rsidR="00187F28">
        <w:t>a</w:t>
      </w:r>
      <w:r w:rsidR="00114074">
        <w:t xml:space="preserve"> constraint force </w:t>
      </w:r>
      <w:r w:rsidR="00187F28">
        <w:t xml:space="preserve">below the limit </w:t>
      </w:r>
      <w:r w:rsidR="00114074">
        <w:t>should have been able to stop it.</w:t>
      </w:r>
    </w:p>
    <w:p w:rsidR="00FF7518" w:rsidRPr="00766FC0" w:rsidRDefault="00FF7518" w:rsidP="00766FC0">
      <w:r>
        <w:t xml:space="preserve">During transition, the </w:t>
      </w:r>
      <w:r w:rsidR="00F71D46">
        <w:t xml:space="preserve">friction magnitude is limited to </w:t>
      </w:r>
      <w:r w:rsidR="00F71D46" w:rsidRPr="00F71D46">
        <w:rPr>
          <w:position w:val="-12"/>
        </w:rPr>
        <w:object w:dxaOrig="499" w:dyaOrig="360">
          <v:shape id="_x0000_i1267" type="#_x0000_t75" style="width:25.2pt;height:18pt" o:ole="">
            <v:imagedata r:id="rId505" o:title=""/>
          </v:shape>
          <o:OLEObject Type="Embed" ProgID="Equation.DSMT4" ShapeID="_x0000_i1267" DrawAspect="Content" ObjectID="_1379276533" r:id="rId506"/>
        </w:object>
      </w:r>
      <w:r w:rsidR="00F71D46">
        <w:t xml:space="preserve">and the </w:t>
      </w:r>
      <w:r>
        <w:t xml:space="preserve">unknown is a vector quantity </w:t>
      </w:r>
      <w:r w:rsidR="00015371">
        <w:t xml:space="preserve">in Cartesian or mobility space </w:t>
      </w:r>
      <w:r>
        <w:t xml:space="preserve">so each </w:t>
      </w:r>
      <w:r w:rsidR="003A32BE">
        <w:t xml:space="preserve">transitioning friction force is driven by an unknown vector </w:t>
      </w:r>
      <w:r w:rsidR="00832BE9" w:rsidRPr="009A4E24">
        <w:rPr>
          <w:position w:val="-12"/>
        </w:rPr>
        <w:object w:dxaOrig="3340" w:dyaOrig="360">
          <v:shape id="_x0000_i1382" type="#_x0000_t75" style="width:166.8pt;height:18pt" o:ole="">
            <v:imagedata r:id="rId507" o:title=""/>
          </v:shape>
          <o:OLEObject Type="Embed" ProgID="Equation.DSMT4" ShapeID="_x0000_i1382" DrawAspect="Content" ObjectID="_1379276534" r:id="rId508"/>
        </w:object>
      </w:r>
      <w:r w:rsidR="003A32BE">
        <w:t xml:space="preserve"> where </w:t>
      </w:r>
      <w:r w:rsidR="003A32BE" w:rsidRPr="003A32BE">
        <w:rPr>
          <w:position w:val="-6"/>
        </w:rPr>
        <w:object w:dxaOrig="200" w:dyaOrig="300">
          <v:shape id="_x0000_i1268" type="#_x0000_t75" style="width:10.2pt;height:15pt" o:ole="">
            <v:imagedata r:id="rId509" o:title=""/>
          </v:shape>
          <o:OLEObject Type="Embed" ProgID="Equation.DSMT4" ShapeID="_x0000_i1268" DrawAspect="Content" ObjectID="_1379276535" r:id="rId510"/>
        </w:object>
      </w:r>
      <w:proofErr w:type="gramStart"/>
      <w:r w:rsidR="00F71D46">
        <w:rPr>
          <w:position w:val="-6"/>
        </w:rPr>
        <w:t xml:space="preserve"> </w:t>
      </w:r>
      <w:r w:rsidR="00CC0483">
        <w:t>is the direction of impending sliding</w:t>
      </w:r>
      <w:proofErr w:type="gramEnd"/>
      <w:r w:rsidR="003A32BE">
        <w:t>.</w:t>
      </w:r>
      <w:r w:rsidR="005F2599">
        <w:t xml:space="preserve"> </w:t>
      </w:r>
      <w:proofErr w:type="gramStart"/>
      <w:r w:rsidR="005F2599">
        <w:t xml:space="preserve">In this case </w:t>
      </w:r>
      <w:r w:rsidR="005F2599" w:rsidRPr="009A4E24">
        <w:rPr>
          <w:position w:val="-12"/>
        </w:rPr>
        <w:object w:dxaOrig="320" w:dyaOrig="360">
          <v:shape id="_x0000_i1269" type="#_x0000_t75" style="width:16.2pt;height:18pt" o:ole="">
            <v:imagedata r:id="rId511" o:title=""/>
          </v:shape>
          <o:OLEObject Type="Embed" ProgID="Equation.DSMT4" ShapeID="_x0000_i1269" DrawAspect="Content" ObjectID="_1379276536" r:id="rId512"/>
        </w:object>
      </w:r>
      <w:r w:rsidR="00997FB8">
        <w:t xml:space="preserve"> will have only 1 and -1 in the populated elements.</w:t>
      </w:r>
      <w:proofErr w:type="gramEnd"/>
    </w:p>
    <w:p w:rsidR="005E628D" w:rsidRDefault="001A5D87" w:rsidP="001A5D87">
      <w:pPr>
        <w:pStyle w:val="MTDisplayEquation"/>
      </w:pPr>
      <w:r>
        <w:tab/>
      </w:r>
      <w:r w:rsidR="00AC1D4B" w:rsidRPr="005C2818">
        <w:rPr>
          <w:position w:val="-232"/>
        </w:rPr>
        <w:object w:dxaOrig="4680" w:dyaOrig="4780">
          <v:shape id="_x0000_i1270" type="#_x0000_t75" style="width:234pt;height:238.8pt" o:ole="">
            <v:imagedata r:id="rId513" o:title=""/>
          </v:shape>
          <o:OLEObject Type="Embed" ProgID="Equation.DSMT4" ShapeID="_x0000_i1270" DrawAspect="Content" ObjectID="_1379276537" r:id="rId514"/>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49</w:instrText>
        </w:r>
      </w:fldSimple>
      <w:r>
        <w:instrText>)</w:instrText>
      </w:r>
      <w:r w:rsidR="00521A65">
        <w:fldChar w:fldCharType="end"/>
      </w:r>
    </w:p>
    <w:p w:rsidR="00AE11D4" w:rsidRDefault="00AE11D4" w:rsidP="00AE11D4">
      <w:pPr>
        <w:pStyle w:val="Heading1"/>
      </w:pPr>
      <w:r>
        <w:t>Compliant contact with stiction constraints</w:t>
      </w:r>
    </w:p>
    <w:p w:rsidR="003D6C7B" w:rsidRDefault="00AE11D4" w:rsidP="00AE11D4">
      <w:r>
        <w:t xml:space="preserve">This is a much simpler case that the ones above, because for </w:t>
      </w:r>
      <w:r w:rsidR="000D38B7">
        <w:t>a</w:t>
      </w:r>
      <w:r>
        <w:t xml:space="preserve"> compliant contact the normal force vector </w:t>
      </w:r>
      <w:r w:rsidR="000D38B7" w:rsidRPr="000D38B7">
        <w:rPr>
          <w:position w:val="-4"/>
        </w:rPr>
        <w:object w:dxaOrig="200" w:dyaOrig="200">
          <v:shape id="_x0000_i1271" type="#_x0000_t75" style="width:9.6pt;height:10.2pt" o:ole="">
            <v:imagedata r:id="rId515" o:title=""/>
          </v:shape>
          <o:OLEObject Type="Embed" ProgID="Equation.DSMT4" ShapeID="_x0000_i1271" DrawAspect="Content" ObjectID="_1379276538" r:id="rId516"/>
        </w:object>
      </w:r>
      <w:r>
        <w:t xml:space="preserve"> is state-dependent, that is</w:t>
      </w:r>
      <w:proofErr w:type="gramStart"/>
      <w:r>
        <w:t>,</w:t>
      </w:r>
      <w:r w:rsidRPr="00AE11D4">
        <w:rPr>
          <w:position w:val="-12"/>
        </w:rPr>
        <w:t xml:space="preserve"> </w:t>
      </w:r>
      <w:proofErr w:type="gramEnd"/>
      <w:r w:rsidR="00581A15" w:rsidRPr="000D38B7">
        <w:rPr>
          <w:position w:val="-10"/>
        </w:rPr>
        <w:object w:dxaOrig="1080" w:dyaOrig="320">
          <v:shape id="_x0000_i1272" type="#_x0000_t75" style="width:53.4pt;height:16.2pt" o:ole="">
            <v:imagedata r:id="rId517" o:title=""/>
          </v:shape>
          <o:OLEObject Type="Embed" ProgID="Equation.DSMT4" ShapeID="_x0000_i1272" DrawAspect="Content" ObjectID="_1379276539" r:id="rId518"/>
        </w:object>
      </w:r>
      <w:r w:rsidR="00F2747D">
        <w:t xml:space="preserve">. Stiction constraints act at the acceleration stage so can’t </w:t>
      </w:r>
      <w:proofErr w:type="gramStart"/>
      <w:r w:rsidR="00F2747D">
        <w:t xml:space="preserve">affect  </w:t>
      </w:r>
      <w:proofErr w:type="gramEnd"/>
      <w:r w:rsidR="00F2747D" w:rsidRPr="000D38B7">
        <w:rPr>
          <w:position w:val="-4"/>
        </w:rPr>
        <w:object w:dxaOrig="200" w:dyaOrig="200">
          <v:shape id="_x0000_i1273" type="#_x0000_t75" style="width:9.6pt;height:10.2pt" o:ole="">
            <v:imagedata r:id="rId515" o:title=""/>
          </v:shape>
          <o:OLEObject Type="Embed" ProgID="Equation.DSMT4" ShapeID="_x0000_i1273" DrawAspect="Content" ObjectID="_1379276540" r:id="rId519"/>
        </w:object>
      </w:r>
      <w:r w:rsidR="00F2747D">
        <w:t xml:space="preserve">. </w:t>
      </w:r>
      <w:r w:rsidR="00550ED1">
        <w:t xml:space="preserve">Every active contact is in one of three “friction states” we’ll call </w:t>
      </w:r>
      <w:r w:rsidR="00F2747D">
        <w:rPr>
          <w:i/>
        </w:rPr>
        <w:t>S</w:t>
      </w:r>
      <w:r w:rsidR="00550ED1" w:rsidRPr="00550ED1">
        <w:rPr>
          <w:i/>
        </w:rPr>
        <w:t>lip</w:t>
      </w:r>
      <w:r w:rsidR="00550ED1">
        <w:t xml:space="preserve">, </w:t>
      </w:r>
      <w:r w:rsidR="00F2747D">
        <w:rPr>
          <w:i/>
        </w:rPr>
        <w:t>C</w:t>
      </w:r>
      <w:r w:rsidR="00550ED1" w:rsidRPr="00550ED1">
        <w:rPr>
          <w:i/>
        </w:rPr>
        <w:t>reep</w:t>
      </w:r>
      <w:r w:rsidR="00550ED1">
        <w:t xml:space="preserve">, and </w:t>
      </w:r>
      <w:r w:rsidR="00F2747D">
        <w:rPr>
          <w:i/>
        </w:rPr>
        <w:t>S</w:t>
      </w:r>
      <w:r w:rsidR="00550ED1" w:rsidRPr="00550ED1">
        <w:rPr>
          <w:i/>
        </w:rPr>
        <w:t>tick</w:t>
      </w:r>
      <w:r w:rsidR="00276785">
        <w:t>, with the current state maintained as a discrete state variable.</w:t>
      </w:r>
      <w:r w:rsidR="00550ED1">
        <w:t xml:space="preserve"> </w:t>
      </w:r>
      <w:r w:rsidR="003D6C7B">
        <w:t>Changing the value of the friction state invalidates the Dynamics stage of the whole State since it affects what forces are applied.</w:t>
      </w:r>
    </w:p>
    <w:p w:rsidR="00550ED1" w:rsidRDefault="00550ED1" w:rsidP="00AE11D4">
      <w:r>
        <w:t>While in one of these states, the system is continuous in time but watches for event triggers that can cause state transitions.</w:t>
      </w:r>
    </w:p>
    <w:p w:rsidR="00550ED1" w:rsidRDefault="00550ED1" w:rsidP="00550ED1">
      <w:pPr>
        <w:pStyle w:val="Heading2"/>
      </w:pPr>
      <w:r>
        <w:t>State “</w:t>
      </w:r>
      <w:r w:rsidR="00F2747D">
        <w:t>S</w:t>
      </w:r>
      <w:r>
        <w:t>lip”</w:t>
      </w:r>
    </w:p>
    <w:p w:rsidR="001D6F52" w:rsidRDefault="00550ED1" w:rsidP="001D6F52">
      <w:r>
        <w:t xml:space="preserve">A contact is in this state when the contacting bodies are slipping “quickly” against each other so are experiencing dynamic friction. More precisely, </w:t>
      </w:r>
      <w:r w:rsidRPr="000D38B7">
        <w:rPr>
          <w:position w:val="-14"/>
        </w:rPr>
        <w:object w:dxaOrig="900" w:dyaOrig="400">
          <v:shape id="_x0000_i1274" type="#_x0000_t75" style="width:45pt;height:19.8pt" o:ole="">
            <v:imagedata r:id="rId520" o:title=""/>
          </v:shape>
          <o:OLEObject Type="Embed" ProgID="Equation.DSMT4" ShapeID="_x0000_i1274" DrawAspect="Content" ObjectID="_1379276541" r:id="rId521"/>
        </w:object>
      </w:r>
      <w:r>
        <w:t xml:space="preserve">where </w:t>
      </w:r>
      <w:r w:rsidRPr="00550ED1">
        <w:rPr>
          <w:position w:val="-6"/>
        </w:rPr>
        <w:object w:dxaOrig="200" w:dyaOrig="220">
          <v:shape id="_x0000_i1275" type="#_x0000_t75" style="width:10.2pt;height:10.8pt" o:ole="">
            <v:imagedata r:id="rId522" o:title=""/>
          </v:shape>
          <o:OLEObject Type="Embed" ProgID="Equation.DSMT4" ShapeID="_x0000_i1275" DrawAspect="Content" ObjectID="_1379276542" r:id="rId523"/>
        </w:object>
      </w:r>
      <w:r w:rsidRPr="00550ED1">
        <w:t xml:space="preserve"> </w:t>
      </w:r>
      <w:r>
        <w:t xml:space="preserve">is the tangent-plane slip velocity and </w:t>
      </w:r>
      <w:proofErr w:type="spellStart"/>
      <w:proofErr w:type="gramStart"/>
      <w:r w:rsidRPr="00550ED1">
        <w:rPr>
          <w:rFonts w:ascii="Times New Roman" w:hAnsi="Times New Roman" w:cs="Times New Roman"/>
          <w:i/>
        </w:rPr>
        <w:t>vtol</w:t>
      </w:r>
      <w:proofErr w:type="spellEnd"/>
      <w:proofErr w:type="gramEnd"/>
      <w:r>
        <w:t xml:space="preserve"> is the </w:t>
      </w:r>
      <w:r w:rsidR="001656D3">
        <w:t xml:space="preserve">slow </w:t>
      </w:r>
      <w:r>
        <w:t xml:space="preserve">speed below which we are willing to </w:t>
      </w:r>
      <w:r w:rsidR="00BF0041">
        <w:t>consider that</w:t>
      </w:r>
      <w:r>
        <w:t xml:space="preserve"> the bodies </w:t>
      </w:r>
      <w:r w:rsidR="00BF0041">
        <w:t>might be</w:t>
      </w:r>
      <w:r>
        <w:t xml:space="preserve"> sticking together</w:t>
      </w:r>
      <w:r w:rsidR="001656D3">
        <w:t xml:space="preserve">. </w:t>
      </w:r>
      <w:r w:rsidR="000D38B7">
        <w:t>During sliding, t</w:t>
      </w:r>
      <w:r w:rsidR="00AE11D4">
        <w:t xml:space="preserve">he friction force magnitude is </w:t>
      </w:r>
      <w:r w:rsidR="00C473AA" w:rsidRPr="00AE11D4">
        <w:rPr>
          <w:position w:val="-14"/>
        </w:rPr>
        <w:object w:dxaOrig="480" w:dyaOrig="400">
          <v:shape id="_x0000_i1276" type="#_x0000_t75" style="width:24pt;height:19.8pt" o:ole="">
            <v:imagedata r:id="rId524" o:title=""/>
          </v:shape>
          <o:OLEObject Type="Embed" ProgID="Equation.DSMT4" ShapeID="_x0000_i1276" DrawAspect="Content" ObjectID="_1379276543" r:id="rId525"/>
        </w:object>
      </w:r>
      <w:r w:rsidR="00AE11D4">
        <w:t xml:space="preserve">and its direction </w:t>
      </w:r>
      <w:proofErr w:type="gramStart"/>
      <w:r w:rsidR="00AE11D4">
        <w:t xml:space="preserve">is </w:t>
      </w:r>
      <w:proofErr w:type="gramEnd"/>
      <w:r w:rsidR="000D38B7" w:rsidRPr="000D38B7">
        <w:rPr>
          <w:position w:val="-14"/>
        </w:rPr>
        <w:object w:dxaOrig="720" w:dyaOrig="400">
          <v:shape id="_x0000_i1277" type="#_x0000_t75" style="width:36pt;height:19.8pt" o:ole="">
            <v:imagedata r:id="rId526" o:title=""/>
          </v:shape>
          <o:OLEObject Type="Embed" ProgID="Equation.DSMT4" ShapeID="_x0000_i1277" DrawAspect="Content" ObjectID="_1379276544" r:id="rId527"/>
        </w:object>
      </w:r>
      <w:r w:rsidR="000D38B7">
        <w:t>, a perfectly ordinary velocity-dependent force</w:t>
      </w:r>
      <w:r w:rsidR="00C473AA">
        <w:t xml:space="preserve">. The friction coefficient </w:t>
      </w:r>
      <w:r w:rsidR="001656D3">
        <w:t>may be</w:t>
      </w:r>
      <w:r w:rsidR="00C473AA">
        <w:t xml:space="preserve"> velocity dependent at low velocities, </w:t>
      </w:r>
      <w:proofErr w:type="gramStart"/>
      <w:r w:rsidR="00C473AA">
        <w:t xml:space="preserve">with </w:t>
      </w:r>
      <w:proofErr w:type="gramEnd"/>
      <w:r w:rsidR="00C473AA" w:rsidRPr="006C5A27">
        <w:rPr>
          <w:position w:val="-12"/>
        </w:rPr>
        <w:object w:dxaOrig="1560" w:dyaOrig="360">
          <v:shape id="_x0000_i1278" type="#_x0000_t75" style="width:78.6pt;height:18pt" o:ole="">
            <v:imagedata r:id="rId528" o:title=""/>
          </v:shape>
          <o:OLEObject Type="Embed" ProgID="Equation.DSMT4" ShapeID="_x0000_i1278" DrawAspect="Content" ObjectID="_1379276545" r:id="rId529"/>
        </w:object>
      </w:r>
      <w:r w:rsidR="00C473AA">
        <w:t xml:space="preserve">. </w:t>
      </w:r>
      <w:r w:rsidR="001656D3">
        <w:t xml:space="preserve">We monitor an event trigger function </w:t>
      </w:r>
      <w:r w:rsidR="001D6F52" w:rsidRPr="001656D3">
        <w:rPr>
          <w:position w:val="-14"/>
        </w:rPr>
        <w:object w:dxaOrig="1920" w:dyaOrig="380">
          <v:shape id="_x0000_i1279" type="#_x0000_t75" style="width:96pt;height:19.2pt" o:ole="">
            <v:imagedata r:id="rId530" o:title=""/>
          </v:shape>
          <o:OLEObject Type="Embed" ProgID="Equation.DSMT4" ShapeID="_x0000_i1279" DrawAspect="Content" ObjectID="_1379276546" r:id="rId531"/>
        </w:object>
      </w:r>
      <w:r w:rsidR="001656D3">
        <w:t xml:space="preserve"> and invoke the Slowdown Handler</w:t>
      </w:r>
      <w:r w:rsidR="00276785">
        <w:t xml:space="preserve"> if we see a falling transition </w:t>
      </w:r>
      <w:r w:rsidR="00276785" w:rsidRPr="001656D3">
        <w:rPr>
          <w:position w:val="-14"/>
        </w:rPr>
        <w:object w:dxaOrig="600" w:dyaOrig="400">
          <v:shape id="_x0000_i1280" type="#_x0000_t75" style="width:30pt;height:19.8pt" o:ole="">
            <v:imagedata r:id="rId532" o:title=""/>
          </v:shape>
          <o:OLEObject Type="Embed" ProgID="Equation.DSMT4" ShapeID="_x0000_i1280" DrawAspect="Content" ObjectID="_1379276547" r:id="rId533"/>
        </w:object>
      </w:r>
      <w:r w:rsidR="00C7350D">
        <w:t xml:space="preserve"> indicating a slowdown or reversal of slip velocity</w:t>
      </w:r>
      <w:r w:rsidR="00276785">
        <w:t>.</w:t>
      </w:r>
      <w:r w:rsidR="001656D3">
        <w:t xml:space="preserve"> </w:t>
      </w:r>
      <w:r w:rsidR="001D6F52">
        <w:t xml:space="preserve"> Here</w:t>
      </w:r>
      <w:r w:rsidR="001D6F52" w:rsidRPr="001656D3">
        <w:rPr>
          <w:position w:val="-14"/>
        </w:rPr>
        <w:object w:dxaOrig="480" w:dyaOrig="380">
          <v:shape id="_x0000_i1281" type="#_x0000_t75" style="width:24pt;height:19.2pt" o:ole="">
            <v:imagedata r:id="rId534" o:title=""/>
          </v:shape>
          <o:OLEObject Type="Embed" ProgID="Equation.DSMT4" ShapeID="_x0000_i1281" DrawAspect="Content" ObjectID="_1379276548" r:id="rId535"/>
        </w:object>
      </w:r>
      <w:r w:rsidR="001D6F52">
        <w:t xml:space="preserve">is the previous slip direction, which we update at every step. </w:t>
      </w:r>
      <w:proofErr w:type="gramStart"/>
      <w:r w:rsidR="001D6F52">
        <w:t xml:space="preserve">(If </w:t>
      </w:r>
      <w:r w:rsidR="001D6F52" w:rsidRPr="001D6F52">
        <w:rPr>
          <w:position w:val="-14"/>
        </w:rPr>
        <w:object w:dxaOrig="859" w:dyaOrig="380">
          <v:shape id="_x0000_i1282" type="#_x0000_t75" style="width:43.2pt;height:19.2pt" o:ole="">
            <v:imagedata r:id="rId536" o:title=""/>
          </v:shape>
          <o:OLEObject Type="Embed" ProgID="Equation.DSMT4" ShapeID="_x0000_i1282" DrawAspect="Content" ObjectID="_1379276549" r:id="rId537"/>
        </w:object>
      </w:r>
      <w:r w:rsidR="001D6F52">
        <w:t xml:space="preserve"> we use </w:t>
      </w:r>
      <w:r w:rsidR="001D6F52" w:rsidRPr="001D6F52">
        <w:rPr>
          <w:position w:val="-6"/>
        </w:rPr>
        <w:object w:dxaOrig="200" w:dyaOrig="279">
          <v:shape id="_x0000_i1283" type="#_x0000_t75" style="width:10.2pt;height:14.4pt" o:ole="">
            <v:imagedata r:id="rId538" o:title=""/>
          </v:shape>
          <o:OLEObject Type="Embed" ProgID="Equation.DSMT4" ShapeID="_x0000_i1283" DrawAspect="Content" ObjectID="_1379276550" r:id="rId539"/>
        </w:object>
      </w:r>
      <w:r w:rsidR="001D6F52">
        <w:rPr>
          <w:position w:val="-10"/>
        </w:rPr>
        <w:t xml:space="preserve"> </w:t>
      </w:r>
      <w:r w:rsidR="001D6F52">
        <w:t>as the direction instead.)</w:t>
      </w:r>
      <w:proofErr w:type="gramEnd"/>
      <w:r w:rsidR="001D6F52">
        <w:t xml:space="preserve"> </w:t>
      </w:r>
      <w:r w:rsidR="005E3750">
        <w:t xml:space="preserve">This allows us to spot slip reversals, which could be missed if we were to use </w:t>
      </w:r>
      <w:r w:rsidR="005E3750" w:rsidRPr="000D38B7">
        <w:rPr>
          <w:position w:val="-14"/>
        </w:rPr>
        <w:object w:dxaOrig="859" w:dyaOrig="400">
          <v:shape id="_x0000_i1284" type="#_x0000_t75" style="width:43.2pt;height:19.8pt" o:ole="">
            <v:imagedata r:id="rId540" o:title=""/>
          </v:shape>
          <o:OLEObject Type="Embed" ProgID="Equation.DSMT4" ShapeID="_x0000_i1284" DrawAspect="Content" ObjectID="_1379276551" r:id="rId541"/>
        </w:object>
      </w:r>
      <w:r w:rsidR="005E3750">
        <w:t>as a trigger function.</w:t>
      </w:r>
    </w:p>
    <w:p w:rsidR="002B3915" w:rsidRDefault="002B3915" w:rsidP="001D6F52">
      <w:pPr>
        <w:pStyle w:val="Heading2"/>
      </w:pPr>
      <w:r>
        <w:t>State “</w:t>
      </w:r>
      <w:r w:rsidR="00F2747D">
        <w:t>St</w:t>
      </w:r>
      <w:r>
        <w:t>ick”</w:t>
      </w:r>
    </w:p>
    <w:p w:rsidR="002B3915" w:rsidRDefault="002B3915" w:rsidP="002B3915">
      <w:r>
        <w:t xml:space="preserve">A contact is in this state when </w:t>
      </w:r>
      <w:r w:rsidR="00EE38EC">
        <w:t>it has previously been determined that the contacting bodies are in stiction, that is, their tangent-plane slip velocity is zero</w:t>
      </w:r>
      <w:r w:rsidR="003802C2">
        <w:t xml:space="preserve"> and the friction force</w:t>
      </w:r>
      <w:r w:rsidR="00035B58" w:rsidRPr="00035B58">
        <w:rPr>
          <w:rFonts w:ascii="Times New Roman" w:hAnsi="Times New Roman" w:cs="Times New Roman"/>
          <w:b/>
        </w:rPr>
        <w:t xml:space="preserve"> </w:t>
      </w:r>
      <w:r w:rsidR="00035B58" w:rsidRPr="003802C2">
        <w:rPr>
          <w:rFonts w:ascii="Times New Roman" w:hAnsi="Times New Roman" w:cs="Times New Roman"/>
          <w:b/>
        </w:rPr>
        <w:t>λ</w:t>
      </w:r>
      <w:r w:rsidR="003802C2">
        <w:t xml:space="preserve"> necessary to keep it there doesn’t exceed </w:t>
      </w:r>
      <w:r w:rsidR="003802C2" w:rsidRPr="00AE11D4">
        <w:rPr>
          <w:position w:val="-14"/>
        </w:rPr>
        <w:object w:dxaOrig="540" w:dyaOrig="400">
          <v:shape id="_x0000_i1285" type="#_x0000_t75" style="width:27pt;height:19.8pt" o:ole="">
            <v:imagedata r:id="rId542" o:title=""/>
          </v:shape>
          <o:OLEObject Type="Embed" ProgID="Equation.DSMT4" ShapeID="_x0000_i1285" DrawAspect="Content" ObjectID="_1379276552" r:id="rId543"/>
        </w:object>
      </w:r>
      <w:r w:rsidR="00EE38EC">
        <w:t xml:space="preserve">. A no-slip constraint </w:t>
      </w:r>
      <w:r w:rsidR="003802C2" w:rsidRPr="003802C2">
        <w:rPr>
          <w:position w:val="-6"/>
        </w:rPr>
        <w:object w:dxaOrig="560" w:dyaOrig="279">
          <v:shape id="_x0000_i1286" type="#_x0000_t75" style="width:28.2pt;height:13.8pt" o:ole="">
            <v:imagedata r:id="rId544" o:title=""/>
          </v:shape>
          <o:OLEObject Type="Embed" ProgID="Equation.DSMT4" ShapeID="_x0000_i1286" DrawAspect="Content" ObjectID="_1379276553" r:id="rId545"/>
        </w:object>
      </w:r>
      <w:r w:rsidR="003802C2">
        <w:rPr>
          <w:position w:val="-14"/>
        </w:rPr>
        <w:t xml:space="preserve"> </w:t>
      </w:r>
      <w:r w:rsidR="00EE38EC">
        <w:t>is active and provides the necessary friction force</w:t>
      </w:r>
      <w:r w:rsidR="003802C2">
        <w:t xml:space="preserve"> </w:t>
      </w:r>
      <w:r w:rsidR="00674F8D">
        <w:t xml:space="preserve">as a constraint reaction during </w:t>
      </w:r>
      <w:proofErr w:type="gramStart"/>
      <w:r w:rsidR="00674F8D">
        <w:t>realize(</w:t>
      </w:r>
      <w:proofErr w:type="gramEnd"/>
      <w:r w:rsidR="00674F8D">
        <w:t xml:space="preserve">Acceleration) </w:t>
      </w:r>
      <w:r w:rsidR="00EE38EC">
        <w:t>instead of the force element that is used while slipping.</w:t>
      </w:r>
      <w:r w:rsidR="003802C2">
        <w:t xml:space="preserve"> This is a planar constraint so there are two constraint equations </w:t>
      </w:r>
      <w:proofErr w:type="gramStart"/>
      <w:r w:rsidR="003802C2">
        <w:t xml:space="preserve">and </w:t>
      </w:r>
      <w:proofErr w:type="gramEnd"/>
      <w:r w:rsidR="003802C2" w:rsidRPr="003802C2">
        <w:rPr>
          <w:position w:val="-14"/>
        </w:rPr>
        <w:object w:dxaOrig="1160" w:dyaOrig="380">
          <v:shape id="_x0000_i1287" type="#_x0000_t75" style="width:58.2pt;height:19.2pt" o:ole="">
            <v:imagedata r:id="rId546" o:title=""/>
          </v:shape>
          <o:OLEObject Type="Embed" ProgID="Equation.DSMT4" ShapeID="_x0000_i1287" DrawAspect="Content" ObjectID="_1379276554" r:id="rId547"/>
        </w:object>
      </w:r>
      <w:r w:rsidR="003802C2">
        <w:t xml:space="preserve">. </w:t>
      </w:r>
      <w:r w:rsidR="00035B58">
        <w:t>Since the velocity is forced to be zero, we can only leave the stick state if the constraint force exceeds the limit.</w:t>
      </w:r>
      <w:r w:rsidR="00610560">
        <w:t xml:space="preserve"> (You can’t leave the </w:t>
      </w:r>
      <w:proofErr w:type="gramStart"/>
      <w:r w:rsidR="00610560">
        <w:t>Stuck</w:t>
      </w:r>
      <w:proofErr w:type="gramEnd"/>
      <w:r w:rsidR="00610560">
        <w:t xml:space="preserve"> state because of constraint drift!)</w:t>
      </w:r>
      <w:r w:rsidR="00035B58">
        <w:t xml:space="preserve"> So we monitor a trigger function </w:t>
      </w:r>
      <w:r w:rsidR="00F2747D" w:rsidRPr="001656D3">
        <w:rPr>
          <w:position w:val="-14"/>
        </w:rPr>
        <w:object w:dxaOrig="1600" w:dyaOrig="400">
          <v:shape id="_x0000_i1288" type="#_x0000_t75" style="width:79.8pt;height:19.8pt" o:ole="">
            <v:imagedata r:id="rId548" o:title=""/>
          </v:shape>
          <o:OLEObject Type="Embed" ProgID="Equation.DSMT4" ShapeID="_x0000_i1288" DrawAspect="Content" ObjectID="_1379276555" r:id="rId549"/>
        </w:object>
      </w:r>
      <w:r w:rsidR="00035B58">
        <w:t xml:space="preserve"> </w:t>
      </w:r>
      <w:r w:rsidR="003802C2">
        <w:t xml:space="preserve"> </w:t>
      </w:r>
      <w:r w:rsidR="00035B58">
        <w:t xml:space="preserve">and invoke the Breakaway Handler if we see a </w:t>
      </w:r>
      <w:r w:rsidR="00F2747D">
        <w:t>falling</w:t>
      </w:r>
      <w:r w:rsidR="00035B58">
        <w:t xml:space="preserve"> </w:t>
      </w:r>
      <w:proofErr w:type="gramStart"/>
      <w:r w:rsidR="00035B58">
        <w:t xml:space="preserve">transition </w:t>
      </w:r>
      <w:proofErr w:type="gramEnd"/>
      <w:r w:rsidR="00F2747D" w:rsidRPr="00035B58">
        <w:rPr>
          <w:position w:val="-12"/>
        </w:rPr>
        <w:object w:dxaOrig="660" w:dyaOrig="380">
          <v:shape id="_x0000_i1289" type="#_x0000_t75" style="width:33pt;height:19.2pt" o:ole="">
            <v:imagedata r:id="rId550" o:title=""/>
          </v:shape>
          <o:OLEObject Type="Embed" ProgID="Equation.DSMT4" ShapeID="_x0000_i1289" DrawAspect="Content" ObjectID="_1379276556" r:id="rId551"/>
        </w:object>
      </w:r>
      <w:r w:rsidR="00035B58">
        <w:t>, indicating that the force got too big.</w:t>
      </w:r>
      <w:r w:rsidR="007662C5">
        <w:t xml:space="preserve"> This is actually an oversimplification because it doesn’t deal with the case where the constraint equations are unable to satisfy the constraint; we’ll add that refinement below.</w:t>
      </w:r>
    </w:p>
    <w:p w:rsidR="00674F8D" w:rsidRDefault="00674F8D" w:rsidP="002B3915">
      <w:r>
        <w:t xml:space="preserve">Note that the applied constraint </w:t>
      </w:r>
      <w:r w:rsidR="005F4BD1">
        <w:t>reaction</w:t>
      </w:r>
      <w:r>
        <w:t xml:space="preserve"> </w:t>
      </w:r>
      <w:r w:rsidRPr="00674F8D">
        <w:rPr>
          <w:position w:val="-4"/>
        </w:rPr>
        <w:object w:dxaOrig="200" w:dyaOrig="260">
          <v:shape id="_x0000_i1290" type="#_x0000_t75" style="width:10.2pt;height:13.2pt" o:ole="">
            <v:imagedata r:id="rId552" o:title=""/>
          </v:shape>
          <o:OLEObject Type="Embed" ProgID="Equation.DSMT4" ShapeID="_x0000_i1290" DrawAspect="Content" ObjectID="_1379276557" r:id="rId553"/>
        </w:object>
      </w:r>
      <w:r>
        <w:t xml:space="preserve"> may exceed the limit for the stiction force; that is not a problem for </w:t>
      </w:r>
      <w:proofErr w:type="gramStart"/>
      <w:r>
        <w:t>realize(</w:t>
      </w:r>
      <w:proofErr w:type="gramEnd"/>
      <w:r>
        <w:t xml:space="preserve">). If the result isn’t consistent, it is up to the integrator to notice </w:t>
      </w:r>
      <w:r w:rsidR="005F4BD1">
        <w:t xml:space="preserve">that the </w:t>
      </w:r>
      <w:r w:rsidR="005F4BD1" w:rsidRPr="00035B58">
        <w:rPr>
          <w:position w:val="-12"/>
        </w:rPr>
        <w:object w:dxaOrig="660" w:dyaOrig="380">
          <v:shape id="_x0000_i1291" type="#_x0000_t75" style="width:33pt;height:19.2pt" o:ole="">
            <v:imagedata r:id="rId550" o:title=""/>
          </v:shape>
          <o:OLEObject Type="Embed" ProgID="Equation.DSMT4" ShapeID="_x0000_i1291" DrawAspect="Content" ObjectID="_1379276558" r:id="rId554"/>
        </w:object>
      </w:r>
      <w:r w:rsidR="005F4BD1">
        <w:t xml:space="preserve">transition has occurred </w:t>
      </w:r>
      <w:r>
        <w:t>and do something about it.</w:t>
      </w:r>
      <w:r w:rsidR="006D139A">
        <w:t xml:space="preserve"> </w:t>
      </w:r>
      <w:r w:rsidR="006D139A" w:rsidRPr="00667084">
        <w:rPr>
          <w:highlight w:val="yellow"/>
        </w:rPr>
        <w:t xml:space="preserve">I don’t think that’s right since </w:t>
      </w:r>
      <w:r w:rsidR="006D139A" w:rsidRPr="00667084">
        <w:rPr>
          <w:position w:val="-4"/>
          <w:highlight w:val="yellow"/>
        </w:rPr>
        <w:object w:dxaOrig="200" w:dyaOrig="260">
          <v:shape id="_x0000_i1292" type="#_x0000_t75" style="width:10.2pt;height:13.2pt" o:ole="">
            <v:imagedata r:id="rId552" o:title=""/>
          </v:shape>
          <o:OLEObject Type="Embed" ProgID="Equation.DSMT4" ShapeID="_x0000_i1292" DrawAspect="Content" ObjectID="_1379276559" r:id="rId555"/>
        </w:object>
      </w:r>
      <w:r w:rsidR="006D139A" w:rsidRPr="00667084">
        <w:rPr>
          <w:highlight w:val="yellow"/>
        </w:rPr>
        <w:t>might get too big during the “LCP-</w:t>
      </w:r>
      <w:proofErr w:type="spellStart"/>
      <w:r w:rsidR="006D139A" w:rsidRPr="00667084">
        <w:rPr>
          <w:highlight w:val="yellow"/>
        </w:rPr>
        <w:t>ish</w:t>
      </w:r>
      <w:proofErr w:type="spellEnd"/>
      <w:r w:rsidR="006D139A" w:rsidRPr="00667084">
        <w:rPr>
          <w:highlight w:val="yellow"/>
        </w:rPr>
        <w:t>” solve, leaving it eligible but not active</w:t>
      </w:r>
      <w:r w:rsidR="006D139A">
        <w:t>.</w:t>
      </w:r>
    </w:p>
    <w:p w:rsidR="007662C5" w:rsidRDefault="007662C5" w:rsidP="007662C5">
      <w:pPr>
        <w:pStyle w:val="Heading2"/>
      </w:pPr>
      <w:r>
        <w:t>State “</w:t>
      </w:r>
      <w:r w:rsidR="00F2747D">
        <w:t>C</w:t>
      </w:r>
      <w:r>
        <w:t>reep”</w:t>
      </w:r>
    </w:p>
    <w:p w:rsidR="007662C5" w:rsidRPr="005C4C50" w:rsidRDefault="00C620DE" w:rsidP="002B3915">
      <w:r>
        <w:t>This state is most commonly entered via the Breakaway Handler that is invoked when a formerly-stuck contact comes unstuck due to excessive stiction forces. Here the slip velocity is below tolerance, but</w:t>
      </w:r>
      <w:r w:rsidR="005C4C50">
        <w:t xml:space="preserve"> we</w:t>
      </w:r>
      <w:r>
        <w:t xml:space="preserve"> cannot enforce stiction. Creep can also be entered via the Slowdown Handler if the stiction constraint can’t be used. We will likely be in this state only briefly. Most commonly, the slip velocity will increase and we will transition to Slip. However, it is also possible that the contact will transition </w:t>
      </w:r>
      <w:r w:rsidR="005C4C50">
        <w:t xml:space="preserve">(back) </w:t>
      </w:r>
      <w:r>
        <w:t xml:space="preserve">to stiction. So we watch for two event triggers, using the functions introduced above but with opposite sign transition directions: </w:t>
      </w:r>
      <w:r w:rsidRPr="001656D3">
        <w:rPr>
          <w:position w:val="-14"/>
        </w:rPr>
        <w:object w:dxaOrig="600" w:dyaOrig="400">
          <v:shape id="_x0000_i1293" type="#_x0000_t75" style="width:30pt;height:19.8pt" o:ole="">
            <v:imagedata r:id="rId556" o:title=""/>
          </v:shape>
          <o:OLEObject Type="Embed" ProgID="Equation.DSMT4" ShapeID="_x0000_i1293" DrawAspect="Content" ObjectID="_1379276560" r:id="rId557"/>
        </w:object>
      </w:r>
      <w:r>
        <w:t xml:space="preserve"> </w:t>
      </w:r>
      <w:proofErr w:type="gramStart"/>
      <w:r>
        <w:t xml:space="preserve">and </w:t>
      </w:r>
      <w:proofErr w:type="gramEnd"/>
      <w:r w:rsidR="00F2747D" w:rsidRPr="00035B58">
        <w:rPr>
          <w:position w:val="-12"/>
        </w:rPr>
        <w:object w:dxaOrig="660" w:dyaOrig="380">
          <v:shape id="_x0000_i1294" type="#_x0000_t75" style="width:33pt;height:19.2pt" o:ole="">
            <v:imagedata r:id="rId558" o:title=""/>
          </v:shape>
          <o:OLEObject Type="Embed" ProgID="Equation.DSMT4" ShapeID="_x0000_i1294" DrawAspect="Content" ObjectID="_1379276561" r:id="rId559"/>
        </w:object>
      </w:r>
      <w:r>
        <w:t xml:space="preserve">. </w:t>
      </w:r>
      <w:r w:rsidR="00FB7D3B">
        <w:t xml:space="preserve">Trigger function </w:t>
      </w:r>
      <w:r w:rsidRPr="001656D3">
        <w:rPr>
          <w:position w:val="-14"/>
        </w:rPr>
        <w:object w:dxaOrig="380" w:dyaOrig="380">
          <v:shape id="_x0000_i1295" type="#_x0000_t75" style="width:19.2pt;height:19.2pt" o:ole="">
            <v:imagedata r:id="rId560" o:title=""/>
          </v:shape>
          <o:OLEObject Type="Embed" ProgID="Equation.DSMT4" ShapeID="_x0000_i1295" DrawAspect="Content" ObjectID="_1379276562" r:id="rId561"/>
        </w:object>
      </w:r>
      <w:r>
        <w:t xml:space="preserve"> is realized at Velocity stage.</w:t>
      </w:r>
      <w:r w:rsidR="005C4C50">
        <w:t xml:space="preserve"> At Dynamics stage we apply a friction force of magnitude </w:t>
      </w:r>
      <w:r w:rsidR="005C4C50" w:rsidRPr="00AE11D4">
        <w:rPr>
          <w:position w:val="-14"/>
        </w:rPr>
        <w:object w:dxaOrig="480" w:dyaOrig="400">
          <v:shape id="_x0000_i1296" type="#_x0000_t75" style="width:24pt;height:19.8pt" o:ole="">
            <v:imagedata r:id="rId562" o:title=""/>
          </v:shape>
          <o:OLEObject Type="Embed" ProgID="Equation.DSMT4" ShapeID="_x0000_i1296" DrawAspect="Content" ObjectID="_1379276563" r:id="rId563"/>
        </w:object>
      </w:r>
      <w:r w:rsidR="005C4C50">
        <w:t xml:space="preserve"> opposing the slip velocity if it is large enough, otherwise </w:t>
      </w:r>
      <w:r w:rsidR="00FB7D3B">
        <w:t>opposing</w:t>
      </w:r>
      <w:r w:rsidR="005C4C50">
        <w:t xml:space="preserve"> the last-known “impending slip” direction. At Acceleration stage, we enable the </w:t>
      </w:r>
      <w:r w:rsidR="005C4C50" w:rsidRPr="003802C2">
        <w:rPr>
          <w:position w:val="-6"/>
        </w:rPr>
        <w:object w:dxaOrig="560" w:dyaOrig="279">
          <v:shape id="_x0000_i1297" type="#_x0000_t75" style="width:28.2pt;height:13.8pt" o:ole="">
            <v:imagedata r:id="rId564" o:title=""/>
          </v:shape>
          <o:OLEObject Type="Embed" ProgID="Equation.DSMT4" ShapeID="_x0000_i1297" DrawAspect="Content" ObjectID="_1379276564" r:id="rId565"/>
        </w:object>
      </w:r>
      <w:r w:rsidR="005C4C50">
        <w:t xml:space="preserve"> acceleration constraint, and calculate what the corresponding </w:t>
      </w:r>
      <w:r w:rsidR="005C4C50" w:rsidRPr="003802C2">
        <w:rPr>
          <w:rFonts w:ascii="Times New Roman" w:hAnsi="Times New Roman" w:cs="Times New Roman"/>
          <w:b/>
        </w:rPr>
        <w:t>λ</w:t>
      </w:r>
      <w:r w:rsidR="005C4C50">
        <w:t xml:space="preserve"> would have been if we hadn’t applied a friction force. Then we can evaluate </w:t>
      </w:r>
      <w:r w:rsidR="005C4C50" w:rsidRPr="00035B58">
        <w:rPr>
          <w:position w:val="-12"/>
        </w:rPr>
        <w:object w:dxaOrig="440" w:dyaOrig="360">
          <v:shape id="_x0000_i1298" type="#_x0000_t75" style="width:22.2pt;height:18pt" o:ole="">
            <v:imagedata r:id="rId566" o:title=""/>
          </v:shape>
          <o:OLEObject Type="Embed" ProgID="Equation.DSMT4" ShapeID="_x0000_i1298" DrawAspect="Content" ObjectID="_1379276565" r:id="rId567"/>
        </w:object>
      </w:r>
      <w:r w:rsidR="005C4C50">
        <w:t xml:space="preserve"> to determine whether we should switch to the </w:t>
      </w:r>
      <w:proofErr w:type="gramStart"/>
      <w:r w:rsidR="005C4C50">
        <w:t>Stuck</w:t>
      </w:r>
      <w:proofErr w:type="gramEnd"/>
      <w:r w:rsidR="005C4C50">
        <w:t xml:space="preserve"> state.</w:t>
      </w:r>
      <w:r w:rsidR="00FB7D3B">
        <w:t xml:space="preserve"> We also update the “impending slip” direction </w:t>
      </w:r>
      <w:r w:rsidR="00FB7D3B" w:rsidRPr="001656D3">
        <w:rPr>
          <w:position w:val="-14"/>
        </w:rPr>
        <w:object w:dxaOrig="720" w:dyaOrig="400">
          <v:shape id="_x0000_i1299" type="#_x0000_t75" style="width:36pt;height:19.8pt" o:ole="">
            <v:imagedata r:id="rId568" o:title=""/>
          </v:shape>
          <o:OLEObject Type="Embed" ProgID="Equation.DSMT4" ShapeID="_x0000_i1299" DrawAspect="Content" ObjectID="_1379276566" r:id="rId569"/>
        </w:object>
      </w:r>
      <w:r w:rsidR="00FB7D3B">
        <w:t xml:space="preserve"> to use </w:t>
      </w:r>
      <w:r w:rsidR="002A1678">
        <w:t xml:space="preserve">next time </w:t>
      </w:r>
      <w:r w:rsidR="00FB7D3B">
        <w:t>if the velocity is too small.</w:t>
      </w:r>
    </w:p>
    <w:p w:rsidR="00281C09" w:rsidRDefault="00B6227B" w:rsidP="00B6227B">
      <w:pPr>
        <w:pStyle w:val="Heading2"/>
      </w:pPr>
      <w:r>
        <w:lastRenderedPageBreak/>
        <w:t>What about redundancy/poor conditioning?</w:t>
      </w:r>
    </w:p>
    <w:p w:rsidR="00B6227B" w:rsidRDefault="00B6227B" w:rsidP="00AE11D4">
      <w:r>
        <w:t xml:space="preserve">Despite our best intentions, it is possible that the stiction constraint cannot enforce the no-slip condition. For example, the stiction constraint may conflict with some other constraint or prescribed motion. In that case the constraint might be removed, resulting </w:t>
      </w:r>
      <w:proofErr w:type="gramStart"/>
      <w:r>
        <w:t xml:space="preserve">in </w:t>
      </w:r>
      <w:proofErr w:type="gramEnd"/>
      <w:r w:rsidRPr="00B6227B">
        <w:rPr>
          <w:position w:val="-6"/>
        </w:rPr>
        <w:object w:dxaOrig="560" w:dyaOrig="279">
          <v:shape id="_x0000_i1300" type="#_x0000_t75" style="width:28.2pt;height:13.8pt" o:ole="">
            <v:imagedata r:id="rId570" o:title=""/>
          </v:shape>
          <o:OLEObject Type="Embed" ProgID="Equation.DSMT4" ShapeID="_x0000_i1300" DrawAspect="Content" ObjectID="_1379276567" r:id="rId571"/>
        </w:object>
      </w:r>
      <w:r>
        <w:t xml:space="preserve">, or it may get a “least squares error” value which is non-zero but insufficient. For that reason we must look at the no-slip acceleration-level constraint to verify that it has been satisfied, prior to checking whether the magnitude of </w:t>
      </w:r>
      <w:r w:rsidRPr="00B6227B">
        <w:rPr>
          <w:position w:val="-4"/>
        </w:rPr>
        <w:object w:dxaOrig="200" w:dyaOrig="260">
          <v:shape id="_x0000_i1301" type="#_x0000_t75" style="width:10.2pt;height:13.2pt" o:ole="">
            <v:imagedata r:id="rId572" o:title=""/>
          </v:shape>
          <o:OLEObject Type="Embed" ProgID="Equation.DSMT4" ShapeID="_x0000_i1301" DrawAspect="Content" ObjectID="_1379276568" r:id="rId573"/>
        </w:object>
      </w:r>
      <w:r>
        <w:t xml:space="preserve">is acceptable. We can embed that in the </w:t>
      </w:r>
      <w:r w:rsidRPr="00035B58">
        <w:rPr>
          <w:position w:val="-12"/>
        </w:rPr>
        <w:object w:dxaOrig="440" w:dyaOrig="360">
          <v:shape id="_x0000_i1302" type="#_x0000_t75" style="width:22.2pt;height:18pt" o:ole="">
            <v:imagedata r:id="rId566" o:title=""/>
          </v:shape>
          <o:OLEObject Type="Embed" ProgID="Equation.DSMT4" ShapeID="_x0000_i1302" DrawAspect="Content" ObjectID="_1379276569" r:id="rId574"/>
        </w:object>
      </w:r>
      <w:r>
        <w:t xml:space="preserve"> function by setting it to </w:t>
      </w:r>
      <w:r w:rsidRPr="00B6227B">
        <w:rPr>
          <w:position w:val="-4"/>
        </w:rPr>
        <w:object w:dxaOrig="380" w:dyaOrig="200">
          <v:shape id="_x0000_i1303" type="#_x0000_t75" style="width:19.2pt;height:10.2pt" o:ole="">
            <v:imagedata r:id="rId575" o:title=""/>
          </v:shape>
          <o:OLEObject Type="Embed" ProgID="Equation.DSMT4" ShapeID="_x0000_i1303" DrawAspect="Content" ObjectID="_1379276570" r:id="rId576"/>
        </w:object>
      </w:r>
      <w:r>
        <w:t xml:space="preserve"> whenever either of the two constraint equations is not satisfied with the constraint enabled.</w:t>
      </w:r>
    </w:p>
    <w:p w:rsidR="006C7CB4" w:rsidRDefault="006C7CB4" w:rsidP="00AE11D4">
      <w:r>
        <w:t xml:space="preserve">Here is a simple </w:t>
      </w:r>
      <w:r w:rsidR="00D753EC">
        <w:t xml:space="preserve">contrived </w:t>
      </w:r>
      <w:r>
        <w:t xml:space="preserve">example that illustrates </w:t>
      </w:r>
      <w:r w:rsidR="00D753EC">
        <w:t>that</w:t>
      </w:r>
      <w:r>
        <w:t xml:space="preserve"> stiction constraints </w:t>
      </w:r>
      <w:r w:rsidR="00FF2440">
        <w:t>can’t be treated in isolation</w:t>
      </w:r>
      <w:r>
        <w:t>:</w:t>
      </w:r>
    </w:p>
    <w:p w:rsidR="006C7CB4" w:rsidRDefault="00521A65" w:rsidP="00AE11D4">
      <w:r>
        <w:pict>
          <v:group id="_x0000_s1685" editas="canvas" style="width:468pt;height:168.85pt;mso-position-horizontal-relative:char;mso-position-vertical-relative:line" coordorigin="1440,2652" coordsize="9360,3377">
            <o:lock v:ext="edit" aspectratio="t"/>
            <v:shape id="_x0000_s1684" type="#_x0000_t75" style="position:absolute;left:1440;top:2652;width:9360;height:3377" o:preferrelative="f">
              <v:fill o:detectmouseclick="t"/>
              <v:path o:extrusionok="t" o:connecttype="none"/>
              <o:lock v:ext="edit" text="t"/>
            </v:shape>
            <v:shapetype id="_x0000_t135" coordsize="21600,21600" o:spt="135" path="m10800,qx21600,10800,10800,21600l,21600,,xe">
              <v:stroke joinstyle="miter"/>
              <v:path gradientshapeok="t" o:connecttype="rect" textboxrect="0,3163,18437,18437"/>
            </v:shapetype>
            <v:shape id="_x0000_s1714" type="#_x0000_t135" style="position:absolute;left:7336;top:4572;width:684;height:636;rotation:90"/>
            <v:shape id="_x0000_s1713" type="#_x0000_t135" style="position:absolute;left:3928;top:4572;width:684;height:636;rotation:90"/>
            <v:rect id="_x0000_s1686" style="position:absolute;left:3360;top:3696;width:5424;height:852"/>
            <v:rect id="_x0000_s1692" style="position:absolute;left:3588;top:5112;width:1332;height:492" stroked="f">
              <v:fill opacity=".75"/>
            </v:rect>
            <v:rect id="_x0000_s1693" style="position:absolute;left:6984;top:5112;width:1332;height:492" stroked="f">
              <v:fill opacity=".75"/>
            </v:rect>
            <v:shapetype id="_x0000_t32" coordsize="21600,21600" o:spt="32" o:oned="t" path="m,l21600,21600e" filled="f">
              <v:path arrowok="t" fillok="f" o:connecttype="none"/>
              <o:lock v:ext="edit" shapetype="t"/>
            </v:shapetype>
            <v:shape id="_x0000_s1689" type="#_x0000_t32" style="position:absolute;left:2772;top:5112;width:6552;height:0" o:connectortype="straight" strokecolor="#c2d69b [1942]" strokeweight="1pt"/>
            <v:oval id="_x0000_s1691" style="position:absolute;left:4248;top:5076;width:72;height:72" fillcolor="red" strokecolor="red">
              <o:lock v:ext="edit" aspectratio="t"/>
            </v:oval>
            <v:oval id="_x0000_s1690" style="position:absolute;left:7644;top:5076;width:72;height:72" fillcolor="red" strokecolor="red">
              <o:lock v:ext="edit" aspectratio="t"/>
            </v:oval>
            <v:rect id="_x0000_s1694" style="position:absolute;left:1440;top:4068;width:9360;height:144" fillcolor="#c2d69b [1942]" strokecolor="black [3213]"/>
            <v:shape id="_x0000_s1696" type="#_x0000_t32" style="position:absolute;left:5608;top:3936;width:984;height:1" o:connectortype="straight">
              <v:stroke startarrow="block" endarrow="block"/>
            </v:shape>
            <v:shape id="_x0000_s1697" type="#_x0000_t32" style="position:absolute;left:4276;top:5124;width:1;height:312;flip:y" o:connectortype="straight">
              <v:stroke endarrow="block"/>
            </v:shape>
            <v:shape id="_x0000_s1699" type="#_x0000_t32" style="position:absolute;left:7684;top:5112;width:1;height:312;flip:y" o:connectortype="straight">
              <v:stroke endarrow="block"/>
            </v:shape>
            <v:shapetype id="_x0000_t202" coordsize="21600,21600" o:spt="202" path="m,l,21600r21600,l21600,xe">
              <v:stroke joinstyle="miter"/>
              <v:path gradientshapeok="t" o:connecttype="rect"/>
            </v:shapetype>
            <v:shape id="_x0000_s1700" type="#_x0000_t202" style="position:absolute;left:4000;top:5448;width:528;height:300;v-text-anchor:middle" filled="f" stroked="f">
              <v:textbox inset="0,0,0,0">
                <w:txbxContent>
                  <w:p w:rsidR="00521C55" w:rsidRPr="00363BCF" w:rsidRDefault="00521C55" w:rsidP="008556A3">
                    <w:pPr>
                      <w:jc w:val="center"/>
                      <w:rPr>
                        <w:vertAlign w:val="subscript"/>
                      </w:rPr>
                    </w:pPr>
                    <w:r>
                      <w:t>N</w:t>
                    </w:r>
                    <w:r>
                      <w:rPr>
                        <w:vertAlign w:val="subscript"/>
                      </w:rPr>
                      <w:t>1</w:t>
                    </w:r>
                  </w:p>
                  <w:p w:rsidR="00521C55" w:rsidRPr="008556A3" w:rsidRDefault="00521C55" w:rsidP="008556A3"/>
                </w:txbxContent>
              </v:textbox>
            </v:shape>
            <v:shape id="_x0000_s1701" type="#_x0000_t202" style="position:absolute;left:7420;top:5424;width:528;height:300;v-text-anchor:middle" filled="f" stroked="f">
              <v:textbox inset="0,0,0,0">
                <w:txbxContent>
                  <w:p w:rsidR="00521C55" w:rsidRPr="00363BCF" w:rsidRDefault="00521C55" w:rsidP="008556A3">
                    <w:pPr>
                      <w:jc w:val="center"/>
                      <w:rPr>
                        <w:vertAlign w:val="subscript"/>
                      </w:rPr>
                    </w:pPr>
                    <w:r>
                      <w:t>N</w:t>
                    </w:r>
                    <w:r>
                      <w:rPr>
                        <w:vertAlign w:val="subscript"/>
                      </w:rPr>
                      <w:t>2</w:t>
                    </w:r>
                  </w:p>
                  <w:p w:rsidR="00521C55" w:rsidRPr="008556A3" w:rsidRDefault="00521C55" w:rsidP="008556A3"/>
                </w:txbxContent>
              </v:textbox>
            </v:shape>
            <v:rect id="_x0000_s1703" style="position:absolute;left:8316;top:2988;width:468;height:708"/>
            <v:shape id="_x0000_s1704" type="#_x0000_t32" style="position:absolute;left:8784;top:3342;width:892;height:6;flip:x y" o:connectortype="straight" strokeweight="3pt">
              <v:stroke endarrow="block"/>
            </v:shape>
            <v:shape id="_x0000_s1705" type="#_x0000_t202" style="position:absolute;left:8896;top:3000;width:1092;height:300;v-text-anchor:middle" filled="f" stroked="f">
              <v:textbox inset="0,0,0,0">
                <w:txbxContent>
                  <w:p w:rsidR="00521C55" w:rsidRDefault="00521C55" w:rsidP="008556A3">
                    <w:pPr>
                      <w:jc w:val="center"/>
                    </w:pPr>
                    <w:r>
                      <w:t>F=1.5</w:t>
                    </w:r>
                    <w:r>
                      <w:rPr>
                        <w:rFonts w:cstheme="minorHAnsi"/>
                      </w:rPr>
                      <w:t>µ</w:t>
                    </w:r>
                    <w:r>
                      <w:t xml:space="preserve">N </w:t>
                    </w:r>
                  </w:p>
                  <w:p w:rsidR="00521C55" w:rsidRPr="008556A3" w:rsidRDefault="00521C55" w:rsidP="008556A3"/>
                </w:txbxContent>
              </v:textbox>
            </v:shape>
            <v:shape id="_x0000_s1707" type="#_x0000_t32" style="position:absolute;left:3633;top:5112;width:644;height:1" o:connectortype="straight" strokeweight="1.5pt">
              <v:stroke endarrow="block"/>
            </v:shape>
            <v:shape id="_x0000_s1708" type="#_x0000_t32" style="position:absolute;left:7004;top:5112;width:644;height:1" o:connectortype="straight" strokeweight="1.5pt">
              <v:stroke endarrow="block"/>
            </v:shape>
            <v:shape id="_x0000_s1709" type="#_x0000_t202" style="position:absolute;left:3508;top:5100;width:528;height:300;v-text-anchor:middle" filled="f" stroked="f">
              <v:textbox inset="0,0,0,0">
                <w:txbxContent>
                  <w:p w:rsidR="00521C55" w:rsidRPr="00363BCF" w:rsidRDefault="00521C55" w:rsidP="00363BCF">
                    <w:pPr>
                      <w:jc w:val="center"/>
                      <w:rPr>
                        <w:vertAlign w:val="subscript"/>
                      </w:rPr>
                    </w:pPr>
                    <w:r>
                      <w:rPr>
                        <w:rFonts w:cstheme="minorHAnsi"/>
                      </w:rPr>
                      <w:t>λ</w:t>
                    </w:r>
                    <w:r>
                      <w:rPr>
                        <w:rFonts w:cstheme="minorHAnsi"/>
                        <w:vertAlign w:val="subscript"/>
                      </w:rPr>
                      <w:t>1</w:t>
                    </w:r>
                  </w:p>
                </w:txbxContent>
              </v:textbox>
            </v:shape>
            <v:shape id="_x0000_s1710" type="#_x0000_t202" style="position:absolute;left:6844;top:5100;width:528;height:300;v-text-anchor:middle" filled="f" stroked="f">
              <v:textbox inset="0,0,0,0">
                <w:txbxContent>
                  <w:p w:rsidR="00521C55" w:rsidRPr="00363BCF" w:rsidRDefault="00521C55" w:rsidP="00363BCF">
                    <w:pPr>
                      <w:jc w:val="center"/>
                      <w:rPr>
                        <w:vertAlign w:val="subscript"/>
                      </w:rPr>
                    </w:pPr>
                    <w:r>
                      <w:rPr>
                        <w:rFonts w:cstheme="minorHAnsi"/>
                      </w:rPr>
                      <w:t>λ</w:t>
                    </w:r>
                    <w:r>
                      <w:rPr>
                        <w:rFonts w:cstheme="minorHAnsi"/>
                        <w:vertAlign w:val="subscript"/>
                      </w:rPr>
                      <w:t>2</w:t>
                    </w:r>
                  </w:p>
                </w:txbxContent>
              </v:textbox>
            </v:shape>
            <w10:wrap type="none"/>
            <w10:anchorlock/>
          </v:group>
        </w:pict>
      </w:r>
    </w:p>
    <w:p w:rsidR="00FF2440" w:rsidRPr="00FF2440" w:rsidRDefault="00363BCF" w:rsidP="00FF2440">
      <w:r>
        <w:t xml:space="preserve">This is a </w:t>
      </w:r>
      <w:r w:rsidR="00FF2440">
        <w:t xml:space="preserve">1-dof </w:t>
      </w:r>
      <w:r>
        <w:t xml:space="preserve">cart fixed to a </w:t>
      </w:r>
      <w:r w:rsidR="00C7450A">
        <w:t xml:space="preserve">frictionless </w:t>
      </w:r>
      <w:r>
        <w:t>rail and sliding on soft pads (not rolling wheels)</w:t>
      </w:r>
      <w:r w:rsidR="00C7450A">
        <w:t xml:space="preserve"> against a hard floor</w:t>
      </w:r>
      <w:r>
        <w:t>.</w:t>
      </w:r>
      <w:r w:rsidR="00FF2440">
        <w:t xml:space="preserve"> </w:t>
      </w:r>
      <w:r w:rsidR="00C7450A">
        <w:t>The pads have deformed to yield the contact points shown with red dots</w:t>
      </w:r>
      <w:r w:rsidR="009D151B">
        <w:t>, and the deformation is generating the normal forces shown</w:t>
      </w:r>
      <w:r w:rsidR="002215CD">
        <w:t xml:space="preserve"> (</w:t>
      </w:r>
      <w:r w:rsidR="00151822">
        <w:t>the</w:t>
      </w:r>
      <w:r w:rsidR="002215CD">
        <w:t xml:space="preserve"> equal and opposite force acting on the floor isn’t shown)</w:t>
      </w:r>
      <w:r w:rsidR="00C7450A">
        <w:t xml:space="preserve">. </w:t>
      </w:r>
      <w:r w:rsidR="00530F75">
        <w:t>Assume for a moment that N</w:t>
      </w:r>
      <w:r w:rsidR="00530F75" w:rsidRPr="00530F75">
        <w:rPr>
          <w:vertAlign w:val="subscript"/>
        </w:rPr>
        <w:t>1</w:t>
      </w:r>
      <w:r w:rsidR="00530F75">
        <w:t>=N</w:t>
      </w:r>
      <w:r w:rsidR="00530F75" w:rsidRPr="00530F75">
        <w:rPr>
          <w:vertAlign w:val="subscript"/>
        </w:rPr>
        <w:t>2</w:t>
      </w:r>
      <w:r w:rsidR="00530F75">
        <w:t xml:space="preserve">=N and </w:t>
      </w:r>
      <w:r w:rsidR="00530F75">
        <w:rPr>
          <w:rFonts w:cstheme="minorHAnsi"/>
        </w:rPr>
        <w:t>µ</w:t>
      </w:r>
      <w:r w:rsidR="00530F75" w:rsidRPr="00530F75">
        <w:rPr>
          <w:vertAlign w:val="subscript"/>
        </w:rPr>
        <w:t>1</w:t>
      </w:r>
      <w:r w:rsidR="00530F75">
        <w:t>=</w:t>
      </w:r>
      <w:r w:rsidR="00530F75">
        <w:rPr>
          <w:rFonts w:cstheme="minorHAnsi"/>
        </w:rPr>
        <w:t>µ</w:t>
      </w:r>
      <w:r w:rsidR="00530F75" w:rsidRPr="00530F75">
        <w:rPr>
          <w:vertAlign w:val="subscript"/>
        </w:rPr>
        <w:t>2</w:t>
      </w:r>
      <w:r w:rsidR="00530F75">
        <w:t>=</w:t>
      </w:r>
      <w:r w:rsidR="00530F75">
        <w:rPr>
          <w:rFonts w:cstheme="minorHAnsi"/>
        </w:rPr>
        <w:t>µ.</w:t>
      </w:r>
      <w:r w:rsidR="00530F75">
        <w:t xml:space="preserve"> We apply</w:t>
      </w:r>
      <w:r w:rsidR="00C7450A">
        <w:t xml:space="preserve"> a force F </w:t>
      </w:r>
      <w:r w:rsidR="00530F75">
        <w:t>to</w:t>
      </w:r>
      <w:r w:rsidR="00C7450A">
        <w:t xml:space="preserve"> the cart with magnitude 1.5</w:t>
      </w:r>
      <w:r w:rsidR="00C7450A">
        <w:rPr>
          <w:rFonts w:cstheme="minorHAnsi"/>
        </w:rPr>
        <w:t>µ</w:t>
      </w:r>
      <w:r w:rsidR="00C7450A">
        <w:t xml:space="preserve">N. </w:t>
      </w:r>
      <w:r w:rsidR="00530F75">
        <w:t>Enabling on</w:t>
      </w:r>
      <w:r w:rsidR="00FF2440">
        <w:t xml:space="preserve">e constraint equation would </w:t>
      </w:r>
      <w:r w:rsidR="00530F75">
        <w:t xml:space="preserve">reduce this system from 1 to 0 </w:t>
      </w:r>
      <w:proofErr w:type="spellStart"/>
      <w:r w:rsidR="00530F75">
        <w:t>dofs</w:t>
      </w:r>
      <w:proofErr w:type="spellEnd"/>
      <w:r w:rsidR="00FF2440">
        <w:t xml:space="preserve">; therefore the two available stiction constraints must be redundant. Yet each friction force is limited to </w:t>
      </w:r>
      <w:r w:rsidR="00FF2440">
        <w:rPr>
          <w:rFonts w:cstheme="minorHAnsi"/>
        </w:rPr>
        <w:t>µ</w:t>
      </w:r>
      <w:r w:rsidR="00FF2440">
        <w:t xml:space="preserve">N, so neither friction constraint alone can stop the cart. But </w:t>
      </w:r>
      <w:r w:rsidR="00530F75">
        <w:t xml:space="preserve">with both constraints enabled, </w:t>
      </w:r>
      <w:r w:rsidR="00FF2440">
        <w:t xml:space="preserve">a least squares solution for </w:t>
      </w:r>
      <w:r w:rsidR="00FF2440">
        <w:rPr>
          <w:rFonts w:cstheme="minorHAnsi"/>
        </w:rPr>
        <w:t>λ</w:t>
      </w:r>
      <w:r w:rsidR="00FF2440">
        <w:rPr>
          <w:rFonts w:cstheme="minorHAnsi"/>
          <w:vertAlign w:val="subscript"/>
        </w:rPr>
        <w:t>1</w:t>
      </w:r>
      <w:r w:rsidR="00FF2440">
        <w:t xml:space="preserve"> and</w:t>
      </w:r>
      <w:r w:rsidR="00FF2440" w:rsidRPr="00FF2440">
        <w:rPr>
          <w:rFonts w:cstheme="minorHAnsi"/>
        </w:rPr>
        <w:t xml:space="preserve"> </w:t>
      </w:r>
      <w:r w:rsidR="00FF2440">
        <w:rPr>
          <w:rFonts w:cstheme="minorHAnsi"/>
        </w:rPr>
        <w:t>λ</w:t>
      </w:r>
      <w:r w:rsidR="00FF2440">
        <w:rPr>
          <w:rFonts w:cstheme="minorHAnsi"/>
          <w:vertAlign w:val="subscript"/>
        </w:rPr>
        <w:t>2</w:t>
      </w:r>
      <w:r w:rsidR="00FF2440">
        <w:t xml:space="preserve"> would result in each contributing a force of 0.75</w:t>
      </w:r>
      <w:r w:rsidR="00FF2440">
        <w:rPr>
          <w:rFonts w:cstheme="minorHAnsi"/>
        </w:rPr>
        <w:t>µ</w:t>
      </w:r>
      <w:r w:rsidR="00FF2440">
        <w:t>N, easily in range and stopping the cart.</w:t>
      </w:r>
      <w:r w:rsidR="00D753EC">
        <w:t xml:space="preserve"> If the constraints are scaled by their </w:t>
      </w:r>
      <w:r w:rsidR="00151822">
        <w:t>limit</w:t>
      </w:r>
      <w:r w:rsidR="00D753EC">
        <w:t xml:space="preserve"> forces</w:t>
      </w:r>
      <w:r w:rsidR="00151822" w:rsidRPr="00151822">
        <w:rPr>
          <w:rFonts w:cstheme="minorHAnsi"/>
        </w:rPr>
        <w:t xml:space="preserve"> </w:t>
      </w:r>
      <w:r w:rsidR="00151822">
        <w:rPr>
          <w:rFonts w:cstheme="minorHAnsi"/>
        </w:rPr>
        <w:t>µ</w:t>
      </w:r>
      <w:proofErr w:type="spellStart"/>
      <w:r w:rsidR="00151822" w:rsidRPr="00151822">
        <w:rPr>
          <w:i/>
          <w:vertAlign w:val="subscript"/>
        </w:rPr>
        <w:t>i</w:t>
      </w:r>
      <w:r w:rsidR="00151822">
        <w:t>N</w:t>
      </w:r>
      <w:r w:rsidR="00151822" w:rsidRPr="00151822">
        <w:rPr>
          <w:i/>
          <w:vertAlign w:val="subscript"/>
        </w:rPr>
        <w:t>i</w:t>
      </w:r>
      <w:proofErr w:type="spellEnd"/>
      <w:r w:rsidR="00151822">
        <w:t xml:space="preserve">, this can be used to produce different </w:t>
      </w:r>
      <w:proofErr w:type="spellStart"/>
      <w:r w:rsidR="00D753EC">
        <w:rPr>
          <w:rFonts w:cstheme="minorHAnsi"/>
        </w:rPr>
        <w:t>λ</w:t>
      </w:r>
      <w:r w:rsidR="00151822" w:rsidRPr="00151822">
        <w:rPr>
          <w:i/>
          <w:vertAlign w:val="subscript"/>
        </w:rPr>
        <w:t>i</w:t>
      </w:r>
      <w:proofErr w:type="spellEnd"/>
      <w:r w:rsidR="00D753EC">
        <w:rPr>
          <w:rFonts w:cstheme="minorHAnsi"/>
        </w:rPr>
        <w:t>.</w:t>
      </w:r>
      <w:r w:rsidR="005A1DCA">
        <w:rPr>
          <w:rFonts w:cstheme="minorHAnsi"/>
        </w:rPr>
        <w:t xml:space="preserve"> This makes the constrained stiction solution very close to the result of applying the </w:t>
      </w:r>
      <w:r w:rsidR="005D4D23">
        <w:rPr>
          <w:rFonts w:cstheme="minorHAnsi"/>
        </w:rPr>
        <w:t xml:space="preserve">expensive </w:t>
      </w:r>
      <w:r w:rsidR="005A1DCA">
        <w:rPr>
          <w:rFonts w:cstheme="minorHAnsi"/>
        </w:rPr>
        <w:t>continuous friction model to this problem – it would generate friction forces on both pads that together would stop the cart (except for the stiction drift that is part of th</w:t>
      </w:r>
      <w:r w:rsidR="00566E1D">
        <w:rPr>
          <w:rFonts w:cstheme="minorHAnsi"/>
        </w:rPr>
        <w:t>at</w:t>
      </w:r>
      <w:r w:rsidR="005A1DCA">
        <w:rPr>
          <w:rFonts w:cstheme="minorHAnsi"/>
        </w:rPr>
        <w:t xml:space="preserve"> model).</w:t>
      </w:r>
    </w:p>
    <w:p w:rsidR="006C7CB4" w:rsidRPr="00FF2440" w:rsidRDefault="00FF2440" w:rsidP="00FF2440">
      <w:pPr>
        <w:rPr>
          <w:vertAlign w:val="subscript"/>
        </w:rPr>
      </w:pPr>
      <w:r>
        <w:t xml:space="preserve"> </w:t>
      </w:r>
    </w:p>
    <w:p w:rsidR="006C7CB4" w:rsidRDefault="006C7CB4" w:rsidP="00AE11D4"/>
    <w:p w:rsidR="006C7CB4" w:rsidRDefault="006C7CB4" w:rsidP="00AE11D4"/>
    <w:p w:rsidR="006C7CB4" w:rsidRDefault="006C7CB4" w:rsidP="00AE11D4"/>
    <w:p w:rsidR="006C7CB4" w:rsidRPr="00C12432" w:rsidRDefault="006C7CB4" w:rsidP="00AE11D4"/>
    <w:p w:rsidR="002730A1" w:rsidRDefault="002730A1" w:rsidP="005E628D"/>
    <w:p w:rsidR="002730A1" w:rsidRDefault="002730A1" w:rsidP="005E628D"/>
    <w:p w:rsidR="002730A1" w:rsidRDefault="00521A65" w:rsidP="005E628D">
      <w:r>
        <w:pict>
          <v:group id="_x0000_s1660" editas="canvas" style="width:498.55pt;height:384.85pt;mso-position-horizontal-relative:char;mso-position-vertical-relative:line" coordorigin="1440,5988" coordsize="9971,7697">
            <o:lock v:ext="edit" aspectratio="t"/>
            <v:shape id="_x0000_s1661" type="#_x0000_t75" style="position:absolute;left:1440;top:5988;width:9971;height:7697" o:preferrelative="f">
              <v:fill o:detectmouseclick="t"/>
              <v:path o:extrusionok="t" o:connecttype="none"/>
              <o:lock v:ext="edit" text="t"/>
            </v:shape>
            <v:shape id="_x0000_s1662" type="#_x0000_t32" style="position:absolute;left:4608;top:10419;width:4509;height:1093;flip:x y" o:connectortype="straight" strokecolor="red" strokeweight="2pt">
              <v:stroke endarrow="open" endarrowwidth="wide" endarrowlength="long"/>
            </v:shape>
            <v:shape id="_x0000_s1663" type="#_x0000_t32" style="position:absolute;left:3145;top:10419;width:4523;height:1162;flip:y" o:connectortype="straight" strokecolor="red" strokeweight="2pt">
              <v:stroke endarrow="open" endarrowwidth="wide" endarrowlength="long"/>
            </v:shape>
            <v:oval id="_x0000_s1664" style="position:absolute;left:3288;top:6298;width:1596;height:1548;v-text-anchor:middle" strokeweight="3pt">
              <v:textbox inset="0,,0,0">
                <w:txbxContent>
                  <w:p w:rsidR="00521C55" w:rsidRPr="0039076F" w:rsidRDefault="00521C55" w:rsidP="006D4DA0">
                    <w:pPr>
                      <w:jc w:val="center"/>
                      <w:rPr>
                        <w:b/>
                        <w:sz w:val="24"/>
                      </w:rPr>
                    </w:pPr>
                    <w:r>
                      <w:rPr>
                        <w:b/>
                        <w:sz w:val="24"/>
                      </w:rPr>
                      <w:t>SLIP</w:t>
                    </w:r>
                  </w:p>
                </w:txbxContent>
              </v:textbox>
            </v:oval>
            <v:oval id="_x0000_s1665" style="position:absolute;left:1752;top:10200;width:1632;height:1583;v-text-anchor:middle" strokeweight="3pt">
              <v:textbox inset="0,,0,0">
                <w:txbxContent>
                  <w:p w:rsidR="00521C55" w:rsidRPr="0039076F" w:rsidRDefault="00521C55" w:rsidP="006D4DA0">
                    <w:pPr>
                      <w:jc w:val="center"/>
                      <w:rPr>
                        <w:b/>
                        <w:sz w:val="24"/>
                      </w:rPr>
                    </w:pPr>
                    <w:r>
                      <w:rPr>
                        <w:b/>
                        <w:sz w:val="24"/>
                      </w:rPr>
                      <w:t>CREEP</w:t>
                    </w:r>
                  </w:p>
                </w:txbxContent>
              </v:textbox>
            </v:oval>
            <v:shapetype id="_x0000_t4" coordsize="21600,21600" o:spt="4" path="m10800,l,10800,10800,21600,21600,10800xe">
              <v:stroke joinstyle="miter"/>
              <v:path gradientshapeok="t" o:connecttype="rect" textboxrect="5400,5400,16200,16200"/>
            </v:shapetype>
            <v:shape id="_x0000_s1666" type="#_x0000_t4" style="position:absolute;left:5148;top:7846;width:1753;height:1380">
              <v:textbox>
                <w:txbxContent>
                  <w:p w:rsidR="00521C55" w:rsidRPr="00D52FE1" w:rsidRDefault="00521C55" w:rsidP="006D4DA0">
                    <w:pPr>
                      <w:spacing w:line="240" w:lineRule="auto"/>
                      <w:jc w:val="center"/>
                      <w:rPr>
                        <w:sz w:val="16"/>
                      </w:rPr>
                    </w:pPr>
                    <w:r w:rsidRPr="00D52FE1">
                      <w:rPr>
                        <w:sz w:val="16"/>
                      </w:rPr>
                      <w:t xml:space="preserve">Slowdown </w:t>
                    </w:r>
                    <w:r>
                      <w:rPr>
                        <w:sz w:val="16"/>
                      </w:rPr>
                      <w:t>handler</w:t>
                    </w:r>
                  </w:p>
                </w:txbxContent>
              </v:textbox>
            </v:shape>
            <v:shape id="_x0000_s1667" type="#_x0000_t4" style="position:absolute;left:7668;top:9927;width:1380;height:984">
              <v:textbox>
                <w:txbxContent>
                  <w:p w:rsidR="00521C55" w:rsidRPr="00D52FE1" w:rsidRDefault="00521C55" w:rsidP="006D4DA0">
                    <w:pPr>
                      <w:spacing w:line="240" w:lineRule="auto"/>
                      <w:jc w:val="center"/>
                      <w:rPr>
                        <w:sz w:val="16"/>
                      </w:rPr>
                    </w:pPr>
                    <w:r>
                      <w:rPr>
                        <w:sz w:val="16"/>
                      </w:rPr>
                      <w:t>Lockup handler</w:t>
                    </w:r>
                  </w:p>
                  <w:p w:rsidR="00521C55" w:rsidRDefault="00521C55" w:rsidP="006D4DA0"/>
                </w:txbxContent>
              </v:textbox>
            </v:shape>
            <v:shape id="_x0000_s1668" type="#_x0000_t4" style="position:absolute;left:1909;top:6683;width:1379;height:984">
              <v:textbox style="mso-next-textbox:#_x0000_s1668">
                <w:txbxContent>
                  <w:p w:rsidR="00521C55" w:rsidRPr="00D52FE1" w:rsidRDefault="00521C55" w:rsidP="006D4DA0">
                    <w:pPr>
                      <w:spacing w:line="240" w:lineRule="auto"/>
                      <w:jc w:val="center"/>
                      <w:rPr>
                        <w:sz w:val="16"/>
                      </w:rPr>
                    </w:pPr>
                    <w:r>
                      <w:rPr>
                        <w:sz w:val="16"/>
                      </w:rPr>
                      <w:t>Slip handler</w:t>
                    </w:r>
                  </w:p>
                </w:txbxContent>
              </v:textbox>
            </v:shape>
            <v:shapetype id="_x0000_t33" coordsize="21600,21600" o:spt="33" o:oned="t" path="m,l21600,r,21600e" filled="f">
              <v:stroke joinstyle="miter"/>
              <v:path arrowok="t" fillok="f" o:connecttype="none"/>
              <o:lock v:ext="edit" shapetype="t"/>
            </v:shapetype>
            <v:shape id="_x0000_s1669" type="#_x0000_t33" style="position:absolute;left:4914;top:7072;width:1111;height:774" o:connectortype="elbow" adj="-95538,-70437,-95538" strokecolor="red" strokeweight="2pt">
              <v:stroke endarrow="open" endarrowwidth="wide" endarrowlength="long"/>
            </v:shape>
            <v:shape id="_x0000_s1670" type="#_x0000_t202" style="position:absolute;left:4945;top:6544;width:889;height:784;mso-wrap-style:none" filled="f" stroked="f">
              <v:textbox style="mso-fit-shape-to-text:t">
                <w:txbxContent>
                  <w:p w:rsidR="00521C55" w:rsidRPr="00A11E4D" w:rsidRDefault="00521C55" w:rsidP="006D4DA0">
                    <w:pPr>
                      <w:rPr>
                        <w:color w:val="FF0000"/>
                      </w:rPr>
                    </w:pPr>
                    <w:r w:rsidRPr="00CF401C">
                      <w:rPr>
                        <w:color w:val="FF0000"/>
                        <w:position w:val="-14"/>
                      </w:rPr>
                      <w:object w:dxaOrig="600" w:dyaOrig="400">
                        <v:shape id="_x0000_i1385" type="#_x0000_t75" style="width:30pt;height:19.8pt" o:ole="">
                          <v:imagedata r:id="rId577" o:title=""/>
                        </v:shape>
                        <o:OLEObject Type="Embed" ProgID="Equation.DSMT4" ShapeID="_x0000_i1385" DrawAspect="Content" ObjectID="_1379276632" r:id="rId578"/>
                      </w:object>
                    </w:r>
                  </w:p>
                </w:txbxContent>
              </v:textbox>
            </v:shape>
            <v:oval id="_x0000_s1671" style="position:absolute;left:8880;top:10079;width:1620;height:1644;v-text-anchor:middle" strokeweight="3pt">
              <v:textbox inset="0,,0,0">
                <w:txbxContent>
                  <w:p w:rsidR="00521C55" w:rsidRPr="0039076F" w:rsidRDefault="00521C55" w:rsidP="006D4DA0">
                    <w:pPr>
                      <w:jc w:val="center"/>
                      <w:rPr>
                        <w:b/>
                        <w:sz w:val="24"/>
                      </w:rPr>
                    </w:pPr>
                    <w:r>
                      <w:rPr>
                        <w:b/>
                        <w:sz w:val="24"/>
                      </w:rPr>
                      <w:t>STICK</w:t>
                    </w:r>
                  </w:p>
                </w:txbxContent>
              </v:textbox>
            </v:oval>
            <v:shape id="_x0000_s1672" type="#_x0000_t4" style="position:absolute;left:3145;top:9927;width:1463;height:984;v-text-anchor:middle">
              <v:textbox inset="0,,0,0">
                <w:txbxContent>
                  <w:p w:rsidR="00521C55" w:rsidRPr="00D52FE1" w:rsidRDefault="00521C55" w:rsidP="006D4DA0">
                    <w:pPr>
                      <w:spacing w:line="240" w:lineRule="auto"/>
                      <w:jc w:val="center"/>
                      <w:rPr>
                        <w:sz w:val="16"/>
                      </w:rPr>
                    </w:pPr>
                    <w:r>
                      <w:rPr>
                        <w:sz w:val="16"/>
                      </w:rPr>
                      <w:t>Breakaway handler</w:t>
                    </w:r>
                  </w:p>
                  <w:p w:rsidR="00521C55" w:rsidRDefault="00521C55" w:rsidP="006D4DA0"/>
                </w:txbxContent>
              </v:textbox>
            </v:shape>
            <v:shape id="_x0000_s1673" type="#_x0000_t32" style="position:absolute;left:3877;top:8824;width:1745;height:1103;flip:x" o:connectortype="straight">
              <v:stroke endarrow="block"/>
            </v:shape>
            <v:shape id="_x0000_s1674" type="#_x0000_t32" style="position:absolute;left:6480;top:8824;width:1878;height:1103" o:connectortype="straight">
              <v:stroke endarrow="block"/>
            </v:shape>
            <v:shape id="_x0000_s1675" type="#_x0000_t32" style="position:absolute;left:2568;top:7667;width:31;height:2503;flip:y" o:connectortype="straight" strokecolor="red" strokeweight="2pt">
              <v:stroke endarrow="open" endarrowwidth="wide" endarrowlength="long"/>
            </v:shape>
            <v:shape id="_x0000_s1676" type="#_x0000_t202" style="position:absolute;left:2514;top:8751;width:911;height:797;mso-wrap-style:none" filled="f" stroked="f">
              <v:textbox style="mso-fit-shape-to-text:t">
                <w:txbxContent>
                  <w:p w:rsidR="00521C55" w:rsidRPr="00A11E4D" w:rsidRDefault="00521C55" w:rsidP="006D4DA0">
                    <w:pPr>
                      <w:rPr>
                        <w:color w:val="FF0000"/>
                      </w:rPr>
                    </w:pPr>
                    <w:r w:rsidRPr="00CF401C">
                      <w:rPr>
                        <w:color w:val="FF0000"/>
                        <w:position w:val="-14"/>
                      </w:rPr>
                      <w:object w:dxaOrig="600" w:dyaOrig="400">
                        <v:shape id="_x0000_i1386" type="#_x0000_t75" style="width:31.2pt;height:20.4pt" o:ole="">
                          <v:imagedata r:id="rId579" o:title=""/>
                        </v:shape>
                        <o:OLEObject Type="Embed" ProgID="Equation.DSMT4" ShapeID="_x0000_i1386" DrawAspect="Content" ObjectID="_1379276633" r:id="rId580"/>
                      </w:object>
                    </w:r>
                  </w:p>
                </w:txbxContent>
              </v:textbox>
            </v:shape>
            <v:shape id="_x0000_s1677" type="#_x0000_t202" style="position:absolute;left:7233;top:7339;width:3109;height:1184;mso-wrap-style:none" fillcolor="white [3212]" stroked="f">
              <v:textbox style="mso-fit-shape-to-text:t">
                <w:txbxContent>
                  <w:p w:rsidR="00521C55" w:rsidRPr="0039076F" w:rsidRDefault="00521C55" w:rsidP="006D4DA0">
                    <w:r w:rsidRPr="00B16216">
                      <w:rPr>
                        <w:position w:val="-34"/>
                      </w:rPr>
                      <w:object w:dxaOrig="2820" w:dyaOrig="800">
                        <v:shape id="_x0000_i1387" type="#_x0000_t75" style="width:141pt;height:40.2pt" o:ole="">
                          <v:imagedata r:id="rId581" o:title=""/>
                        </v:shape>
                        <o:OLEObject Type="Embed" ProgID="Equation.DSMT4" ShapeID="_x0000_i1387" DrawAspect="Content" ObjectID="_1379276634" r:id="rId582"/>
                      </w:object>
                    </w:r>
                  </w:p>
                </w:txbxContent>
              </v:textbox>
            </v:shape>
            <v:shape id="_x0000_s1678" type="#_x0000_t202" style="position:absolute;left:6816;top:8704;width:1109;height:742;mso-wrap-style:none" filled="f" fillcolor="white [3212]" stroked="f">
              <v:textbox style="mso-fit-shape-to-text:t">
                <w:txbxContent>
                  <w:p w:rsidR="00521C55" w:rsidRPr="00B16216" w:rsidRDefault="00521C55" w:rsidP="006D4DA0">
                    <w:pPr>
                      <w:rPr>
                        <w:rFonts w:ascii="Times New Roman" w:hAnsi="Times New Roman" w:cs="Times New Roman"/>
                      </w:rPr>
                    </w:pPr>
                    <w:r w:rsidRPr="00B16216">
                      <w:rPr>
                        <w:rFonts w:ascii="Times New Roman" w:hAnsi="Times New Roman" w:cs="Times New Roman"/>
                        <w:position w:val="-12"/>
                      </w:rPr>
                      <w:object w:dxaOrig="820" w:dyaOrig="360">
                        <v:shape id="_x0000_i1388" type="#_x0000_t75" style="width:40.8pt;height:18pt" o:ole="">
                          <v:imagedata r:id="rId583" o:title=""/>
                        </v:shape>
                        <o:OLEObject Type="Embed" ProgID="Equation.DSMT4" ShapeID="_x0000_i1388" DrawAspect="Content" ObjectID="_1379276635" r:id="rId584"/>
                      </w:object>
                    </w:r>
                  </w:p>
                </w:txbxContent>
              </v:textbox>
            </v:shape>
            <v:shape id="_x0000_s1679" type="#_x0000_t202" style="position:absolute;left:4260;top:8703;width:1109;height:742;mso-wrap-style:none" filled="f" fillcolor="white [3212]" stroked="f">
              <v:textbox style="mso-fit-shape-to-text:t">
                <w:txbxContent>
                  <w:p w:rsidR="00521C55" w:rsidRPr="00B16216" w:rsidRDefault="00521C55" w:rsidP="006D4DA0">
                    <w:pPr>
                      <w:rPr>
                        <w:rFonts w:ascii="Times New Roman" w:hAnsi="Times New Roman" w:cs="Times New Roman"/>
                      </w:rPr>
                    </w:pPr>
                    <w:r w:rsidRPr="00B16216">
                      <w:rPr>
                        <w:rFonts w:ascii="Times New Roman" w:hAnsi="Times New Roman" w:cs="Times New Roman"/>
                        <w:position w:val="-12"/>
                      </w:rPr>
                      <w:object w:dxaOrig="820" w:dyaOrig="360">
                        <v:shape id="_x0000_i1389" type="#_x0000_t75" style="width:40.8pt;height:18pt" o:ole="">
                          <v:imagedata r:id="rId585" o:title=""/>
                        </v:shape>
                        <o:OLEObject Type="Embed" ProgID="Equation.DSMT4" ShapeID="_x0000_i1389" DrawAspect="Content" ObjectID="_1379276636" r:id="rId586"/>
                      </w:object>
                    </w:r>
                  </w:p>
                </w:txbxContent>
              </v:textbox>
            </v:shape>
            <v:shape id="_x0000_s1680" type="#_x0000_t202" style="position:absolute;left:3491;top:11295;width:949;height:762;mso-wrap-style:none" filled="f" fillcolor="white [3212]" stroked="f">
              <v:textbox style="mso-fit-shape-to-text:t">
                <w:txbxContent>
                  <w:p w:rsidR="00521C55" w:rsidRPr="00B16216" w:rsidRDefault="00521C55" w:rsidP="006D4DA0">
                    <w:pPr>
                      <w:rPr>
                        <w:rFonts w:ascii="Times New Roman" w:hAnsi="Times New Roman" w:cs="Times New Roman"/>
                      </w:rPr>
                    </w:pPr>
                    <w:r w:rsidRPr="00B16216">
                      <w:rPr>
                        <w:rFonts w:ascii="Times New Roman" w:hAnsi="Times New Roman" w:cs="Times New Roman"/>
                        <w:position w:val="-12"/>
                      </w:rPr>
                      <w:object w:dxaOrig="660" w:dyaOrig="380">
                        <v:shape id="_x0000_i1390" type="#_x0000_t75" style="width:33pt;height:19.2pt" o:ole="">
                          <v:imagedata r:id="rId587" o:title=""/>
                        </v:shape>
                        <o:OLEObject Type="Embed" ProgID="Equation.DSMT4" ShapeID="_x0000_i1390" DrawAspect="Content" ObjectID="_1379276637" r:id="rId588"/>
                      </w:object>
                    </w:r>
                  </w:p>
                </w:txbxContent>
              </v:textbox>
            </v:shape>
            <v:shape id="_x0000_s1681" type="#_x0000_t202" style="position:absolute;left:7391;top:11295;width:949;height:762;mso-wrap-style:none" filled="f" fillcolor="white [3212]" stroked="f">
              <v:textbox style="mso-fit-shape-to-text:t">
                <w:txbxContent>
                  <w:p w:rsidR="00521C55" w:rsidRPr="00B16216" w:rsidRDefault="00521C55" w:rsidP="006D4DA0">
                    <w:pPr>
                      <w:rPr>
                        <w:rFonts w:ascii="Times New Roman" w:hAnsi="Times New Roman" w:cs="Times New Roman"/>
                      </w:rPr>
                    </w:pPr>
                    <w:r w:rsidRPr="00B16216">
                      <w:rPr>
                        <w:rFonts w:ascii="Times New Roman" w:hAnsi="Times New Roman" w:cs="Times New Roman"/>
                        <w:position w:val="-12"/>
                      </w:rPr>
                      <w:object w:dxaOrig="660" w:dyaOrig="380">
                        <v:shape id="_x0000_i1391" type="#_x0000_t75" style="width:33pt;height:19.2pt" o:ole="">
                          <v:imagedata r:id="rId589" o:title=""/>
                        </v:shape>
                        <o:OLEObject Type="Embed" ProgID="Equation.DSMT4" ShapeID="_x0000_i1391" DrawAspect="Content" ObjectID="_1379276638" r:id="rId590"/>
                      </w:object>
                    </w:r>
                  </w:p>
                </w:txbxContent>
              </v:textbox>
            </v:shape>
            <v:shape id="_x0000_s1682" type="#_x0000_t202" style="position:absolute;left:7233;top:6259;width:4178;height:1182;mso-wrap-style:none" fillcolor="white [3212]" stroked="f">
              <v:textbox style="mso-fit-shape-to-text:t">
                <w:txbxContent>
                  <w:p w:rsidR="00521C55" w:rsidRPr="0039076F" w:rsidRDefault="00521C55" w:rsidP="006D4DA0">
                    <w:r w:rsidRPr="005E3750">
                      <w:rPr>
                        <w:position w:val="-32"/>
                      </w:rPr>
                      <w:object w:dxaOrig="3680" w:dyaOrig="760">
                        <v:shape id="_x0000_i1392" type="#_x0000_t75" style="width:194.4pt;height:40.2pt" o:ole="">
                          <v:imagedata r:id="rId591" o:title=""/>
                        </v:shape>
                        <o:OLEObject Type="Embed" ProgID="Equation.DSMT4" ShapeID="_x0000_i1392" DrawAspect="Content" ObjectID="_1379276639" r:id="rId592"/>
                      </w:object>
                    </w:r>
                  </w:p>
                </w:txbxContent>
              </v:textbox>
            </v:shape>
            <v:shape id="_x0000_s1683" type="#_x0000_t202" style="position:absolute;left:1752;top:12164;width:8748;height:1336">
              <v:textbox>
                <w:txbxContent>
                  <w:p w:rsidR="00521C55" w:rsidRPr="00A14988" w:rsidRDefault="00521C55" w:rsidP="006D4DA0">
                    <w:pPr>
                      <w:spacing w:line="240" w:lineRule="auto"/>
                      <w:rPr>
                        <w:sz w:val="18"/>
                      </w:rPr>
                    </w:pPr>
                    <w:r w:rsidRPr="00A14988">
                      <w:rPr>
                        <w:sz w:val="18"/>
                      </w:rPr>
                      <w:t xml:space="preserve">Each active contact is in one of three states, during which the simulation is continuous but with one or both of the trigger functions </w:t>
                    </w:r>
                    <w:proofErr w:type="spellStart"/>
                    <w:r w:rsidRPr="00A14988">
                      <w:rPr>
                        <w:sz w:val="18"/>
                      </w:rPr>
                      <w:t>e</w:t>
                    </w:r>
                    <w:r>
                      <w:rPr>
                        <w:sz w:val="18"/>
                        <w:vertAlign w:val="subscript"/>
                      </w:rPr>
                      <w:t>slip</w:t>
                    </w:r>
                    <w:proofErr w:type="spellEnd"/>
                    <w:r w:rsidRPr="00A14988">
                      <w:rPr>
                        <w:sz w:val="18"/>
                      </w:rPr>
                      <w:t xml:space="preserve"> and </w:t>
                    </w:r>
                    <w:proofErr w:type="spellStart"/>
                    <w:r w:rsidRPr="00A14988">
                      <w:rPr>
                        <w:sz w:val="18"/>
                      </w:rPr>
                      <w:t>e</w:t>
                    </w:r>
                    <w:r w:rsidRPr="00A14988">
                      <w:rPr>
                        <w:sz w:val="18"/>
                        <w:vertAlign w:val="subscript"/>
                      </w:rPr>
                      <w:t>stick</w:t>
                    </w:r>
                    <w:proofErr w:type="spellEnd"/>
                    <w:r w:rsidRPr="00A14988">
                      <w:rPr>
                        <w:sz w:val="18"/>
                      </w:rPr>
                      <w:t xml:space="preserve"> active. When the indicated sign transition occurs</w:t>
                    </w:r>
                    <w:r>
                      <w:rPr>
                        <w:sz w:val="18"/>
                      </w:rPr>
                      <w:t xml:space="preserve"> (red arrows)</w:t>
                    </w:r>
                    <w:r w:rsidRPr="00A14988">
                      <w:rPr>
                        <w:sz w:val="18"/>
                      </w:rPr>
                      <w:t>, a handler is called. The sli</w:t>
                    </w:r>
                    <w:r>
                      <w:rPr>
                        <w:sz w:val="18"/>
                      </w:rPr>
                      <w:t>p</w:t>
                    </w:r>
                    <w:r w:rsidRPr="00A14988">
                      <w:rPr>
                        <w:sz w:val="18"/>
                      </w:rPr>
                      <w:t xml:space="preserve"> and </w:t>
                    </w:r>
                    <w:r>
                      <w:rPr>
                        <w:sz w:val="18"/>
                      </w:rPr>
                      <w:t>breakaway</w:t>
                    </w:r>
                    <w:r w:rsidRPr="00A14988">
                      <w:rPr>
                        <w:sz w:val="18"/>
                      </w:rPr>
                      <w:t xml:space="preserve"> handlers just set the state. The </w:t>
                    </w:r>
                    <w:r>
                      <w:rPr>
                        <w:sz w:val="18"/>
                      </w:rPr>
                      <w:t>lockup</w:t>
                    </w:r>
                    <w:r w:rsidRPr="00A14988">
                      <w:rPr>
                        <w:sz w:val="18"/>
                      </w:rPr>
                      <w:t xml:space="preserve"> handler sets the state</w:t>
                    </w:r>
                    <w:r>
                      <w:rPr>
                        <w:sz w:val="18"/>
                      </w:rPr>
                      <w:t xml:space="preserve">, </w:t>
                    </w:r>
                    <w:r w:rsidRPr="00A14988">
                      <w:rPr>
                        <w:sz w:val="18"/>
                      </w:rPr>
                      <w:t>removes residual velocity with a momentum-balanced impulse</w:t>
                    </w:r>
                    <w:r>
                      <w:rPr>
                        <w:sz w:val="18"/>
                      </w:rPr>
                      <w:t>, and enables the no-slip constraint</w:t>
                    </w:r>
                    <w:r w:rsidRPr="00A14988">
                      <w:rPr>
                        <w:sz w:val="18"/>
                      </w:rPr>
                      <w:t>.</w:t>
                    </w:r>
                    <w:r>
                      <w:rPr>
                        <w:sz w:val="18"/>
                      </w:rPr>
                      <w:t xml:space="preserve"> The slowdown handler evaluates </w:t>
                    </w:r>
                    <w:proofErr w:type="spellStart"/>
                    <w:r w:rsidRPr="00A14988">
                      <w:rPr>
                        <w:sz w:val="18"/>
                      </w:rPr>
                      <w:t>e</w:t>
                    </w:r>
                    <w:r w:rsidRPr="00A14988">
                      <w:rPr>
                        <w:sz w:val="18"/>
                        <w:vertAlign w:val="subscript"/>
                      </w:rPr>
                      <w:t>stick</w:t>
                    </w:r>
                    <w:proofErr w:type="spellEnd"/>
                    <w:r w:rsidRPr="00A14988">
                      <w:rPr>
                        <w:sz w:val="18"/>
                      </w:rPr>
                      <w:t xml:space="preserve"> a</w:t>
                    </w:r>
                    <w:r>
                      <w:rPr>
                        <w:sz w:val="18"/>
                      </w:rPr>
                      <w:t>nd then dispatches to the lockup handler or breakaway handler as appropriate.</w:t>
                    </w:r>
                  </w:p>
                </w:txbxContent>
              </v:textbox>
            </v:shape>
            <w10:wrap type="none"/>
            <w10:anchorlock/>
          </v:group>
        </w:pict>
      </w:r>
    </w:p>
    <w:p w:rsidR="002730A1" w:rsidRDefault="002730A1" w:rsidP="002730A1">
      <w:pPr>
        <w:pStyle w:val="Heading1"/>
      </w:pPr>
      <w:r>
        <w:t>Formulation with reaction-dependent forces, take 2</w:t>
      </w:r>
    </w:p>
    <w:p w:rsidR="008B140B" w:rsidRDefault="008B140B" w:rsidP="002730A1">
      <w:r>
        <w:t>Here is a high-level view of the equations of motion suitable for the discussion here</w:t>
      </w:r>
      <w:r w:rsidR="00E65A47">
        <w:t>:</w:t>
      </w:r>
    </w:p>
    <w:p w:rsidR="008B140B" w:rsidRDefault="008B140B" w:rsidP="008B140B">
      <w:pPr>
        <w:pStyle w:val="MTDisplayEquation"/>
      </w:pPr>
      <w:r>
        <w:tab/>
      </w:r>
      <w:r w:rsidR="00E47EB9" w:rsidRPr="008B140B">
        <w:rPr>
          <w:position w:val="-50"/>
        </w:rPr>
        <w:object w:dxaOrig="4000" w:dyaOrig="1160">
          <v:shape id="_x0000_i1304" type="#_x0000_t75" style="width:199.8pt;height:58.2pt" o:ole="">
            <v:imagedata r:id="rId593" o:title=""/>
          </v:shape>
          <o:OLEObject Type="Embed" ProgID="Equation.DSMT4" ShapeID="_x0000_i1304" DrawAspect="Content" ObjectID="_1379276571" r:id="rId594"/>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50</w:instrText>
        </w:r>
      </w:fldSimple>
      <w:r>
        <w:instrText>)</w:instrText>
      </w:r>
      <w:r w:rsidR="00521A65">
        <w:fldChar w:fldCharType="end"/>
      </w:r>
    </w:p>
    <w:p w:rsidR="00E65A47" w:rsidRDefault="00E65A47" w:rsidP="008B140B">
      <w:r>
        <w:t>The unknowns are</w:t>
      </w:r>
      <w:r w:rsidR="00A64015">
        <w:t xml:space="preserve">: the subset </w:t>
      </w:r>
      <w:r w:rsidR="00A145A8" w:rsidRPr="00A145A8">
        <w:rPr>
          <w:rFonts w:ascii="Times New Roman" w:hAnsi="Times New Roman" w:cs="Times New Roman"/>
          <w:i/>
        </w:rPr>
        <w:t>s</w:t>
      </w:r>
      <w:r w:rsidR="00A145A8">
        <w:t xml:space="preserve"> </w:t>
      </w:r>
      <w:r w:rsidR="00A64015">
        <w:t xml:space="preserve">of </w:t>
      </w:r>
      <w:r w:rsidR="00A145A8">
        <w:t xml:space="preserve">eligible </w:t>
      </w:r>
      <w:r w:rsidR="00A64015">
        <w:t>constraints that are active,</w:t>
      </w:r>
      <w:r>
        <w:t xml:space="preserve"> the unprescribed</w:t>
      </w:r>
      <w:r w:rsidR="00A145A8">
        <w:t xml:space="preserve"> generalized accelerations </w:t>
      </w:r>
      <w:r w:rsidR="00A145A8" w:rsidRPr="00A145A8">
        <w:rPr>
          <w:position w:val="-12"/>
        </w:rPr>
        <w:object w:dxaOrig="260" w:dyaOrig="360">
          <v:shape id="_x0000_i1305" type="#_x0000_t75" style="width:13.2pt;height:18pt" o:ole="">
            <v:imagedata r:id="rId595" o:title=""/>
          </v:shape>
          <o:OLEObject Type="Embed" ProgID="Equation.DSMT4" ShapeID="_x0000_i1305" DrawAspect="Content" ObjectID="_1379276572" r:id="rId596"/>
        </w:object>
      </w:r>
      <w:r>
        <w:t>, the constraint multipliers</w:t>
      </w:r>
      <w:r w:rsidR="00FB4FEB">
        <w:t xml:space="preserve"> </w:t>
      </w:r>
      <w:r w:rsidR="00FB4FEB" w:rsidRPr="00FB4FEB">
        <w:rPr>
          <w:rFonts w:ascii="Times New Roman" w:hAnsi="Times New Roman" w:cs="Times New Roman"/>
          <w:i/>
        </w:rPr>
        <w:t>λ</w:t>
      </w:r>
      <w:r>
        <w:t>, the prescribed motion forces</w:t>
      </w:r>
      <w:r w:rsidR="00FB4FEB">
        <w:t xml:space="preserve"> </w:t>
      </w:r>
      <w:r w:rsidR="00FB4FEB" w:rsidRPr="00FB4FEB">
        <w:rPr>
          <w:rFonts w:ascii="Times New Roman" w:hAnsi="Times New Roman" w:cs="Times New Roman"/>
          <w:i/>
        </w:rPr>
        <w:t>τ</w:t>
      </w:r>
      <w:r w:rsidR="00FB4FEB">
        <w:t xml:space="preserve">, and the friction </w:t>
      </w:r>
      <w:r w:rsidR="00FB4FEB">
        <w:lastRenderedPageBreak/>
        <w:t xml:space="preserve">magnitudes </w:t>
      </w:r>
      <w:r w:rsidR="00FB4FEB" w:rsidRPr="00FB4FEB">
        <w:rPr>
          <w:rFonts w:ascii="Times New Roman" w:hAnsi="Times New Roman" w:cs="Times New Roman"/>
          <w:i/>
        </w:rPr>
        <w:t>γ</w:t>
      </w:r>
      <w:r>
        <w:t>.</w:t>
      </w:r>
      <w:r w:rsidR="00A64015">
        <w:t xml:space="preserve"> Forces</w:t>
      </w:r>
      <w:r w:rsidR="00E47EB9" w:rsidRPr="00A64015">
        <w:rPr>
          <w:position w:val="-10"/>
        </w:rPr>
        <w:object w:dxaOrig="639" w:dyaOrig="360">
          <v:shape id="_x0000_i1306" type="#_x0000_t75" style="width:31.8pt;height:18pt" o:ole="">
            <v:imagedata r:id="rId597" o:title=""/>
          </v:shape>
          <o:OLEObject Type="Embed" ProgID="Equation.DSMT4" ShapeID="_x0000_i1306" DrawAspect="Content" ObjectID="_1379276573" r:id="rId598"/>
        </w:object>
      </w:r>
      <w:r w:rsidR="00A64015">
        <w:t xml:space="preserve">, </w:t>
      </w:r>
      <w:r w:rsidR="00A64015" w:rsidRPr="00A64015">
        <w:rPr>
          <w:position w:val="-10"/>
        </w:rPr>
        <w:object w:dxaOrig="340" w:dyaOrig="360">
          <v:shape id="_x0000_i1307" type="#_x0000_t75" style="width:16.8pt;height:18pt" o:ole="">
            <v:imagedata r:id="rId599" o:title=""/>
          </v:shape>
          <o:OLEObject Type="Embed" ProgID="Equation.DSMT4" ShapeID="_x0000_i1307" DrawAspect="Content" ObjectID="_1379276574" r:id="rId600"/>
        </w:object>
      </w:r>
      <w:r w:rsidR="00A64015">
        <w:t>and the prescribed</w:t>
      </w:r>
      <w:r w:rsidR="00A145A8">
        <w:t xml:space="preserve"> generalized accelerations </w:t>
      </w:r>
      <w:r w:rsidR="00A145A8" w:rsidRPr="00A145A8">
        <w:rPr>
          <w:position w:val="-14"/>
        </w:rPr>
        <w:object w:dxaOrig="279" w:dyaOrig="380">
          <v:shape id="_x0000_i1308" type="#_x0000_t75" style="width:14.4pt;height:18.6pt" o:ole="">
            <v:imagedata r:id="rId601" o:title=""/>
          </v:shape>
          <o:OLEObject Type="Embed" ProgID="Equation.DSMT4" ShapeID="_x0000_i1308" DrawAspect="Content" ObjectID="_1379276575" r:id="rId602"/>
        </w:object>
      </w:r>
      <w:r w:rsidR="00A64015">
        <w:t xml:space="preserve"> are functions of state.</w:t>
      </w:r>
      <w:r>
        <w:t xml:space="preserve"> </w:t>
      </w:r>
      <w:r w:rsidR="00E47EB9" w:rsidRPr="00A64015">
        <w:rPr>
          <w:position w:val="-10"/>
        </w:rPr>
        <w:object w:dxaOrig="660" w:dyaOrig="360">
          <v:shape id="_x0000_i1309" type="#_x0000_t75" style="width:33pt;height:18pt" o:ole="">
            <v:imagedata r:id="rId603" o:title=""/>
          </v:shape>
          <o:OLEObject Type="Embed" ProgID="Equation.DSMT4" ShapeID="_x0000_i1309" DrawAspect="Content" ObjectID="_1379276576" r:id="rId604"/>
        </w:object>
      </w:r>
      <w:r w:rsidR="00886567">
        <w:t xml:space="preserve"> </w:t>
      </w:r>
      <w:proofErr w:type="gramStart"/>
      <w:r w:rsidR="00886567">
        <w:t>consists</w:t>
      </w:r>
      <w:proofErr w:type="gramEnd"/>
      <w:r w:rsidR="00886567">
        <w:t xml:space="preserve"> of problematic applied forces that </w:t>
      </w:r>
      <w:r w:rsidR="00B55AF5">
        <w:t xml:space="preserve">may </w:t>
      </w:r>
      <w:r w:rsidR="00886567">
        <w:t>depend on the values of the unknowns. In practice these are almost always friction forces dependent on either mobilizer reaction forces or constraint reaction forces</w:t>
      </w:r>
      <w:r w:rsidR="004011B2">
        <w:t xml:space="preserve">; </w:t>
      </w:r>
      <w:r w:rsidR="00D43B62">
        <w:t>for compliant contact they are</w:t>
      </w:r>
      <w:r w:rsidR="004011B2">
        <w:t xml:space="preserve"> state-dependent </w:t>
      </w:r>
      <w:r w:rsidR="00236E01">
        <w:t>but</w:t>
      </w:r>
      <w:r w:rsidR="004011B2">
        <w:t xml:space="preserve"> present only if </w:t>
      </w:r>
      <w:r w:rsidR="00236E01">
        <w:t xml:space="preserve">the corresponding </w:t>
      </w:r>
      <w:r w:rsidR="004011B2">
        <w:t>stiction constraint is not active.</w:t>
      </w:r>
      <w:r w:rsidR="00DA1380">
        <w:t xml:space="preserve"> Friction depen</w:t>
      </w:r>
      <w:r w:rsidR="000E00FD">
        <w:t xml:space="preserve">dencies </w:t>
      </w:r>
      <w:r w:rsidR="00FB4FEB">
        <w:t xml:space="preserve">when present </w:t>
      </w:r>
      <w:r w:rsidR="000E00FD">
        <w:t>are linear or quadratic in the unknowns.</w:t>
      </w:r>
      <w:r w:rsidR="00D43B62">
        <w:t xml:space="preserve"> </w:t>
      </w:r>
    </w:p>
    <w:p w:rsidR="00E65A47" w:rsidRDefault="00E65A47" w:rsidP="008B140B"/>
    <w:p w:rsidR="008B140B" w:rsidRDefault="008B140B" w:rsidP="008B140B">
      <w:r>
        <w:t xml:space="preserve">We’ll distinguish three kinds of constraint multipliers: </w:t>
      </w:r>
      <w:r w:rsidRPr="000B7F96">
        <w:rPr>
          <w:rFonts w:ascii="Times New Roman" w:hAnsi="Times New Roman" w:cs="Times New Roman"/>
          <w:i/>
        </w:rPr>
        <w:t>τ</w:t>
      </w:r>
      <w:r>
        <w:t xml:space="preserve"> for prescribed motion (in generalized force units), </w:t>
      </w:r>
      <w:proofErr w:type="spellStart"/>
      <w:r w:rsidRPr="000B7F96">
        <w:rPr>
          <w:rFonts w:ascii="Times New Roman" w:hAnsi="Times New Roman" w:cs="Times New Roman"/>
          <w:i/>
        </w:rPr>
        <w:t>λ</w:t>
      </w:r>
      <w:r w:rsidRPr="000B7F96">
        <w:rPr>
          <w:rFonts w:ascii="Times New Roman" w:hAnsi="Times New Roman" w:cs="Times New Roman"/>
          <w:i/>
          <w:vertAlign w:val="subscript"/>
        </w:rPr>
        <w:t>b</w:t>
      </w:r>
      <w:proofErr w:type="spellEnd"/>
      <w:r>
        <w:t xml:space="preserve"> for unconditional (bilateral) constraints, and </w:t>
      </w:r>
      <w:proofErr w:type="spellStart"/>
      <w:r w:rsidRPr="000B7F96">
        <w:rPr>
          <w:rFonts w:ascii="Times New Roman" w:hAnsi="Times New Roman" w:cs="Times New Roman"/>
          <w:i/>
        </w:rPr>
        <w:t>λ</w:t>
      </w:r>
      <w:r w:rsidRPr="000B7F96">
        <w:rPr>
          <w:rFonts w:ascii="Times New Roman" w:hAnsi="Times New Roman" w:cs="Times New Roman"/>
          <w:i/>
          <w:vertAlign w:val="subscript"/>
        </w:rPr>
        <w:t>c</w:t>
      </w:r>
      <w:proofErr w:type="spellEnd"/>
      <w:r>
        <w:t xml:space="preserve"> for conditional constraints. The other unknowns are </w:t>
      </w:r>
      <w:r w:rsidRPr="00471754">
        <w:rPr>
          <w:position w:val="-12"/>
        </w:rPr>
        <w:object w:dxaOrig="260" w:dyaOrig="360">
          <v:shape id="_x0000_i1310" type="#_x0000_t75" style="width:13.2pt;height:18pt" o:ole="">
            <v:imagedata r:id="rId605" o:title=""/>
          </v:shape>
          <o:OLEObject Type="Embed" ProgID="Equation.DSMT4" ShapeID="_x0000_i1310" DrawAspect="Content" ObjectID="_1379276577" r:id="rId606"/>
        </w:object>
      </w:r>
      <w:r>
        <w:t xml:space="preserve"> (the “regular”, non-prescribed generalized accelerations), </w:t>
      </w:r>
      <w:r w:rsidR="00FB4FEB">
        <w:t xml:space="preserve">friction magnitudes </w:t>
      </w:r>
      <w:r w:rsidR="00FB4FEB" w:rsidRPr="00FB4FEB">
        <w:rPr>
          <w:rFonts w:ascii="Times New Roman" w:hAnsi="Times New Roman" w:cs="Times New Roman"/>
          <w:i/>
        </w:rPr>
        <w:t>γ</w:t>
      </w:r>
      <w:r w:rsidR="00FB4FEB">
        <w:t xml:space="preserve">, </w:t>
      </w:r>
      <w:r>
        <w:t xml:space="preserve">and the selection variables </w:t>
      </w:r>
      <w:r w:rsidRPr="00471754">
        <w:rPr>
          <w:rFonts w:ascii="Times New Roman" w:hAnsi="Times New Roman" w:cs="Times New Roman"/>
          <w:i/>
        </w:rPr>
        <w:t>s</w:t>
      </w:r>
      <w:r>
        <w:t xml:space="preserve">. Note that </w:t>
      </w:r>
      <w:r w:rsidRPr="00471754">
        <w:rPr>
          <w:rFonts w:ascii="Times New Roman" w:hAnsi="Times New Roman" w:cs="Times New Roman"/>
          <w:i/>
        </w:rPr>
        <w:t>s</w:t>
      </w:r>
      <w:r>
        <w:t xml:space="preserve"> selects all or none of the constraint equations associated with a Constraint.</w:t>
      </w:r>
    </w:p>
    <w:p w:rsidR="00D815D3" w:rsidRDefault="00D815D3" w:rsidP="00D815D3">
      <w:pPr>
        <w:pStyle w:val="MTDisplayEquation"/>
      </w:pPr>
      <w:r>
        <w:tab/>
      </w:r>
      <w:r w:rsidR="00176F98" w:rsidRPr="004C092A">
        <w:rPr>
          <w:position w:val="-164"/>
        </w:rPr>
        <w:object w:dxaOrig="4640" w:dyaOrig="3400">
          <v:shape id="_x0000_i1311" type="#_x0000_t75" style="width:232.2pt;height:169.8pt" o:ole="">
            <v:imagedata r:id="rId607" o:title=""/>
          </v:shape>
          <o:OLEObject Type="Embed" ProgID="Equation.DSMT4" ShapeID="_x0000_i1311" DrawAspect="Content" ObjectID="_1379276578" r:id="rId608"/>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51</w:instrText>
        </w:r>
      </w:fldSimple>
      <w:r>
        <w:instrText>)</w:instrText>
      </w:r>
      <w:r w:rsidR="00521A65">
        <w:fldChar w:fldCharType="end"/>
      </w:r>
    </w:p>
    <w:p w:rsidR="00942C63" w:rsidRDefault="00942C63" w:rsidP="00A5001A">
      <w:r>
        <w:t xml:space="preserve">B is the ordinary unconditional constraint </w:t>
      </w:r>
      <w:proofErr w:type="spellStart"/>
      <w:r>
        <w:t>Jacobian</w:t>
      </w:r>
      <w:proofErr w:type="spellEnd"/>
      <w:r>
        <w:t xml:space="preserve">; C is the constraint </w:t>
      </w:r>
      <w:proofErr w:type="spellStart"/>
      <w:r>
        <w:t>Jacobian</w:t>
      </w:r>
      <w:proofErr w:type="spellEnd"/>
      <w:r>
        <w:t xml:space="preserve"> for all kinematically eligible conditional constraints. The above is how the system looks if all the eligible constraints are active; below we’ll include the more realistic scenario in which only a subset are active.</w:t>
      </w:r>
    </w:p>
    <w:p w:rsidR="000B7F96" w:rsidRDefault="000B7F96" w:rsidP="00A5001A">
      <w:r>
        <w:t>We’re not allowing for friction forces that depend on the prescribed motion forces</w:t>
      </w:r>
      <w:r w:rsidR="005F73C0">
        <w:t xml:space="preserve"> </w:t>
      </w:r>
      <w:r w:rsidR="005F73C0" w:rsidRPr="000B7F96">
        <w:rPr>
          <w:rFonts w:ascii="Times New Roman" w:hAnsi="Times New Roman" w:cs="Times New Roman"/>
          <w:i/>
        </w:rPr>
        <w:t>τ</w:t>
      </w:r>
      <w:r>
        <w:t xml:space="preserve">; that could </w:t>
      </w:r>
      <w:r w:rsidR="00431F54">
        <w:t>be allowed but seems unnecessary.</w:t>
      </w:r>
    </w:p>
    <w:p w:rsidR="009C21B6" w:rsidRDefault="009C21B6" w:rsidP="00A5001A">
      <w:r>
        <w:t xml:space="preserve">Depending on the form of the selection criteria for </w:t>
      </w:r>
      <w:r w:rsidRPr="00471754">
        <w:rPr>
          <w:rFonts w:ascii="Times New Roman" w:hAnsi="Times New Roman" w:cs="Times New Roman"/>
          <w:i/>
        </w:rPr>
        <w:t>s</w:t>
      </w:r>
      <w:r>
        <w:t xml:space="preserve">, it may be possible to solve simultaneously for </w:t>
      </w:r>
      <w:r w:rsidRPr="00471754">
        <w:rPr>
          <w:rFonts w:ascii="Times New Roman" w:hAnsi="Times New Roman" w:cs="Times New Roman"/>
          <w:i/>
        </w:rPr>
        <w:t>s</w:t>
      </w:r>
      <w:r>
        <w:t xml:space="preserve"> and </w:t>
      </w:r>
      <w:r w:rsidR="0012513E" w:rsidRPr="000B7F96">
        <w:rPr>
          <w:rFonts w:ascii="Times New Roman" w:hAnsi="Times New Roman" w:cs="Times New Roman"/>
          <w:i/>
        </w:rPr>
        <w:t>λ</w:t>
      </w:r>
      <w:r w:rsidR="0012513E">
        <w:rPr>
          <w:rFonts w:ascii="Times New Roman" w:hAnsi="Times New Roman" w:cs="Times New Roman"/>
          <w:i/>
        </w:rPr>
        <w:t xml:space="preserve"> </w:t>
      </w:r>
      <w:r>
        <w:t>using, for example, an LCP.</w:t>
      </w:r>
      <w:r w:rsidR="004A4200">
        <w:t xml:space="preserve"> Friction introduces nonlinearities that make that difficult; the standard treatment adds working constraints and linear approximations to deal with friction; we want to keep the constraints non-working, allow for an exact solution, </w:t>
      </w:r>
      <w:r w:rsidR="001D77D0">
        <w:t xml:space="preserve">handle redundant constraints properly, </w:t>
      </w:r>
      <w:r w:rsidR="004A4200">
        <w:t xml:space="preserve">and support friction that is dependent on mobilizer reactions as well as constraint reactions. An iterative approach is more appealing for that: choose s; iterate to </w:t>
      </w:r>
      <w:proofErr w:type="gramStart"/>
      <w:r w:rsidR="004A4200">
        <w:t xml:space="preserve">obtain </w:t>
      </w:r>
      <w:proofErr w:type="gramEnd"/>
      <w:r w:rsidR="0012513E" w:rsidRPr="00A64015">
        <w:rPr>
          <w:position w:val="-10"/>
        </w:rPr>
        <w:object w:dxaOrig="660" w:dyaOrig="360">
          <v:shape id="_x0000_i1312" type="#_x0000_t75" style="width:33pt;height:18pt" o:ole="">
            <v:imagedata r:id="rId609" o:title=""/>
          </v:shape>
          <o:OLEObject Type="Embed" ProgID="Equation.DSMT4" ShapeID="_x0000_i1312" DrawAspect="Content" ObjectID="_1379276579" r:id="rId610"/>
        </w:object>
      </w:r>
      <w:r w:rsidR="004A4200">
        <w:t xml:space="preserve">, </w:t>
      </w:r>
      <w:r w:rsidR="0012513E" w:rsidRPr="00471754">
        <w:rPr>
          <w:position w:val="-12"/>
        </w:rPr>
        <w:object w:dxaOrig="260" w:dyaOrig="360">
          <v:shape id="_x0000_i1313" type="#_x0000_t75" style="width:13.2pt;height:18pt" o:ole="">
            <v:imagedata r:id="rId605" o:title=""/>
          </v:shape>
          <o:OLEObject Type="Embed" ProgID="Equation.DSMT4" ShapeID="_x0000_i1313" DrawAspect="Content" ObjectID="_1379276580" r:id="rId611"/>
        </w:object>
      </w:r>
      <w:r w:rsidR="004A4200">
        <w:t xml:space="preserve">, and </w:t>
      </w:r>
      <w:r w:rsidR="0012513E" w:rsidRPr="000B7F96">
        <w:rPr>
          <w:rFonts w:ascii="Times New Roman" w:hAnsi="Times New Roman" w:cs="Times New Roman"/>
          <w:i/>
        </w:rPr>
        <w:t>λ</w:t>
      </w:r>
      <w:r w:rsidR="004A4200">
        <w:t>; update s.</w:t>
      </w:r>
    </w:p>
    <w:p w:rsidR="00A5001A" w:rsidRDefault="005102A5" w:rsidP="00A5001A">
      <w:r>
        <w:t>In more detail, a</w:t>
      </w:r>
      <w:r w:rsidR="00E47EB9">
        <w:t>n iterative</w:t>
      </w:r>
      <w:r w:rsidR="00A5001A">
        <w:t xml:space="preserve"> solution procedure looks like this:</w:t>
      </w:r>
    </w:p>
    <w:p w:rsidR="00323427" w:rsidRDefault="00323427" w:rsidP="00A5001A">
      <w:pPr>
        <w:pStyle w:val="ListParagraph"/>
        <w:numPr>
          <w:ilvl w:val="0"/>
          <w:numId w:val="14"/>
        </w:numPr>
      </w:pPr>
      <w:r>
        <w:lastRenderedPageBreak/>
        <w:t>Assume an event handler has determined</w:t>
      </w:r>
      <w:r w:rsidR="00A5001A">
        <w:t xml:space="preserve"> the set of </w:t>
      </w:r>
      <w:r>
        <w:t>m</w:t>
      </w:r>
      <w:r w:rsidRPr="00323427">
        <w:rPr>
          <w:vertAlign w:val="subscript"/>
        </w:rPr>
        <w:t>c</w:t>
      </w:r>
      <w:r>
        <w:t xml:space="preserve"> </w:t>
      </w:r>
      <w:r w:rsidR="00A5001A">
        <w:t xml:space="preserve">conditional constraints that are kinematically eligible to be active. </w:t>
      </w:r>
      <w:r>
        <w:t>The</w:t>
      </w:r>
      <w:r w:rsidR="00DA55C6">
        <w:t xml:space="preserve"> size</w:t>
      </w:r>
      <w:r>
        <w:t>s</w:t>
      </w:r>
      <w:r w:rsidR="00DA55C6">
        <w:t xml:space="preserve"> of </w:t>
      </w:r>
      <w:r w:rsidR="00DA55C6" w:rsidRPr="00FD307D">
        <w:rPr>
          <w:rFonts w:ascii="Times New Roman" w:hAnsi="Times New Roman" w:cs="Times New Roman"/>
          <w:i/>
        </w:rPr>
        <w:t>C</w:t>
      </w:r>
      <w:r w:rsidR="00DA55C6">
        <w:t xml:space="preserve">, </w:t>
      </w:r>
      <w:proofErr w:type="spellStart"/>
      <w:r w:rsidR="00DA55C6" w:rsidRPr="00FD307D">
        <w:rPr>
          <w:rFonts w:ascii="Times New Roman" w:hAnsi="Times New Roman" w:cs="Times New Roman"/>
          <w:i/>
        </w:rPr>
        <w:t>λ</w:t>
      </w:r>
      <w:r w:rsidR="00DA55C6" w:rsidRPr="00FD307D">
        <w:rPr>
          <w:rFonts w:ascii="Times New Roman" w:hAnsi="Times New Roman" w:cs="Times New Roman"/>
          <w:i/>
          <w:vertAlign w:val="subscript"/>
        </w:rPr>
        <w:t>c</w:t>
      </w:r>
      <w:proofErr w:type="spellEnd"/>
      <w:r w:rsidR="00DA55C6">
        <w:t xml:space="preserve">, and </w:t>
      </w:r>
      <w:r w:rsidR="00DA55C6" w:rsidRPr="00FD307D">
        <w:rPr>
          <w:rFonts w:ascii="Times New Roman" w:hAnsi="Times New Roman" w:cs="Times New Roman"/>
          <w:i/>
        </w:rPr>
        <w:t>s</w:t>
      </w:r>
      <w:r w:rsidR="00DA55C6">
        <w:t xml:space="preserve"> </w:t>
      </w:r>
      <w:r>
        <w:t>have been adjusted</w:t>
      </w:r>
      <w:r w:rsidR="00DA55C6">
        <w:t xml:space="preserve">. </w:t>
      </w:r>
      <w:r w:rsidR="00FD307D">
        <w:t xml:space="preserve">We have to determine the subset </w:t>
      </w:r>
      <w:r w:rsidR="00FD307D" w:rsidRPr="00FD307D">
        <w:rPr>
          <w:rFonts w:ascii="Times New Roman" w:hAnsi="Times New Roman" w:cs="Times New Roman"/>
          <w:i/>
        </w:rPr>
        <w:t>s</w:t>
      </w:r>
      <w:r w:rsidR="00FD307D">
        <w:t xml:space="preserve"> of eligible constraints that are actually active, and the corresponding values of the unknown</w:t>
      </w:r>
      <w:r w:rsidR="00BA7E84">
        <w:t>s</w:t>
      </w:r>
      <w:r w:rsidR="00FD307D">
        <w:t xml:space="preserve"> </w:t>
      </w:r>
      <w:r w:rsidR="00FD307D" w:rsidRPr="00FD307D">
        <w:rPr>
          <w:rFonts w:ascii="Times New Roman" w:hAnsi="Times New Roman" w:cs="Times New Roman"/>
          <w:i/>
        </w:rPr>
        <w:t>λ</w:t>
      </w:r>
      <w:r w:rsidR="00BA7E84">
        <w:t>,</w:t>
      </w:r>
      <w:r w:rsidR="00041999" w:rsidRPr="00041999">
        <w:rPr>
          <w:position w:val="-12"/>
        </w:rPr>
        <w:object w:dxaOrig="260" w:dyaOrig="360">
          <v:shape id="_x0000_i1314" type="#_x0000_t75" style="width:13.2pt;height:18pt" o:ole="">
            <v:imagedata r:id="rId612" o:title=""/>
          </v:shape>
          <o:OLEObject Type="Embed" ProgID="Equation.DSMT4" ShapeID="_x0000_i1314" DrawAspect="Content" ObjectID="_1379276581" r:id="rId613"/>
        </w:object>
      </w:r>
      <w:proofErr w:type="gramStart"/>
      <w:r w:rsidR="00176F98">
        <w:t>,</w:t>
      </w:r>
      <w:proofErr w:type="gramEnd"/>
      <w:r w:rsidR="00BA7E84">
        <w:t xml:space="preserve"> </w:t>
      </w:r>
      <w:r w:rsidR="00BA7E84">
        <w:rPr>
          <w:rFonts w:ascii="Times New Roman" w:hAnsi="Times New Roman" w:cs="Times New Roman"/>
          <w:i/>
        </w:rPr>
        <w:t>τ</w:t>
      </w:r>
      <w:r w:rsidR="00176F98">
        <w:t xml:space="preserve"> and </w:t>
      </w:r>
      <w:r w:rsidR="00176F98" w:rsidRPr="00FB4FEB">
        <w:rPr>
          <w:rFonts w:ascii="Times New Roman" w:hAnsi="Times New Roman" w:cs="Times New Roman"/>
          <w:i/>
        </w:rPr>
        <w:t>γ</w:t>
      </w:r>
      <w:r w:rsidR="00176F98">
        <w:t>.</w:t>
      </w:r>
    </w:p>
    <w:p w:rsidR="00176F98" w:rsidRDefault="00176F98" w:rsidP="00176F98">
      <w:pPr>
        <w:pStyle w:val="ListParagraph"/>
        <w:numPr>
          <w:ilvl w:val="0"/>
          <w:numId w:val="14"/>
        </w:numPr>
      </w:pPr>
      <w:r>
        <w:t xml:space="preserve">Operators M, G, and W are </w:t>
      </w:r>
      <w:r w:rsidR="006F5B7F">
        <w:t xml:space="preserve">available from the state </w:t>
      </w:r>
      <w:proofErr w:type="spellStart"/>
      <w:r w:rsidR="006F5B7F">
        <w:t>t</w:t>
      </w:r>
      <w:proofErr w:type="gramStart"/>
      <w:r w:rsidR="006F5B7F">
        <w:t>,q,u,</w:t>
      </w:r>
      <w:r w:rsidR="006F5B7F">
        <w:rPr>
          <w:rFonts w:ascii="Times New Roman" w:hAnsi="Times New Roman" w:cs="Times New Roman"/>
          <w:i/>
        </w:rPr>
        <w:t>s</w:t>
      </w:r>
      <w:r w:rsidR="006F5B7F" w:rsidRPr="006F5B7F">
        <w:rPr>
          <w:rFonts w:ascii="Times New Roman" w:hAnsi="Times New Roman" w:cs="Times New Roman"/>
          <w:vertAlign w:val="subscript"/>
        </w:rPr>
        <w:t>pre</w:t>
      </w:r>
      <w:r w:rsidR="00A41505">
        <w:rPr>
          <w:rFonts w:ascii="Times New Roman" w:hAnsi="Times New Roman" w:cs="Times New Roman"/>
          <w:vertAlign w:val="subscript"/>
        </w:rPr>
        <w:t>v</w:t>
      </w:r>
      <w:proofErr w:type="spellEnd"/>
      <w:proofErr w:type="gramEnd"/>
      <w:r>
        <w:t>.</w:t>
      </w:r>
    </w:p>
    <w:p w:rsidR="00176F98" w:rsidRDefault="00176F98" w:rsidP="00176F98">
      <w:pPr>
        <w:pStyle w:val="ListParagraph"/>
        <w:numPr>
          <w:ilvl w:val="0"/>
          <w:numId w:val="14"/>
        </w:numPr>
      </w:pPr>
      <w:r>
        <w:t xml:space="preserve">Calculate </w:t>
      </w:r>
      <w:r w:rsidRPr="00046F61">
        <w:rPr>
          <w:position w:val="-14"/>
        </w:rPr>
        <w:object w:dxaOrig="279" w:dyaOrig="380">
          <v:shape id="_x0000_i1315" type="#_x0000_t75" style="width:13.8pt;height:19.2pt" o:ole="">
            <v:imagedata r:id="rId614" o:title=""/>
          </v:shape>
          <o:OLEObject Type="Embed" ProgID="Equation.DSMT4" ShapeID="_x0000_i1315" DrawAspect="Content" ObjectID="_1379276582" r:id="rId615"/>
        </w:object>
      </w:r>
      <w:r>
        <w:t>from the state.</w:t>
      </w:r>
    </w:p>
    <w:p w:rsidR="00C20F16" w:rsidRDefault="00DA55C6" w:rsidP="00A5001A">
      <w:pPr>
        <w:pStyle w:val="ListParagraph"/>
        <w:numPr>
          <w:ilvl w:val="0"/>
          <w:numId w:val="14"/>
        </w:numPr>
      </w:pPr>
      <w:r>
        <w:t xml:space="preserve">Initialize elements of </w:t>
      </w:r>
      <w:r w:rsidR="00FD307D" w:rsidRPr="00FD307D">
        <w:rPr>
          <w:rFonts w:ascii="Times New Roman" w:hAnsi="Times New Roman" w:cs="Times New Roman"/>
          <w:i/>
        </w:rPr>
        <w:t>s</w:t>
      </w:r>
      <w:r w:rsidR="00FD307D">
        <w:t xml:space="preserve"> </w:t>
      </w:r>
      <w:r>
        <w:t xml:space="preserve">to their previous values or </w:t>
      </w:r>
      <w:r w:rsidR="00C20F16">
        <w:t>1</w:t>
      </w:r>
      <w:r>
        <w:t xml:space="preserve"> for newly-added </w:t>
      </w:r>
      <w:r w:rsidR="00323427">
        <w:t xml:space="preserve">eligible </w:t>
      </w:r>
      <w:r>
        <w:t>constraints</w:t>
      </w:r>
      <w:r w:rsidR="00AE0E3D">
        <w:t>.</w:t>
      </w:r>
    </w:p>
    <w:p w:rsidR="00B73067" w:rsidRDefault="00B73067" w:rsidP="00B73067">
      <w:pPr>
        <w:pStyle w:val="ListParagraph"/>
        <w:numPr>
          <w:ilvl w:val="0"/>
          <w:numId w:val="14"/>
        </w:numPr>
      </w:pPr>
      <w:r>
        <w:t xml:space="preserve">Guess values for </w:t>
      </w:r>
      <w:proofErr w:type="spellStart"/>
      <w:r>
        <w:t>f</w:t>
      </w:r>
      <w:r w:rsidR="00E47EB9">
        <w:rPr>
          <w:vertAlign w:val="superscript"/>
        </w:rPr>
        <w:t>friction</w:t>
      </w:r>
      <w:proofErr w:type="spellEnd"/>
      <w:r>
        <w:t xml:space="preserve"> based on previous values</w:t>
      </w:r>
      <w:r w:rsidR="00325648">
        <w:t xml:space="preserve"> of</w:t>
      </w:r>
      <w:r w:rsidR="006F5B7F">
        <w:t xml:space="preserve"> </w:t>
      </w:r>
      <w:r w:rsidR="006F5B7F" w:rsidRPr="00FD307D">
        <w:rPr>
          <w:rFonts w:ascii="Times New Roman" w:hAnsi="Times New Roman" w:cs="Times New Roman"/>
          <w:i/>
        </w:rPr>
        <w:t>s</w:t>
      </w:r>
      <w:r w:rsidR="006F5B7F">
        <w:t xml:space="preserve"> and</w:t>
      </w:r>
      <w:r w:rsidR="00D81C27">
        <w:t xml:space="preserve"> </w:t>
      </w:r>
      <w:r w:rsidR="00D81C27" w:rsidRPr="00D81C27">
        <w:rPr>
          <w:rFonts w:ascii="Times New Roman" w:hAnsi="Times New Roman" w:cs="Times New Roman"/>
          <w:i/>
        </w:rPr>
        <w:t>N</w:t>
      </w:r>
      <w:r w:rsidR="006F5B7F">
        <w:t xml:space="preserve"> </w:t>
      </w:r>
      <w:proofErr w:type="gramStart"/>
      <w:r w:rsidR="00D81C27">
        <w:t xml:space="preserve">with </w:t>
      </w:r>
      <w:proofErr w:type="gramEnd"/>
      <w:r w:rsidR="00D81C27" w:rsidRPr="00D81C27">
        <w:rPr>
          <w:position w:val="-14"/>
        </w:rPr>
        <w:object w:dxaOrig="1200" w:dyaOrig="340">
          <v:shape id="_x0000_i1316" type="#_x0000_t75" style="width:60pt;height:16.8pt" o:ole="">
            <v:imagedata r:id="rId616" o:title=""/>
          </v:shape>
          <o:OLEObject Type="Embed" ProgID="Equation.DSMT4" ShapeID="_x0000_i1316" DrawAspect="Content" ObjectID="_1379276583" r:id="rId617"/>
        </w:object>
      </w:r>
      <w:r>
        <w:t>.</w:t>
      </w:r>
    </w:p>
    <w:p w:rsidR="00C20F16" w:rsidRDefault="00C20F16" w:rsidP="00A5001A">
      <w:pPr>
        <w:pStyle w:val="ListParagraph"/>
        <w:numPr>
          <w:ilvl w:val="0"/>
          <w:numId w:val="14"/>
        </w:numPr>
      </w:pPr>
      <w:proofErr w:type="gramStart"/>
      <w:r>
        <w:t xml:space="preserve">Calculate </w:t>
      </w:r>
      <w:proofErr w:type="gramEnd"/>
      <w:r w:rsidRPr="00C20F16">
        <w:rPr>
          <w:position w:val="-12"/>
        </w:rPr>
        <w:object w:dxaOrig="260" w:dyaOrig="360">
          <v:shape id="_x0000_i1317" type="#_x0000_t75" style="width:13.2pt;height:18pt" o:ole="">
            <v:imagedata r:id="rId618" o:title=""/>
          </v:shape>
          <o:OLEObject Type="Embed" ProgID="Equation.DSMT4" ShapeID="_x0000_i1317" DrawAspect="Content" ObjectID="_1379276584" r:id="rId619"/>
        </w:object>
      </w:r>
      <w:r>
        <w:t xml:space="preserve">. (Don’t iterate </w:t>
      </w:r>
      <w:proofErr w:type="spellStart"/>
      <w:r>
        <w:t>f</w:t>
      </w:r>
      <w:r w:rsidR="00E47EB9">
        <w:rPr>
          <w:vertAlign w:val="superscript"/>
        </w:rPr>
        <w:t>friction</w:t>
      </w:r>
      <w:proofErr w:type="spellEnd"/>
      <w:r w:rsidR="00E048C3">
        <w:t xml:space="preserve"> yet;</w:t>
      </w:r>
      <w:r>
        <w:t xml:space="preserve"> it does not depend </w:t>
      </w:r>
      <w:proofErr w:type="gramStart"/>
      <w:r>
        <w:t xml:space="preserve">on </w:t>
      </w:r>
      <w:proofErr w:type="gramEnd"/>
      <w:r w:rsidRPr="00C20F16">
        <w:rPr>
          <w:position w:val="-12"/>
        </w:rPr>
        <w:object w:dxaOrig="260" w:dyaOrig="360">
          <v:shape id="_x0000_i1318" type="#_x0000_t75" style="width:13.2pt;height:18pt" o:ole="">
            <v:imagedata r:id="rId618" o:title=""/>
          </v:shape>
          <o:OLEObject Type="Embed" ProgID="Equation.DSMT4" ShapeID="_x0000_i1318" DrawAspect="Content" ObjectID="_1379276585" r:id="rId620"/>
        </w:object>
      </w:r>
      <w:r>
        <w:t>.)</w:t>
      </w:r>
    </w:p>
    <w:p w:rsidR="00046F61" w:rsidRDefault="00046F61" w:rsidP="00A5001A">
      <w:pPr>
        <w:pStyle w:val="ListParagraph"/>
        <w:numPr>
          <w:ilvl w:val="0"/>
          <w:numId w:val="14"/>
        </w:numPr>
      </w:pPr>
      <w:r>
        <w:t xml:space="preserve">Calculate </w:t>
      </w:r>
      <w:r w:rsidRPr="00A6126F">
        <w:rPr>
          <w:rFonts w:ascii="Times New Roman" w:hAnsi="Times New Roman" w:cs="Times New Roman"/>
          <w:i/>
        </w:rPr>
        <w:t>λ</w:t>
      </w:r>
      <w:r>
        <w:t xml:space="preserve"> and constraint reaction forces</w:t>
      </w:r>
      <w:r w:rsidR="007E048D">
        <w:t xml:space="preserve"> and revise </w:t>
      </w:r>
      <w:r w:rsidR="007E048D" w:rsidRPr="00FD307D">
        <w:rPr>
          <w:rFonts w:ascii="Times New Roman" w:hAnsi="Times New Roman" w:cs="Times New Roman"/>
          <w:i/>
        </w:rPr>
        <w:t>s</w:t>
      </w:r>
      <w:r w:rsidR="007E048D">
        <w:t xml:space="preserve"> until consistent (LCP-</w:t>
      </w:r>
      <w:proofErr w:type="spellStart"/>
      <w:r w:rsidR="007E048D">
        <w:t>ish</w:t>
      </w:r>
      <w:proofErr w:type="spellEnd"/>
      <w:r w:rsidR="007E048D">
        <w:t>)</w:t>
      </w:r>
      <w:r>
        <w:t>. Calculate</w:t>
      </w:r>
      <w:r w:rsidRPr="00046F61">
        <w:rPr>
          <w:position w:val="-12"/>
        </w:rPr>
        <w:object w:dxaOrig="260" w:dyaOrig="360">
          <v:shape id="_x0000_i1319" type="#_x0000_t75" style="width:13.2pt;height:18pt" o:ole="">
            <v:imagedata r:id="rId621" o:title=""/>
          </v:shape>
          <o:OLEObject Type="Embed" ProgID="Equation.DSMT4" ShapeID="_x0000_i1319" DrawAspect="Content" ObjectID="_1379276586" r:id="rId622"/>
        </w:object>
      </w:r>
      <w:r w:rsidR="00A6126F">
        <w:t xml:space="preserve">and prescribed motion forces </w:t>
      </w:r>
      <w:r w:rsidR="00A6126F" w:rsidRPr="00A6126F">
        <w:rPr>
          <w:rFonts w:ascii="Times New Roman" w:hAnsi="Times New Roman" w:cs="Times New Roman"/>
          <w:i/>
        </w:rPr>
        <w:t>τ</w:t>
      </w:r>
      <w:r w:rsidR="00A6126F">
        <w:t xml:space="preserve"> f</w:t>
      </w:r>
      <w:r>
        <w:t>rom the complete set of forces and determine the mobilize</w:t>
      </w:r>
      <w:r w:rsidR="00B73067">
        <w:t>r</w:t>
      </w:r>
      <w:r w:rsidR="00A6126F">
        <w:t xml:space="preserve"> reaction forces.</w:t>
      </w:r>
    </w:p>
    <w:p w:rsidR="00046F61" w:rsidRDefault="00046F61" w:rsidP="00A5001A">
      <w:pPr>
        <w:pStyle w:val="ListParagraph"/>
        <w:numPr>
          <w:ilvl w:val="0"/>
          <w:numId w:val="14"/>
        </w:numPr>
      </w:pPr>
      <w:r>
        <w:t xml:space="preserve">Now update </w:t>
      </w:r>
      <w:proofErr w:type="spellStart"/>
      <w:r w:rsidRPr="00A6126F">
        <w:t>f</w:t>
      </w:r>
      <w:r w:rsidR="00E47EB9" w:rsidRPr="00A6126F">
        <w:rPr>
          <w:vertAlign w:val="superscript"/>
        </w:rPr>
        <w:t>frictio</w:t>
      </w:r>
      <w:r w:rsidR="00E47EB9">
        <w:rPr>
          <w:vertAlign w:val="superscript"/>
        </w:rPr>
        <w:t>n</w:t>
      </w:r>
      <w:proofErr w:type="spellEnd"/>
      <w:r>
        <w:t xml:space="preserve">, check convergence, and return to step </w:t>
      </w:r>
      <w:r w:rsidR="007F2CA0">
        <w:t>6</w:t>
      </w:r>
      <w:r>
        <w:t xml:space="preserve"> until converged.</w:t>
      </w:r>
    </w:p>
    <w:p w:rsidR="00772DB5" w:rsidRDefault="00B73067" w:rsidP="002730A1">
      <w:pPr>
        <w:pStyle w:val="ListParagraph"/>
        <w:numPr>
          <w:ilvl w:val="0"/>
          <w:numId w:val="14"/>
        </w:numPr>
      </w:pPr>
      <w:r>
        <w:t xml:space="preserve">Check constraint conditions. If any are violated, update </w:t>
      </w:r>
      <w:r w:rsidRPr="00FD307D">
        <w:rPr>
          <w:rFonts w:ascii="Times New Roman" w:hAnsi="Times New Roman" w:cs="Times New Roman"/>
          <w:i/>
        </w:rPr>
        <w:t>s</w:t>
      </w:r>
      <w:r>
        <w:t xml:space="preserve"> and return to step 4.</w:t>
      </w:r>
    </w:p>
    <w:p w:rsidR="00F234F2" w:rsidRDefault="00590CF0" w:rsidP="00F234F2">
      <w:r>
        <w:t xml:space="preserve">To get a good look at the solution procedure, we’re going to split the equations into prescribed and “regular”. </w:t>
      </w:r>
      <w:r w:rsidR="00F234F2">
        <w:t xml:space="preserve">To simplify </w:t>
      </w:r>
      <w:r>
        <w:t xml:space="preserve">notation, we’ll </w:t>
      </w:r>
      <w:r w:rsidR="00D2361D">
        <w:t xml:space="preserve">abbreviate some symbols and </w:t>
      </w:r>
      <w:r>
        <w:t>use a hat to mark symbols that have had rows and/or columns removed to include only active constraints.</w:t>
      </w:r>
    </w:p>
    <w:p w:rsidR="00F234F2" w:rsidRDefault="00F234F2" w:rsidP="00F234F2">
      <w:pPr>
        <w:pStyle w:val="MTDisplayEquation"/>
      </w:pPr>
      <w:r>
        <w:tab/>
      </w:r>
      <w:r w:rsidR="00305C8E" w:rsidRPr="00DE3FF4">
        <w:rPr>
          <w:position w:val="-50"/>
        </w:rPr>
        <w:object w:dxaOrig="3480" w:dyaOrig="1600">
          <v:shape id="_x0000_i1320" type="#_x0000_t75" style="width:174pt;height:79.8pt" o:ole="">
            <v:imagedata r:id="rId623" o:title=""/>
          </v:shape>
          <o:OLEObject Type="Embed" ProgID="Equation.DSMT4" ShapeID="_x0000_i1320" DrawAspect="Content" ObjectID="_1379276587" r:id="rId624"/>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52</w:instrText>
        </w:r>
      </w:fldSimple>
      <w:r>
        <w:instrText>)</w:instrText>
      </w:r>
      <w:r w:rsidR="00521A65">
        <w:fldChar w:fldCharType="end"/>
      </w:r>
    </w:p>
    <w:p w:rsidR="00F234F2" w:rsidRPr="00F234F2" w:rsidRDefault="00F234F2" w:rsidP="00F234F2">
      <w:r>
        <w:t>Then</w:t>
      </w:r>
    </w:p>
    <w:p w:rsidR="00F234F2" w:rsidRDefault="00F234F2" w:rsidP="00F234F2">
      <w:pPr>
        <w:pStyle w:val="MTDisplayEquation"/>
      </w:pPr>
      <w:r>
        <w:tab/>
      </w:r>
      <w:r w:rsidRPr="00E64179">
        <w:rPr>
          <w:position w:val="-14"/>
        </w:rPr>
        <w:object w:dxaOrig="1440" w:dyaOrig="380">
          <v:shape id="_x0000_i1321" type="#_x0000_t75" style="width:1in;height:18.6pt" o:ole="">
            <v:imagedata r:id="rId625" o:title=""/>
          </v:shape>
          <o:OLEObject Type="Embed" ProgID="Equation.DSMT4" ShapeID="_x0000_i1321" DrawAspect="Content" ObjectID="_1379276588" r:id="rId626"/>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26" w:name="ZEqnNum641581"/>
      <w:r>
        <w:instrText>(</w:instrText>
      </w:r>
      <w:fldSimple w:instr=" SEQ MTEqn \c \* Arabic \* MERGEFORMAT ">
        <w:r w:rsidR="001C69DD">
          <w:rPr>
            <w:noProof/>
          </w:rPr>
          <w:instrText>53</w:instrText>
        </w:r>
      </w:fldSimple>
      <w:r>
        <w:instrText>)</w:instrText>
      </w:r>
      <w:bookmarkEnd w:id="26"/>
      <w:r w:rsidR="00521A65">
        <w:fldChar w:fldCharType="end"/>
      </w:r>
    </w:p>
    <w:p w:rsidR="002730A1" w:rsidRDefault="002730A1" w:rsidP="002730A1">
      <w:pPr>
        <w:pStyle w:val="MTDisplayEquation"/>
      </w:pPr>
      <w:r>
        <w:tab/>
      </w:r>
      <w:r w:rsidR="00DE3FF4" w:rsidRPr="009F16A6">
        <w:rPr>
          <w:position w:val="-36"/>
        </w:rPr>
        <w:object w:dxaOrig="5319" w:dyaOrig="840">
          <v:shape id="_x0000_i1322" type="#_x0000_t75" style="width:266.4pt;height:41.4pt" o:ole="">
            <v:imagedata r:id="rId627" o:title=""/>
          </v:shape>
          <o:OLEObject Type="Embed" ProgID="Equation.DSMT4" ShapeID="_x0000_i1322" DrawAspect="Content" ObjectID="_1379276589" r:id="rId628"/>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54</w:instrText>
        </w:r>
      </w:fldSimple>
      <w:r>
        <w:instrText>)</w:instrText>
      </w:r>
      <w:r w:rsidR="00521A65">
        <w:fldChar w:fldCharType="end"/>
      </w:r>
    </w:p>
    <w:p w:rsidR="002730A1" w:rsidRDefault="002730A1" w:rsidP="002730A1">
      <w:pPr>
        <w:pStyle w:val="MTDisplayEquation"/>
      </w:pPr>
      <w:r>
        <w:tab/>
      </w:r>
      <w:r w:rsidR="009F16A6" w:rsidRPr="00E64179">
        <w:rPr>
          <w:position w:val="-32"/>
        </w:rPr>
        <w:object w:dxaOrig="2120" w:dyaOrig="760">
          <v:shape id="_x0000_i1323" type="#_x0000_t75" style="width:105.6pt;height:38.4pt" o:ole="">
            <v:imagedata r:id="rId629" o:title=""/>
          </v:shape>
          <o:OLEObject Type="Embed" ProgID="Equation.DSMT4" ShapeID="_x0000_i1323" DrawAspect="Content" ObjectID="_1379276590" r:id="rId630"/>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55</w:instrText>
        </w:r>
      </w:fldSimple>
      <w:r>
        <w:instrText>)</w:instrText>
      </w:r>
      <w:r w:rsidR="00521A65">
        <w:fldChar w:fldCharType="end"/>
      </w:r>
    </w:p>
    <w:p w:rsidR="00DE3FF4" w:rsidRDefault="00DE3FF4" w:rsidP="00DE3FF4">
      <w:pPr>
        <w:pStyle w:val="MTDisplayEquation"/>
      </w:pPr>
      <w:r>
        <w:tab/>
      </w:r>
      <w:r w:rsidRPr="00DE3FF4">
        <w:rPr>
          <w:position w:val="-12"/>
        </w:rPr>
        <w:object w:dxaOrig="2340" w:dyaOrig="360">
          <v:shape id="_x0000_i1324" type="#_x0000_t75" style="width:117pt;height:18pt" o:ole="">
            <v:imagedata r:id="rId631" o:title=""/>
          </v:shape>
          <o:OLEObject Type="Embed" ProgID="Equation.DSMT4" ShapeID="_x0000_i1324" DrawAspect="Content" ObjectID="_1379276591" r:id="rId632"/>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56</w:instrText>
        </w:r>
      </w:fldSimple>
      <w:r>
        <w:instrText>)</w:instrText>
      </w:r>
      <w:r w:rsidR="00521A65">
        <w:fldChar w:fldCharType="end"/>
      </w:r>
    </w:p>
    <w:p w:rsidR="00DE3FF4" w:rsidRDefault="00DE3FF4" w:rsidP="00DE3FF4">
      <w:pPr>
        <w:pStyle w:val="MTDisplayEquation"/>
      </w:pPr>
      <w:r>
        <w:tab/>
      </w:r>
      <w:r w:rsidRPr="00F234F2">
        <w:rPr>
          <w:position w:val="-12"/>
        </w:rPr>
        <w:object w:dxaOrig="2040" w:dyaOrig="400">
          <v:shape id="_x0000_i1325" type="#_x0000_t75" style="width:102pt;height:19.8pt" o:ole="">
            <v:imagedata r:id="rId633" o:title=""/>
          </v:shape>
          <o:OLEObject Type="Embed" ProgID="Equation.DSMT4" ShapeID="_x0000_i1325" DrawAspect="Content" ObjectID="_1379276592" r:id="rId634"/>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27" w:name="ZEqnNum596949"/>
      <w:r>
        <w:instrText>(</w:instrText>
      </w:r>
      <w:fldSimple w:instr=" SEQ MTEqn \c \* Arabic \* MERGEFORMAT ">
        <w:r w:rsidR="001C69DD">
          <w:rPr>
            <w:noProof/>
          </w:rPr>
          <w:instrText>57</w:instrText>
        </w:r>
      </w:fldSimple>
      <w:r>
        <w:instrText>)</w:instrText>
      </w:r>
      <w:bookmarkEnd w:id="27"/>
      <w:r w:rsidR="00521A65">
        <w:fldChar w:fldCharType="end"/>
      </w:r>
    </w:p>
    <w:p w:rsidR="003A7E44" w:rsidRDefault="00E24EBB" w:rsidP="003A7E44">
      <w:pPr>
        <w:pStyle w:val="MTDisplayEquation"/>
      </w:pPr>
      <w:r>
        <w:t>Splitting the “p” rows from the “r” rows and m</w:t>
      </w:r>
      <w:r w:rsidR="003A7E44">
        <w:t>oving known terms to the right gives</w:t>
      </w:r>
    </w:p>
    <w:p w:rsidR="003A7E44" w:rsidRDefault="003A7E44" w:rsidP="003A7E44">
      <w:pPr>
        <w:pStyle w:val="MTDisplayEquation"/>
      </w:pPr>
      <w:r>
        <w:lastRenderedPageBreak/>
        <w:tab/>
      </w:r>
      <w:r w:rsidR="00305C8E" w:rsidRPr="009F16A6">
        <w:rPr>
          <w:position w:val="-34"/>
        </w:rPr>
        <w:object w:dxaOrig="3840" w:dyaOrig="800">
          <v:shape id="_x0000_i1326" type="#_x0000_t75" style="width:192pt;height:40.2pt" o:ole="">
            <v:imagedata r:id="rId635" o:title=""/>
          </v:shape>
          <o:OLEObject Type="Embed" ProgID="Equation.DSMT4" ShapeID="_x0000_i1326" DrawAspect="Content" ObjectID="_1379276593" r:id="rId636"/>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28" w:name="ZEqnNum904649"/>
      <w:r>
        <w:instrText>(</w:instrText>
      </w:r>
      <w:fldSimple w:instr=" SEQ MTEqn \c \* Arabic \* MERGEFORMAT ">
        <w:r w:rsidR="001C69DD">
          <w:rPr>
            <w:noProof/>
          </w:rPr>
          <w:instrText>58</w:instrText>
        </w:r>
      </w:fldSimple>
      <w:r>
        <w:instrText>)</w:instrText>
      </w:r>
      <w:bookmarkEnd w:id="28"/>
      <w:r w:rsidR="00521A65">
        <w:fldChar w:fldCharType="end"/>
      </w:r>
    </w:p>
    <w:p w:rsidR="00E24EBB" w:rsidRDefault="00E24EBB" w:rsidP="00E24EBB">
      <w:pPr>
        <w:pStyle w:val="MTDisplayEquation"/>
      </w:pPr>
      <w:r>
        <w:tab/>
      </w:r>
      <w:r w:rsidR="00305C8E" w:rsidRPr="009F16A6">
        <w:rPr>
          <w:position w:val="-34"/>
        </w:rPr>
        <w:object w:dxaOrig="3440" w:dyaOrig="800">
          <v:shape id="_x0000_i1327" type="#_x0000_t75" style="width:172.2pt;height:40.2pt" o:ole="">
            <v:imagedata r:id="rId637" o:title=""/>
          </v:shape>
          <o:OLEObject Type="Embed" ProgID="Equation.DSMT4" ShapeID="_x0000_i1327" DrawAspect="Content" ObjectID="_1379276594" r:id="rId638"/>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29" w:name="ZEqnNum191797"/>
      <w:r>
        <w:instrText>(</w:instrText>
      </w:r>
      <w:fldSimple w:instr=" SEQ MTEqn \c \* Arabic \* MERGEFORMAT ">
        <w:r w:rsidR="001C69DD">
          <w:rPr>
            <w:noProof/>
          </w:rPr>
          <w:instrText>59</w:instrText>
        </w:r>
      </w:fldSimple>
      <w:r>
        <w:instrText>)</w:instrText>
      </w:r>
      <w:bookmarkEnd w:id="29"/>
      <w:r w:rsidR="00521A65">
        <w:fldChar w:fldCharType="end"/>
      </w:r>
    </w:p>
    <w:p w:rsidR="003A7E44" w:rsidRDefault="003A7E44" w:rsidP="003A7E44">
      <w:pPr>
        <w:pStyle w:val="MTDisplayEquation"/>
      </w:pPr>
      <w:r>
        <w:tab/>
      </w:r>
      <w:r w:rsidR="009F16A6" w:rsidRPr="009F16A6">
        <w:rPr>
          <w:position w:val="-30"/>
        </w:rPr>
        <w:object w:dxaOrig="1780" w:dyaOrig="720">
          <v:shape id="_x0000_i1328" type="#_x0000_t75" style="width:88.8pt;height:36.6pt" o:ole="">
            <v:imagedata r:id="rId639" o:title=""/>
          </v:shape>
          <o:OLEObject Type="Embed" ProgID="Equation.DSMT4" ShapeID="_x0000_i1328" DrawAspect="Content" ObjectID="_1379276595" r:id="rId640"/>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bookmarkStart w:id="30" w:name="ZEqnNum683831"/>
      <w:r>
        <w:instrText>(</w:instrText>
      </w:r>
      <w:fldSimple w:instr=" SEQ MTEqn \c \* Arabic \* MERGEFORMAT ">
        <w:r w:rsidR="001C69DD">
          <w:rPr>
            <w:noProof/>
          </w:rPr>
          <w:instrText>60</w:instrText>
        </w:r>
      </w:fldSimple>
      <w:r>
        <w:instrText>)</w:instrText>
      </w:r>
      <w:bookmarkEnd w:id="30"/>
      <w:r w:rsidR="00521A65">
        <w:fldChar w:fldCharType="end"/>
      </w:r>
    </w:p>
    <w:p w:rsidR="002730A1" w:rsidRDefault="00E24EBB" w:rsidP="002730A1">
      <w:r>
        <w:t xml:space="preserve">Then using the fact that </w:t>
      </w:r>
      <w:proofErr w:type="spellStart"/>
      <w:r w:rsidRPr="00D2361D">
        <w:rPr>
          <w:rFonts w:ascii="Times New Roman" w:hAnsi="Times New Roman" w:cs="Times New Roman"/>
          <w:i/>
        </w:rPr>
        <w:t>M</w:t>
      </w:r>
      <w:r w:rsidRPr="00D2361D">
        <w:rPr>
          <w:rFonts w:ascii="Times New Roman" w:hAnsi="Times New Roman" w:cs="Times New Roman"/>
          <w:i/>
          <w:vertAlign w:val="subscript"/>
        </w:rPr>
        <w:t>r</w:t>
      </w:r>
      <w:proofErr w:type="spellEnd"/>
      <w:r>
        <w:t xml:space="preserve"> is invertible and combining </w:t>
      </w:r>
      <w:r w:rsidR="00521A65">
        <w:fldChar w:fldCharType="begin"/>
      </w:r>
      <w:r>
        <w:instrText xml:space="preserve"> GOTOBUTTON ZEqnNum191797  \* MERGEFORMAT </w:instrText>
      </w:r>
      <w:fldSimple w:instr=" REF ZEqnNum191797 \* Charformat \! \* MERGEFORMAT ">
        <w:r w:rsidR="001C69DD">
          <w:instrText>(59)</w:instrText>
        </w:r>
      </w:fldSimple>
      <w:r w:rsidR="00521A65">
        <w:fldChar w:fldCharType="end"/>
      </w:r>
      <w:r>
        <w:t xml:space="preserve"> with </w:t>
      </w:r>
      <w:r w:rsidR="00521A65">
        <w:fldChar w:fldCharType="begin"/>
      </w:r>
      <w:r>
        <w:instrText xml:space="preserve"> GOTOBUTTON ZEqnNum683831  \* MERGEFORMAT </w:instrText>
      </w:r>
      <w:fldSimple w:instr=" REF ZEqnNum683831 \* Charformat \! \* MERGEFORMAT ">
        <w:r w:rsidR="001C69DD">
          <w:instrText>(60)</w:instrText>
        </w:r>
      </w:fldSimple>
      <w:r w:rsidR="00521A65">
        <w:fldChar w:fldCharType="end"/>
      </w:r>
      <w:r>
        <w:t xml:space="preserve"> gives us an equation we can solve for the multipliers (</w:t>
      </w:r>
      <w:proofErr w:type="spellStart"/>
      <w:r w:rsidRPr="00D2361D">
        <w:rPr>
          <w:rFonts w:ascii="Times New Roman" w:hAnsi="Times New Roman" w:cs="Times New Roman"/>
          <w:i/>
        </w:rPr>
        <w:t>λ</w:t>
      </w:r>
      <w:r w:rsidR="009F16A6" w:rsidRPr="00D2361D">
        <w:rPr>
          <w:rFonts w:ascii="Times New Roman" w:hAnsi="Times New Roman" w:cs="Times New Roman"/>
          <w:i/>
          <w:vertAlign w:val="subscript"/>
        </w:rPr>
        <w:t>b</w:t>
      </w:r>
      <w:proofErr w:type="gramStart"/>
      <w:r>
        <w:rPr>
          <w:rFonts w:cstheme="minorHAnsi"/>
        </w:rPr>
        <w:t>,</w:t>
      </w:r>
      <w:r w:rsidRPr="00D2361D">
        <w:rPr>
          <w:rFonts w:ascii="Times New Roman" w:hAnsi="Times New Roman" w:cs="Times New Roman"/>
          <w:i/>
        </w:rPr>
        <w:t>λ</w:t>
      </w:r>
      <w:r w:rsidR="009F16A6" w:rsidRPr="00D2361D">
        <w:rPr>
          <w:rFonts w:ascii="Times New Roman" w:hAnsi="Times New Roman" w:cs="Times New Roman"/>
          <w:i/>
          <w:vertAlign w:val="subscript"/>
        </w:rPr>
        <w:t>c</w:t>
      </w:r>
      <w:proofErr w:type="spellEnd"/>
      <w:proofErr w:type="gramEnd"/>
      <w:r>
        <w:rPr>
          <w:rFonts w:cstheme="minorHAnsi"/>
        </w:rPr>
        <w:t>)</w:t>
      </w:r>
      <w:r w:rsidR="008C39DA">
        <w:rPr>
          <w:rFonts w:cstheme="minorHAnsi"/>
        </w:rPr>
        <w:t xml:space="preserve"> if we hold the friction forces at an estimated value </w:t>
      </w:r>
      <w:r w:rsidR="00305C8E">
        <w:rPr>
          <w:rFonts w:ascii="Times New Roman" w:hAnsi="Times New Roman" w:cs="Times New Roman"/>
          <w:i/>
        </w:rPr>
        <w:t>γ</w:t>
      </w:r>
      <w:r w:rsidR="008C39DA">
        <w:rPr>
          <w:rFonts w:cstheme="minorHAnsi"/>
        </w:rPr>
        <w:t>.</w:t>
      </w:r>
    </w:p>
    <w:p w:rsidR="002730A1" w:rsidRDefault="0064030B" w:rsidP="0064030B">
      <w:pPr>
        <w:pStyle w:val="MTDisplayEquation"/>
      </w:pPr>
      <w:r>
        <w:tab/>
      </w:r>
      <w:r w:rsidR="006B1584" w:rsidRPr="0064030B">
        <w:rPr>
          <w:position w:val="-34"/>
        </w:rPr>
        <w:object w:dxaOrig="2980" w:dyaOrig="800">
          <v:shape id="_x0000_i1329" type="#_x0000_t75" style="width:148.8pt;height:40.2pt" o:ole="">
            <v:imagedata r:id="rId641" o:title=""/>
          </v:shape>
          <o:OLEObject Type="Embed" ProgID="Equation.DSMT4" ShapeID="_x0000_i1329" DrawAspect="Content" ObjectID="_1379276596" r:id="rId642"/>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61</w:instrText>
        </w:r>
      </w:fldSimple>
      <w:r>
        <w:instrText>)</w:instrText>
      </w:r>
      <w:r w:rsidR="00521A65">
        <w:fldChar w:fldCharType="end"/>
      </w:r>
    </w:p>
    <w:p w:rsidR="00730E0D" w:rsidRDefault="00730E0D" w:rsidP="00730E0D">
      <w:pPr>
        <w:pStyle w:val="MTDisplayEquation"/>
      </w:pPr>
      <w:proofErr w:type="gramStart"/>
      <w:r>
        <w:t>where</w:t>
      </w:r>
      <w:proofErr w:type="gramEnd"/>
      <w:r>
        <w:tab/>
      </w:r>
      <w:r w:rsidR="00C37E2B" w:rsidRPr="009F16A6">
        <w:rPr>
          <w:position w:val="-30"/>
        </w:rPr>
        <w:object w:dxaOrig="4980" w:dyaOrig="780">
          <v:shape id="_x0000_i1330" type="#_x0000_t75" style="width:249pt;height:39pt" o:ole="">
            <v:imagedata r:id="rId643" o:title=""/>
          </v:shape>
          <o:OLEObject Type="Embed" ProgID="Equation.DSMT4" ShapeID="_x0000_i1330" DrawAspect="Content" ObjectID="_1379276597" r:id="rId644"/>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62</w:instrText>
        </w:r>
      </w:fldSimple>
      <w:r>
        <w:instrText>)</w:instrText>
      </w:r>
      <w:r w:rsidR="00521A65">
        <w:fldChar w:fldCharType="end"/>
      </w:r>
    </w:p>
    <w:p w:rsidR="00EC054A" w:rsidRDefault="00730E0D" w:rsidP="00EC054A">
      <w:pPr>
        <w:pStyle w:val="MTDisplayEquation"/>
      </w:pPr>
      <w:proofErr w:type="gramStart"/>
      <w:r>
        <w:t>and</w:t>
      </w:r>
      <w:proofErr w:type="gramEnd"/>
      <w:r w:rsidR="00EC054A">
        <w:tab/>
      </w:r>
      <w:r w:rsidR="00305C8E" w:rsidRPr="00EC054A">
        <w:rPr>
          <w:position w:val="-14"/>
        </w:rPr>
        <w:object w:dxaOrig="3220" w:dyaOrig="420">
          <v:shape id="_x0000_i1331" type="#_x0000_t75" style="width:160.8pt;height:21pt" o:ole="">
            <v:imagedata r:id="rId645" o:title=""/>
          </v:shape>
          <o:OLEObject Type="Embed" ProgID="Equation.DSMT4" ShapeID="_x0000_i1331" DrawAspect="Content" ObjectID="_1379276598" r:id="rId646"/>
        </w:object>
      </w:r>
      <w:r w:rsidR="00F5431E">
        <w:t>.</w:t>
      </w:r>
      <w:r w:rsidR="00EC054A">
        <w:tab/>
      </w:r>
      <w:r w:rsidR="00521A65">
        <w:fldChar w:fldCharType="begin"/>
      </w:r>
      <w:r w:rsidR="00EC054A">
        <w:instrText xml:space="preserve"> MACROBUTTON MTPlaceRef \* MERGEFORMAT </w:instrText>
      </w:r>
      <w:r w:rsidR="00521A65">
        <w:fldChar w:fldCharType="begin"/>
      </w:r>
      <w:r w:rsidR="00EC054A">
        <w:instrText xml:space="preserve"> SEQ MTEqn \h \* MERGEFORMAT </w:instrText>
      </w:r>
      <w:r w:rsidR="00521A65">
        <w:fldChar w:fldCharType="end"/>
      </w:r>
      <w:r w:rsidR="00EC054A">
        <w:instrText>(</w:instrText>
      </w:r>
      <w:fldSimple w:instr=" SEQ MTEqn \c \* Arabic \* MERGEFORMAT ">
        <w:r w:rsidR="001C69DD">
          <w:rPr>
            <w:noProof/>
          </w:rPr>
          <w:instrText>63</w:instrText>
        </w:r>
      </w:fldSimple>
      <w:r w:rsidR="00EC054A">
        <w:instrText>)</w:instrText>
      </w:r>
      <w:r w:rsidR="00521A65">
        <w:fldChar w:fldCharType="end"/>
      </w:r>
    </w:p>
    <w:p w:rsidR="009C385E" w:rsidRDefault="009C385E" w:rsidP="00F5431E">
      <w:pPr>
        <w:pStyle w:val="MTDisplayEquation"/>
      </w:pPr>
      <w:r>
        <w:t xml:space="preserve">We obtain a least squares solution for </w:t>
      </w:r>
      <w:r w:rsidRPr="00D2361D">
        <w:rPr>
          <w:rFonts w:ascii="Times New Roman" w:hAnsi="Times New Roman" w:cs="Times New Roman"/>
          <w:i/>
        </w:rPr>
        <w:t>λ</w:t>
      </w:r>
      <w:r>
        <w:t xml:space="preserve"> using a pseudo inverse:</w:t>
      </w:r>
    </w:p>
    <w:p w:rsidR="009C385E" w:rsidRDefault="009C385E" w:rsidP="009C385E">
      <w:pPr>
        <w:pStyle w:val="MTDisplayEquation"/>
      </w:pPr>
      <w:r>
        <w:tab/>
      </w:r>
      <w:r w:rsidRPr="0064030B">
        <w:rPr>
          <w:position w:val="-34"/>
        </w:rPr>
        <w:object w:dxaOrig="3340" w:dyaOrig="800">
          <v:shape id="_x0000_i1332" type="#_x0000_t75" style="width:166.8pt;height:40.2pt" o:ole="">
            <v:imagedata r:id="rId647" o:title=""/>
          </v:shape>
          <o:OLEObject Type="Embed" ProgID="Equation.DSMT4" ShapeID="_x0000_i1332" DrawAspect="Content" ObjectID="_1379276599" r:id="rId648"/>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64</w:instrText>
        </w:r>
      </w:fldSimple>
      <w:r>
        <w:instrText>)</w:instrText>
      </w:r>
      <w:r w:rsidR="00521A65">
        <w:fldChar w:fldCharType="end"/>
      </w:r>
    </w:p>
    <w:p w:rsidR="009C385E" w:rsidRPr="009C385E" w:rsidRDefault="009C385E" w:rsidP="009C385E"/>
    <w:p w:rsidR="00F5431E" w:rsidRDefault="00F5431E" w:rsidP="00F5431E">
      <w:pPr>
        <w:pStyle w:val="MTDisplayEquation"/>
      </w:pPr>
      <w:r>
        <w:t xml:space="preserve">Then from equation </w:t>
      </w:r>
      <w:r w:rsidR="00521A65">
        <w:fldChar w:fldCharType="begin"/>
      </w:r>
      <w:r>
        <w:instrText xml:space="preserve"> GOTOBUTTON ZEqnNum191797  \* MERGEFORMAT </w:instrText>
      </w:r>
      <w:fldSimple w:instr=" REF ZEqnNum191797 \* Charformat \! \* MERGEFORMAT ">
        <w:r w:rsidR="001C69DD">
          <w:instrText>(59)</w:instrText>
        </w:r>
      </w:fldSimple>
      <w:r w:rsidR="00521A65">
        <w:fldChar w:fldCharType="end"/>
      </w:r>
      <w:r>
        <w:tab/>
      </w:r>
      <w:r w:rsidR="008C39DA" w:rsidRPr="008C39DA">
        <w:rPr>
          <w:position w:val="-34"/>
        </w:rPr>
        <w:object w:dxaOrig="2220" w:dyaOrig="800">
          <v:shape id="_x0000_i1333" type="#_x0000_t75" style="width:111pt;height:40.2pt" o:ole="">
            <v:imagedata r:id="rId649" o:title=""/>
          </v:shape>
          <o:OLEObject Type="Embed" ProgID="Equation.DSMT4" ShapeID="_x0000_i1333" DrawAspect="Content" ObjectID="_1379276600" r:id="rId650"/>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65</w:instrText>
        </w:r>
      </w:fldSimple>
      <w:r>
        <w:instrText>)</w:instrText>
      </w:r>
      <w:r w:rsidR="00521A65">
        <w:fldChar w:fldCharType="end"/>
      </w:r>
    </w:p>
    <w:p w:rsidR="00F5431E" w:rsidRDefault="00F5431E" w:rsidP="00F5431E">
      <w:pPr>
        <w:pStyle w:val="MTDisplayEquation"/>
      </w:pPr>
      <w:proofErr w:type="gramStart"/>
      <w:r>
        <w:t>and</w:t>
      </w:r>
      <w:proofErr w:type="gramEnd"/>
      <w:r>
        <w:t xml:space="preserve"> from equation </w:t>
      </w:r>
      <w:r w:rsidR="00521A65">
        <w:fldChar w:fldCharType="begin"/>
      </w:r>
      <w:r>
        <w:instrText xml:space="preserve"> GOTOBUTTON ZEqnNum904649  \* MERGEFORMAT </w:instrText>
      </w:r>
      <w:fldSimple w:instr=" REF ZEqnNum904649 \* Charformat \! \* MERGEFORMAT ">
        <w:r w:rsidR="001C69DD">
          <w:instrText>(58)</w:instrText>
        </w:r>
      </w:fldSimple>
      <w:r w:rsidR="00521A65">
        <w:fldChar w:fldCharType="end"/>
      </w:r>
      <w:r>
        <w:tab/>
      </w:r>
      <w:r w:rsidR="00305C8E" w:rsidRPr="008C39DA">
        <w:rPr>
          <w:position w:val="-36"/>
        </w:rPr>
        <w:object w:dxaOrig="4080" w:dyaOrig="840">
          <v:shape id="_x0000_i1334" type="#_x0000_t75" style="width:204pt;height:42.6pt" o:ole="">
            <v:imagedata r:id="rId651" o:title=""/>
          </v:shape>
          <o:OLEObject Type="Embed" ProgID="Equation.DSMT4" ShapeID="_x0000_i1334" DrawAspect="Content" ObjectID="_1379276601" r:id="rId652"/>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66</w:instrText>
        </w:r>
      </w:fldSimple>
      <w:r>
        <w:instrText>)</w:instrText>
      </w:r>
      <w:r w:rsidR="00521A65">
        <w:fldChar w:fldCharType="end"/>
      </w:r>
    </w:p>
    <w:p w:rsidR="002730A1" w:rsidRDefault="00BE400D" w:rsidP="002730A1">
      <w:r>
        <w:t>The last two equations are solved together by our recursive algorithm.</w:t>
      </w:r>
      <w:r w:rsidR="006B1584">
        <w:t xml:space="preserve"> </w:t>
      </w:r>
      <w:r w:rsidR="00903B46">
        <w:t xml:space="preserve">Eqn. </w:t>
      </w:r>
      <w:r w:rsidR="00521A65">
        <w:fldChar w:fldCharType="begin"/>
      </w:r>
      <w:r w:rsidR="00305C8E">
        <w:instrText xml:space="preserve"> GOTOBUTTON ZEqnNum596949  \* MERGEFORMAT </w:instrText>
      </w:r>
      <w:fldSimple w:instr=" REF ZEqnNum596949 \* Charformat \! \* MERGEFORMAT ">
        <w:r w:rsidR="001C69DD">
          <w:instrText>(57)</w:instrText>
        </w:r>
      </w:fldSimple>
      <w:r w:rsidR="00521A65">
        <w:fldChar w:fldCharType="end"/>
      </w:r>
      <w:r w:rsidR="00305C8E">
        <w:t xml:space="preserve"> </w:t>
      </w:r>
      <w:r w:rsidR="00903B46">
        <w:t xml:space="preserve">gives us </w:t>
      </w:r>
      <w:r w:rsidR="00305C8E" w:rsidRPr="00903B46">
        <w:rPr>
          <w:position w:val="-12"/>
        </w:rPr>
        <w:object w:dxaOrig="499" w:dyaOrig="360">
          <v:shape id="_x0000_i1335" type="#_x0000_t75" style="width:25.2pt;height:18pt" o:ole="">
            <v:imagedata r:id="rId653" o:title=""/>
          </v:shape>
          <o:OLEObject Type="Embed" ProgID="Equation.DSMT4" ShapeID="_x0000_i1335" DrawAspect="Content" ObjectID="_1379276602" r:id="rId654"/>
        </w:object>
      </w:r>
      <w:proofErr w:type="gramStart"/>
      <w:r w:rsidR="00903B46">
        <w:t xml:space="preserve">from </w:t>
      </w:r>
      <w:proofErr w:type="gramEnd"/>
      <w:r w:rsidR="00305C8E" w:rsidRPr="00903B46">
        <w:rPr>
          <w:position w:val="-12"/>
        </w:rPr>
        <w:object w:dxaOrig="499" w:dyaOrig="400">
          <v:shape id="_x0000_i1336" type="#_x0000_t75" style="width:25.2pt;height:19.8pt" o:ole="">
            <v:imagedata r:id="rId655" o:title=""/>
          </v:shape>
          <o:OLEObject Type="Embed" ProgID="Equation.DSMT4" ShapeID="_x0000_i1336" DrawAspect="Content" ObjectID="_1379276603" r:id="rId656"/>
        </w:object>
      </w:r>
      <w:r w:rsidR="00C03B24">
        <w:t xml:space="preserve">. </w:t>
      </w:r>
      <w:r w:rsidR="006B1584">
        <w:t xml:space="preserve">The orange shows how the friction forces affect the unknowns; by expanding you can </w:t>
      </w:r>
      <w:r w:rsidR="00F002E1">
        <w:t>see</w:t>
      </w:r>
      <w:r w:rsidR="006B1584">
        <w:t xml:space="preserve"> the explicit linear dependence of the </w:t>
      </w:r>
      <w:r w:rsidR="00FF1AC8">
        <w:t xml:space="preserve">other </w:t>
      </w:r>
      <w:r w:rsidR="006B1584">
        <w:t xml:space="preserve">unknowns on </w:t>
      </w:r>
      <w:r w:rsidR="00A3567D">
        <w:rPr>
          <w:rFonts w:ascii="Times New Roman" w:hAnsi="Times New Roman" w:cs="Times New Roman"/>
          <w:i/>
        </w:rPr>
        <w:t>γ</w:t>
      </w:r>
      <w:r w:rsidR="00AB6742">
        <w:rPr>
          <w:rFonts w:cstheme="minorHAnsi"/>
        </w:rPr>
        <w:t xml:space="preserve"> (this is just FYI)</w:t>
      </w:r>
      <w:r w:rsidR="009C385E">
        <w:t>:</w:t>
      </w:r>
    </w:p>
    <w:p w:rsidR="009C385E" w:rsidRDefault="00E257DA" w:rsidP="009C385E">
      <w:pPr>
        <w:pStyle w:val="MTDisplayEquation"/>
      </w:pPr>
      <w:r w:rsidRPr="00E257DA">
        <w:rPr>
          <w:position w:val="-28"/>
        </w:rPr>
        <w:object w:dxaOrig="4320" w:dyaOrig="660">
          <v:shape id="_x0000_i1337" type="#_x0000_t75" style="width:3in;height:33pt" o:ole="">
            <v:imagedata r:id="rId657" o:title=""/>
          </v:shape>
          <o:OLEObject Type="Embed" ProgID="Equation.DSMT4" ShapeID="_x0000_i1337" DrawAspect="Content" ObjectID="_1379276604" r:id="rId658"/>
        </w:object>
      </w:r>
      <w:r w:rsidR="009C385E">
        <w:tab/>
      </w:r>
      <w:r w:rsidR="001E0573">
        <w:tab/>
      </w:r>
      <w:r w:rsidR="00521A65">
        <w:fldChar w:fldCharType="begin"/>
      </w:r>
      <w:r w:rsidR="009C385E">
        <w:instrText xml:space="preserve"> MACROBUTTON MTPlaceRef \* MERGEFORMAT </w:instrText>
      </w:r>
      <w:r w:rsidR="00521A65">
        <w:fldChar w:fldCharType="begin"/>
      </w:r>
      <w:r w:rsidR="009C385E">
        <w:instrText xml:space="preserve"> SEQ MTEqn \h \* MERGEFORMAT </w:instrText>
      </w:r>
      <w:r w:rsidR="00521A65">
        <w:fldChar w:fldCharType="end"/>
      </w:r>
      <w:bookmarkStart w:id="31" w:name="ZEqnNum526906"/>
      <w:r w:rsidR="009C385E">
        <w:instrText>(</w:instrText>
      </w:r>
      <w:fldSimple w:instr=" SEQ MTEqn \c \* Arabic \* MERGEFORMAT ">
        <w:r w:rsidR="001C69DD">
          <w:rPr>
            <w:noProof/>
          </w:rPr>
          <w:instrText>67</w:instrText>
        </w:r>
      </w:fldSimple>
      <w:r w:rsidR="009C385E">
        <w:instrText>)</w:instrText>
      </w:r>
      <w:bookmarkEnd w:id="31"/>
      <w:r w:rsidR="00521A65">
        <w:fldChar w:fldCharType="end"/>
      </w:r>
    </w:p>
    <w:p w:rsidR="00833462" w:rsidRDefault="00E257DA" w:rsidP="00833462">
      <w:pPr>
        <w:pStyle w:val="MTDisplayEquation"/>
      </w:pPr>
      <w:r w:rsidRPr="00E257DA">
        <w:rPr>
          <w:position w:val="-28"/>
        </w:rPr>
        <w:object w:dxaOrig="7400" w:dyaOrig="660">
          <v:shape id="_x0000_i1338" type="#_x0000_t75" style="width:370.2pt;height:33pt" o:ole="">
            <v:imagedata r:id="rId659" o:title=""/>
          </v:shape>
          <o:OLEObject Type="Embed" ProgID="Equation.DSMT4" ShapeID="_x0000_i1338" DrawAspect="Content" ObjectID="_1379276605" r:id="rId660"/>
        </w:object>
      </w:r>
      <w:r w:rsidR="00833462">
        <w:tab/>
      </w:r>
      <w:r w:rsidR="00521A65">
        <w:fldChar w:fldCharType="begin"/>
      </w:r>
      <w:r w:rsidR="00833462">
        <w:instrText xml:space="preserve"> MACROBUTTON MTPlaceRef \* MERGEFORMAT </w:instrText>
      </w:r>
      <w:r w:rsidR="00521A65">
        <w:fldChar w:fldCharType="begin"/>
      </w:r>
      <w:r w:rsidR="00833462">
        <w:instrText xml:space="preserve"> SEQ MTEqn \h \* MERGEFORMAT </w:instrText>
      </w:r>
      <w:r w:rsidR="00521A65">
        <w:fldChar w:fldCharType="end"/>
      </w:r>
      <w:r w:rsidR="00833462">
        <w:instrText>(</w:instrText>
      </w:r>
      <w:fldSimple w:instr=" SEQ MTEqn \c \* Arabic \* MERGEFORMAT ">
        <w:r w:rsidR="001C69DD">
          <w:rPr>
            <w:noProof/>
          </w:rPr>
          <w:instrText>68</w:instrText>
        </w:r>
      </w:fldSimple>
      <w:r w:rsidR="00833462">
        <w:instrText>)</w:instrText>
      </w:r>
      <w:r w:rsidR="00521A65">
        <w:fldChar w:fldCharType="end"/>
      </w:r>
    </w:p>
    <w:p w:rsidR="00246A37" w:rsidRDefault="00E257DA" w:rsidP="00246A37">
      <w:pPr>
        <w:pStyle w:val="MTDisplayEquation"/>
      </w:pPr>
      <w:r w:rsidRPr="00E257DA">
        <w:rPr>
          <w:position w:val="-28"/>
        </w:rPr>
        <w:object w:dxaOrig="5500" w:dyaOrig="660">
          <v:shape id="_x0000_i1339" type="#_x0000_t75" style="width:274.8pt;height:33pt" o:ole="">
            <v:imagedata r:id="rId661" o:title=""/>
          </v:shape>
          <o:OLEObject Type="Embed" ProgID="Equation.DSMT4" ShapeID="_x0000_i1339" DrawAspect="Content" ObjectID="_1379276606" r:id="rId662"/>
        </w:object>
      </w:r>
      <w:r w:rsidR="00246A37">
        <w:tab/>
      </w:r>
      <w:r w:rsidR="00521A65">
        <w:fldChar w:fldCharType="begin"/>
      </w:r>
      <w:r w:rsidR="00246A37">
        <w:instrText xml:space="preserve"> MACROBUTTON MTPlaceRef \* MERGEFORMAT </w:instrText>
      </w:r>
      <w:r w:rsidR="00521A65">
        <w:fldChar w:fldCharType="begin"/>
      </w:r>
      <w:r w:rsidR="00246A37">
        <w:instrText xml:space="preserve"> SEQ MTEqn \h \* MERGEFORMAT </w:instrText>
      </w:r>
      <w:r w:rsidR="00521A65">
        <w:fldChar w:fldCharType="end"/>
      </w:r>
      <w:bookmarkStart w:id="32" w:name="ZEqnNum615072"/>
      <w:r w:rsidR="00246A37">
        <w:instrText>(</w:instrText>
      </w:r>
      <w:fldSimple w:instr=" SEQ MTEqn \c \* Arabic \* MERGEFORMAT ">
        <w:r w:rsidR="001C69DD">
          <w:rPr>
            <w:noProof/>
          </w:rPr>
          <w:instrText>69</w:instrText>
        </w:r>
      </w:fldSimple>
      <w:r w:rsidR="00246A37">
        <w:instrText>)</w:instrText>
      </w:r>
      <w:bookmarkEnd w:id="32"/>
      <w:r w:rsidR="00521A65">
        <w:fldChar w:fldCharType="end"/>
      </w:r>
    </w:p>
    <w:p w:rsidR="009C385E" w:rsidRDefault="000F1444" w:rsidP="002730A1">
      <w:r>
        <w:t>Note that friction forces affecting prescribed mobilities are simply canceled by the prescribed motion torques; otherwise they have no effect.</w:t>
      </w:r>
    </w:p>
    <w:p w:rsidR="0012513E" w:rsidRDefault="0012513E" w:rsidP="0012513E">
      <w:pPr>
        <w:pStyle w:val="Heading2"/>
      </w:pPr>
      <w:r>
        <w:t>Solving for friction forces</w:t>
      </w:r>
    </w:p>
    <w:p w:rsidR="00B2659D" w:rsidRDefault="00F40A04" w:rsidP="0012513E">
      <w:r>
        <w:t xml:space="preserve">Our friction force elements are used during creep and </w:t>
      </w:r>
      <w:r w:rsidR="006C18FF">
        <w:t>slipping</w:t>
      </w:r>
      <w:r>
        <w:t xml:space="preserve"> phases of a frictional contact</w:t>
      </w:r>
      <w:r w:rsidR="00B2659D">
        <w:t xml:space="preserve">, instead of the no-slip constraint used during stiction. The selection variable </w:t>
      </w:r>
      <w:r w:rsidR="00B2659D" w:rsidRPr="005376ED">
        <w:rPr>
          <w:rFonts w:ascii="Times New Roman" w:hAnsi="Times New Roman" w:cs="Times New Roman"/>
          <w:i/>
        </w:rPr>
        <w:t>s</w:t>
      </w:r>
      <w:r w:rsidR="00B2659D">
        <w:t xml:space="preserve"> determines whether the constraint is active or whether the corresponding friction force element is active.</w:t>
      </w:r>
    </w:p>
    <w:p w:rsidR="0051059B" w:rsidRDefault="00F40A04" w:rsidP="0012513E">
      <w:r>
        <w:t>Each f</w:t>
      </w:r>
      <w:r w:rsidR="0012513E">
        <w:t xml:space="preserve">riction force element is driven by a </w:t>
      </w:r>
      <w:r w:rsidR="00D72288">
        <w:t>single</w:t>
      </w:r>
      <w:r w:rsidR="0012513E">
        <w:t xml:space="preserve"> </w:t>
      </w:r>
      <w:r w:rsidR="007106FB">
        <w:t xml:space="preserve">unknown </w:t>
      </w:r>
      <w:r w:rsidR="0012513E">
        <w:t xml:space="preserve">scalar </w:t>
      </w:r>
      <w:r w:rsidR="006E612A" w:rsidRPr="006E612A">
        <w:rPr>
          <w:rFonts w:ascii="Times New Roman" w:hAnsi="Times New Roman" w:cs="Times New Roman"/>
          <w:i/>
        </w:rPr>
        <w:t>γ</w:t>
      </w:r>
      <w:r w:rsidR="006E612A">
        <w:t xml:space="preserve"> </w:t>
      </w:r>
      <w:r w:rsidR="00D72288">
        <w:t xml:space="preserve">representing the </w:t>
      </w:r>
      <w:r w:rsidR="00D72288" w:rsidRPr="00D72288">
        <w:rPr>
          <w:rFonts w:ascii="Times New Roman" w:hAnsi="Times New Roman" w:cs="Times New Roman"/>
          <w:i/>
        </w:rPr>
        <w:t>µN</w:t>
      </w:r>
      <w:r w:rsidR="00D72288">
        <w:t xml:space="preserve"> </w:t>
      </w:r>
      <w:r w:rsidR="00425A26">
        <w:t>magnitude of the friction force</w:t>
      </w:r>
      <w:r w:rsidR="00D72288">
        <w:t xml:space="preserve"> acting to oppose a sliding direction </w:t>
      </w:r>
      <w:r w:rsidR="00D72288" w:rsidRPr="00D72288">
        <w:rPr>
          <w:rFonts w:ascii="Times New Roman" w:hAnsi="Times New Roman" w:cs="Times New Roman"/>
          <w:b/>
        </w:rPr>
        <w:t>v</w:t>
      </w:r>
      <w:r w:rsidR="00D72288">
        <w:t>.</w:t>
      </w:r>
      <w:r w:rsidR="00425A26" w:rsidRPr="00425A26">
        <w:rPr>
          <w:rFonts w:ascii="Times New Roman" w:hAnsi="Times New Roman" w:cs="Times New Roman"/>
          <w:i/>
        </w:rPr>
        <w:t xml:space="preserve"> </w:t>
      </w:r>
      <w:r w:rsidR="00425A26" w:rsidRPr="006E612A">
        <w:rPr>
          <w:rFonts w:ascii="Times New Roman" w:hAnsi="Times New Roman" w:cs="Times New Roman"/>
          <w:i/>
        </w:rPr>
        <w:t>γ</w:t>
      </w:r>
      <w:r w:rsidR="00425A26">
        <w:t xml:space="preserve"> </w:t>
      </w:r>
      <w:r w:rsidR="0051059B">
        <w:t xml:space="preserve">can </w:t>
      </w:r>
      <w:r w:rsidR="00574432">
        <w:t xml:space="preserve">thus </w:t>
      </w:r>
      <w:r w:rsidR="0051059B">
        <w:t>be</w:t>
      </w:r>
      <w:r w:rsidR="00425A26">
        <w:t xml:space="preserve"> quadratically dependent on</w:t>
      </w:r>
      <w:r w:rsidR="00DD4E5B">
        <w:t xml:space="preserve"> a subset </w:t>
      </w:r>
      <w:r w:rsidR="00E40079">
        <w:t xml:space="preserve">(possibly large) </w:t>
      </w:r>
      <w:r w:rsidR="00DD4E5B">
        <w:t>of the</w:t>
      </w:r>
      <w:r w:rsidR="00425A26">
        <w:t xml:space="preserve"> </w:t>
      </w:r>
      <w:r w:rsidR="00425A26" w:rsidRPr="00425A26">
        <w:rPr>
          <w:position w:val="-6"/>
        </w:rPr>
        <w:object w:dxaOrig="200" w:dyaOrig="279">
          <v:shape id="_x0000_i1340" type="#_x0000_t75" style="width:10.2pt;height:13.8pt" o:ole="">
            <v:imagedata r:id="rId663" o:title=""/>
          </v:shape>
          <o:OLEObject Type="Embed" ProgID="Equation.DSMT4" ShapeID="_x0000_i1340" DrawAspect="Content" ObjectID="_1379276607" r:id="rId664"/>
        </w:object>
      </w:r>
      <w:r w:rsidR="00425A26">
        <w:t xml:space="preserve">and </w:t>
      </w:r>
      <w:r w:rsidR="00425A26" w:rsidRPr="00D2361D">
        <w:rPr>
          <w:rFonts w:ascii="Times New Roman" w:hAnsi="Times New Roman" w:cs="Times New Roman"/>
          <w:i/>
        </w:rPr>
        <w:t>λ</w:t>
      </w:r>
      <w:r w:rsidR="00DD4E5B" w:rsidRPr="00DD4E5B">
        <w:rPr>
          <w:rFonts w:cstheme="minorHAnsi"/>
        </w:rPr>
        <w:t xml:space="preserve"> unknowns</w:t>
      </w:r>
      <w:r w:rsidR="00742134">
        <w:t xml:space="preserve">, through the reaction forces </w:t>
      </w:r>
      <w:r w:rsidR="005376ED" w:rsidRPr="00D72288">
        <w:rPr>
          <w:rFonts w:ascii="Times New Roman" w:hAnsi="Times New Roman" w:cs="Times New Roman"/>
          <w:i/>
        </w:rPr>
        <w:t>N</w:t>
      </w:r>
      <w:r w:rsidR="005376ED">
        <w:rPr>
          <w:rFonts w:ascii="Times New Roman" w:hAnsi="Times New Roman" w:cs="Times New Roman"/>
          <w:i/>
        </w:rPr>
        <w:t xml:space="preserve"> </w:t>
      </w:r>
      <w:r w:rsidR="0051059B">
        <w:t xml:space="preserve">they generate, although for compliant contact </w:t>
      </w:r>
      <w:r w:rsidR="0051059B" w:rsidRPr="00D72288">
        <w:rPr>
          <w:rFonts w:ascii="Times New Roman" w:hAnsi="Times New Roman" w:cs="Times New Roman"/>
          <w:i/>
        </w:rPr>
        <w:t>N</w:t>
      </w:r>
      <w:r w:rsidR="0051059B">
        <w:t xml:space="preserve"> is known as a function of state.</w:t>
      </w:r>
    </w:p>
    <w:p w:rsidR="00D72288" w:rsidRDefault="00E12B23" w:rsidP="0012513E">
      <w:r>
        <w:t xml:space="preserve">Given </w:t>
      </w:r>
      <w:r w:rsidRPr="00E12B23">
        <w:rPr>
          <w:position w:val="-10"/>
        </w:rPr>
        <w:object w:dxaOrig="920" w:dyaOrig="300">
          <v:shape id="_x0000_i1341" type="#_x0000_t75" style="width:46.2pt;height:15pt" o:ole="">
            <v:imagedata r:id="rId665" o:title=""/>
          </v:shape>
          <o:OLEObject Type="Embed" ProgID="Equation.DSMT4" ShapeID="_x0000_i1341" DrawAspect="Content" ObjectID="_1379276608" r:id="rId666"/>
        </w:object>
      </w:r>
      <w:r>
        <w:t xml:space="preserve"> for the </w:t>
      </w:r>
      <w:proofErr w:type="spellStart"/>
      <w:r w:rsidRPr="00E12B23">
        <w:rPr>
          <w:i/>
        </w:rPr>
        <w:t>k</w:t>
      </w:r>
      <w:r w:rsidRPr="00E12B23">
        <w:rPr>
          <w:vertAlign w:val="superscript"/>
        </w:rPr>
        <w:t>th</w:t>
      </w:r>
      <w:proofErr w:type="spellEnd"/>
      <w:r>
        <w:t xml:space="preserve"> friction element, t</w:t>
      </w:r>
      <w:r w:rsidR="00742134">
        <w:t xml:space="preserve">he friction forces (body or mobility) </w:t>
      </w:r>
      <w:r>
        <w:t>for that</w:t>
      </w:r>
      <w:r w:rsidR="00742134">
        <w:t xml:space="preserve"> element are linear </w:t>
      </w:r>
      <w:proofErr w:type="gramStart"/>
      <w:r w:rsidR="00742134">
        <w:t xml:space="preserve">in </w:t>
      </w:r>
      <w:proofErr w:type="gramEnd"/>
      <w:r w:rsidRPr="00E12B23">
        <w:rPr>
          <w:position w:val="-10"/>
        </w:rPr>
        <w:object w:dxaOrig="260" w:dyaOrig="300">
          <v:shape id="_x0000_i1342" type="#_x0000_t75" style="width:13.2pt;height:15pt" o:ole="">
            <v:imagedata r:id="rId667" o:title=""/>
          </v:shape>
          <o:OLEObject Type="Embed" ProgID="Equation.DSMT4" ShapeID="_x0000_i1342" DrawAspect="Content" ObjectID="_1379276609" r:id="rId668"/>
        </w:object>
      </w:r>
      <w:r w:rsidR="00742134">
        <w:t>:</w:t>
      </w:r>
    </w:p>
    <w:p w:rsidR="00742134" w:rsidRPr="00425A26" w:rsidRDefault="00742134" w:rsidP="00742134">
      <w:pPr>
        <w:pStyle w:val="MTDisplayEquation"/>
      </w:pPr>
      <w:r>
        <w:tab/>
      </w:r>
      <w:r w:rsidR="00E838B3" w:rsidRPr="00742134">
        <w:rPr>
          <w:position w:val="-32"/>
        </w:rPr>
        <w:object w:dxaOrig="3760" w:dyaOrig="760">
          <v:shape id="_x0000_i1343" type="#_x0000_t75" style="width:187.8pt;height:37.8pt" o:ole="">
            <v:imagedata r:id="rId669" o:title=""/>
          </v:shape>
          <o:OLEObject Type="Embed" ProgID="Equation.DSMT4" ShapeID="_x0000_i1343" DrawAspect="Content" ObjectID="_1379276610" r:id="rId670"/>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70</w:instrText>
        </w:r>
      </w:fldSimple>
      <w:r>
        <w:instrText>)</w:instrText>
      </w:r>
      <w:r w:rsidR="00521A65">
        <w:fldChar w:fldCharType="end"/>
      </w:r>
    </w:p>
    <w:p w:rsidR="00F40A04" w:rsidRDefault="00F40A04" w:rsidP="0012513E">
      <w:pPr>
        <w:rPr>
          <w:rFonts w:ascii="Times New Roman" w:hAnsi="Times New Roman" w:cs="Times New Roman"/>
          <w:i/>
        </w:rPr>
      </w:pPr>
      <w:r w:rsidRPr="00425A26">
        <w:rPr>
          <w:position w:val="-6"/>
        </w:rPr>
        <w:object w:dxaOrig="200" w:dyaOrig="279">
          <v:shape id="_x0000_i1344" type="#_x0000_t75" style="width:10.2pt;height:13.8pt" o:ole="">
            <v:imagedata r:id="rId663" o:title=""/>
          </v:shape>
          <o:OLEObject Type="Embed" ProgID="Equation.DSMT4" ShapeID="_x0000_i1344" DrawAspect="Content" ObjectID="_1379276611" r:id="rId671"/>
        </w:object>
      </w:r>
      <w:r>
        <w:t xml:space="preserve">, </w:t>
      </w:r>
      <w:r w:rsidRPr="00D2361D">
        <w:rPr>
          <w:rFonts w:ascii="Times New Roman" w:hAnsi="Times New Roman" w:cs="Times New Roman"/>
          <w:i/>
        </w:rPr>
        <w:t>λ</w:t>
      </w:r>
      <w:r>
        <w:rPr>
          <w:rFonts w:cstheme="minorHAnsi"/>
        </w:rPr>
        <w:t xml:space="preserve"> and </w:t>
      </w:r>
      <w:r w:rsidRPr="000B7F96">
        <w:rPr>
          <w:rFonts w:ascii="Times New Roman" w:hAnsi="Times New Roman" w:cs="Times New Roman"/>
          <w:i/>
        </w:rPr>
        <w:t>τ</w:t>
      </w:r>
      <w:r>
        <w:rPr>
          <w:rFonts w:cstheme="minorHAnsi"/>
        </w:rPr>
        <w:t xml:space="preserve"> in turn depend linearly on </w:t>
      </w:r>
      <w:r w:rsidRPr="00F40A04">
        <w:rPr>
          <w:rFonts w:ascii="Times New Roman" w:hAnsi="Times New Roman" w:cs="Times New Roman"/>
          <w:i/>
        </w:rPr>
        <w:t>w</w:t>
      </w:r>
      <w:r w:rsidR="00E40079">
        <w:rPr>
          <w:rFonts w:cstheme="minorHAnsi"/>
        </w:rPr>
        <w:t xml:space="preserve"> as shown in equations </w:t>
      </w:r>
      <w:r w:rsidR="00521A65">
        <w:rPr>
          <w:rFonts w:cstheme="minorHAnsi"/>
        </w:rPr>
        <w:fldChar w:fldCharType="begin"/>
      </w:r>
      <w:r w:rsidR="00E40079">
        <w:rPr>
          <w:rFonts w:cstheme="minorHAnsi"/>
        </w:rPr>
        <w:instrText xml:space="preserve"> GOTOBUTTON ZEqnNum526906  \* MERGEFORMAT </w:instrText>
      </w:r>
      <w:r w:rsidR="00521A65">
        <w:rPr>
          <w:rFonts w:cstheme="minorHAnsi"/>
        </w:rPr>
        <w:fldChar w:fldCharType="begin"/>
      </w:r>
      <w:r w:rsidR="00E40079">
        <w:rPr>
          <w:rFonts w:cstheme="minorHAnsi"/>
        </w:rPr>
        <w:instrText xml:space="preserve"> REF ZEqnNum526906 \* Charformat \! \* MERGEFORMAT </w:instrText>
      </w:r>
      <w:r w:rsidR="00521A65">
        <w:rPr>
          <w:rFonts w:cstheme="minorHAnsi"/>
        </w:rPr>
        <w:fldChar w:fldCharType="separate"/>
      </w:r>
      <w:r w:rsidR="001C69DD" w:rsidRPr="001C69DD">
        <w:rPr>
          <w:rFonts w:cstheme="minorHAnsi"/>
        </w:rPr>
        <w:instrText>(67)</w:instrText>
      </w:r>
      <w:r w:rsidR="00521A65">
        <w:rPr>
          <w:rFonts w:cstheme="minorHAnsi"/>
        </w:rPr>
        <w:fldChar w:fldCharType="end"/>
      </w:r>
      <w:r w:rsidR="00521A65">
        <w:rPr>
          <w:rFonts w:cstheme="minorHAnsi"/>
        </w:rPr>
        <w:fldChar w:fldCharType="end"/>
      </w:r>
      <w:r w:rsidR="00E40079">
        <w:rPr>
          <w:rFonts w:cstheme="minorHAnsi"/>
        </w:rPr>
        <w:t>-</w:t>
      </w:r>
      <w:r w:rsidR="00521A65">
        <w:rPr>
          <w:rFonts w:cstheme="minorHAnsi"/>
        </w:rPr>
        <w:fldChar w:fldCharType="begin"/>
      </w:r>
      <w:r w:rsidR="0069379A">
        <w:rPr>
          <w:rFonts w:cstheme="minorHAnsi"/>
        </w:rPr>
        <w:instrText xml:space="preserve"> GOTOBUTTON ZEqnNum615072  \* MERGEFORMAT </w:instrText>
      </w:r>
      <w:r w:rsidR="00521A65">
        <w:rPr>
          <w:rFonts w:cstheme="minorHAnsi"/>
        </w:rPr>
        <w:fldChar w:fldCharType="begin"/>
      </w:r>
      <w:r w:rsidR="0069379A">
        <w:rPr>
          <w:rFonts w:cstheme="minorHAnsi"/>
        </w:rPr>
        <w:instrText xml:space="preserve"> REF ZEqnNum615072 \* Charformat \! \* MERGEFORMAT </w:instrText>
      </w:r>
      <w:r w:rsidR="00521A65">
        <w:rPr>
          <w:rFonts w:cstheme="minorHAnsi"/>
        </w:rPr>
        <w:fldChar w:fldCharType="separate"/>
      </w:r>
      <w:r w:rsidR="001C69DD" w:rsidRPr="001C69DD">
        <w:rPr>
          <w:rFonts w:cstheme="minorHAnsi"/>
        </w:rPr>
        <w:instrText>(69)</w:instrText>
      </w:r>
      <w:r w:rsidR="00521A65">
        <w:rPr>
          <w:rFonts w:cstheme="minorHAnsi"/>
        </w:rPr>
        <w:fldChar w:fldCharType="end"/>
      </w:r>
      <w:r w:rsidR="00521A65">
        <w:rPr>
          <w:rFonts w:cstheme="minorHAnsi"/>
        </w:rPr>
        <w:fldChar w:fldCharType="end"/>
      </w:r>
      <w:r w:rsidR="00E40079">
        <w:rPr>
          <w:rFonts w:cstheme="minorHAnsi"/>
        </w:rPr>
        <w:t>.</w:t>
      </w:r>
    </w:p>
    <w:p w:rsidR="004C092A" w:rsidRDefault="00E838B3" w:rsidP="0012513E">
      <w:pPr>
        <w:rPr>
          <w:rFonts w:cstheme="minorHAnsi"/>
        </w:rPr>
      </w:pPr>
      <w:r>
        <w:rPr>
          <w:rFonts w:ascii="Times New Roman" w:hAnsi="Times New Roman" w:cs="Times New Roman"/>
          <w:i/>
        </w:rPr>
        <w:t>D</w:t>
      </w:r>
      <w:r w:rsidR="006E612A">
        <w:rPr>
          <w:rFonts w:cstheme="minorHAnsi"/>
        </w:rPr>
        <w:t xml:space="preserve"> contains the force application direction</w:t>
      </w:r>
      <w:r w:rsidR="00742134">
        <w:rPr>
          <w:rFonts w:cstheme="minorHAnsi"/>
        </w:rPr>
        <w:t xml:space="preserve"> –</w:t>
      </w:r>
      <w:r w:rsidR="00742134" w:rsidRPr="00D72288">
        <w:rPr>
          <w:rFonts w:ascii="Times New Roman" w:hAnsi="Times New Roman" w:cs="Times New Roman"/>
          <w:b/>
        </w:rPr>
        <w:t>v</w:t>
      </w:r>
      <w:r w:rsidR="006E612A">
        <w:rPr>
          <w:rFonts w:cstheme="minorHAnsi"/>
        </w:rPr>
        <w:t>, wh</w:t>
      </w:r>
      <w:r w:rsidR="00742134">
        <w:rPr>
          <w:rFonts w:cstheme="minorHAnsi"/>
        </w:rPr>
        <w:t xml:space="preserve">ere </w:t>
      </w:r>
      <w:r w:rsidR="00742134" w:rsidRPr="00D72288">
        <w:rPr>
          <w:rFonts w:ascii="Times New Roman" w:hAnsi="Times New Roman" w:cs="Times New Roman"/>
          <w:b/>
        </w:rPr>
        <w:t>v</w:t>
      </w:r>
      <w:r w:rsidR="006E612A">
        <w:rPr>
          <w:rFonts w:cstheme="minorHAnsi"/>
        </w:rPr>
        <w:t xml:space="preserve"> is either the velocity-dependent slip direction, if slip is large enough, or a pre-recorded “impending slip” direction based on the direction of the (excessive) constraint force generated when we last tried to use a no-slip constraint for stiction.</w:t>
      </w:r>
      <w:r w:rsidR="004836E7">
        <w:rPr>
          <w:rFonts w:cstheme="minorHAnsi"/>
        </w:rPr>
        <w:t xml:space="preserve"> </w:t>
      </w:r>
      <w:r w:rsidR="004C092A">
        <w:rPr>
          <w:rFonts w:cstheme="minorHAnsi"/>
        </w:rPr>
        <w:t xml:space="preserve">Either way we do not allow </w:t>
      </w:r>
      <w:r w:rsidR="00FB1011">
        <w:rPr>
          <w:rFonts w:ascii="Times New Roman" w:hAnsi="Times New Roman" w:cs="Times New Roman"/>
          <w:i/>
        </w:rPr>
        <w:t>D</w:t>
      </w:r>
      <w:r w:rsidR="004C092A">
        <w:rPr>
          <w:rFonts w:cstheme="minorHAnsi"/>
        </w:rPr>
        <w:t xml:space="preserve"> to change while we are solving </w:t>
      </w:r>
      <w:proofErr w:type="gramStart"/>
      <w:r w:rsidR="004C092A">
        <w:rPr>
          <w:rFonts w:cstheme="minorHAnsi"/>
        </w:rPr>
        <w:t xml:space="preserve">for </w:t>
      </w:r>
      <w:proofErr w:type="gramEnd"/>
      <w:r w:rsidR="004C092A" w:rsidRPr="00425A26">
        <w:rPr>
          <w:position w:val="-6"/>
        </w:rPr>
        <w:object w:dxaOrig="200" w:dyaOrig="279">
          <v:shape id="_x0000_i1345" type="#_x0000_t75" style="width:10.2pt;height:13.8pt" o:ole="">
            <v:imagedata r:id="rId663" o:title=""/>
          </v:shape>
          <o:OLEObject Type="Embed" ProgID="Equation.DSMT4" ShapeID="_x0000_i1345" DrawAspect="Content" ObjectID="_1379276612" r:id="rId672"/>
        </w:object>
      </w:r>
      <w:r w:rsidR="004C092A">
        <w:t xml:space="preserve">, </w:t>
      </w:r>
      <w:r w:rsidR="004C092A" w:rsidRPr="00D2361D">
        <w:rPr>
          <w:rFonts w:ascii="Times New Roman" w:hAnsi="Times New Roman" w:cs="Times New Roman"/>
          <w:i/>
        </w:rPr>
        <w:t>λ</w:t>
      </w:r>
      <w:r w:rsidR="004C092A">
        <w:rPr>
          <w:rFonts w:cstheme="minorHAnsi"/>
        </w:rPr>
        <w:t xml:space="preserve">, </w:t>
      </w:r>
      <w:r w:rsidR="004C092A" w:rsidRPr="000B7F96">
        <w:rPr>
          <w:rFonts w:ascii="Times New Roman" w:hAnsi="Times New Roman" w:cs="Times New Roman"/>
          <w:i/>
        </w:rPr>
        <w:t>τ</w:t>
      </w:r>
      <w:r w:rsidR="004C092A">
        <w:rPr>
          <w:rFonts w:cstheme="minorHAnsi"/>
        </w:rPr>
        <w:t xml:space="preserve"> and </w:t>
      </w:r>
      <w:r w:rsidR="004C092A" w:rsidRPr="006E612A">
        <w:rPr>
          <w:rFonts w:ascii="Times New Roman" w:hAnsi="Times New Roman" w:cs="Times New Roman"/>
          <w:i/>
        </w:rPr>
        <w:t>γ</w:t>
      </w:r>
      <w:r w:rsidR="004C092A">
        <w:rPr>
          <w:rFonts w:cstheme="minorHAnsi"/>
        </w:rPr>
        <w:t>.</w:t>
      </w:r>
    </w:p>
    <w:p w:rsidR="004C092A" w:rsidRDefault="004C092A" w:rsidP="004C092A">
      <w:pPr>
        <w:pStyle w:val="Heading3"/>
      </w:pPr>
      <w:r>
        <w:t>Determining the impending slip direction</w:t>
      </w:r>
    </w:p>
    <w:p w:rsidR="0012513E" w:rsidRDefault="004836E7" w:rsidP="0012513E">
      <w:r>
        <w:rPr>
          <w:rFonts w:cstheme="minorHAnsi"/>
        </w:rPr>
        <w:t xml:space="preserve">When the stiction constraint is eligible (meaning slip velocity below </w:t>
      </w:r>
      <w:proofErr w:type="spellStart"/>
      <w:r w:rsidRPr="004836E7">
        <w:rPr>
          <w:rFonts w:ascii="Times New Roman" w:hAnsi="Times New Roman" w:cs="Times New Roman"/>
          <w:i/>
        </w:rPr>
        <w:t>vtol</w:t>
      </w:r>
      <w:proofErr w:type="spellEnd"/>
      <w:r>
        <w:rPr>
          <w:rFonts w:cstheme="minorHAnsi"/>
        </w:rPr>
        <w:t xml:space="preserve"> so we’re in creep phase) we have to </w:t>
      </w:r>
      <w:r w:rsidR="00574432">
        <w:rPr>
          <w:rFonts w:cstheme="minorHAnsi"/>
        </w:rPr>
        <w:t>activate</w:t>
      </w:r>
      <w:r>
        <w:rPr>
          <w:rFonts w:cstheme="minorHAnsi"/>
        </w:rPr>
        <w:t xml:space="preserve"> it, calculate </w:t>
      </w:r>
      <w:r w:rsidR="00B23CCB">
        <w:rPr>
          <w:rFonts w:cstheme="minorHAnsi"/>
        </w:rPr>
        <w:t xml:space="preserve">the normal force </w:t>
      </w:r>
      <w:r w:rsidR="00B23CCB" w:rsidRPr="00B23CCB">
        <w:rPr>
          <w:rFonts w:ascii="Times New Roman" w:hAnsi="Times New Roman" w:cs="Times New Roman"/>
          <w:i/>
        </w:rPr>
        <w:t>N</w:t>
      </w:r>
      <w:r w:rsidR="00B23CCB">
        <w:rPr>
          <w:rFonts w:cstheme="minorHAnsi"/>
        </w:rPr>
        <w:t xml:space="preserve"> and </w:t>
      </w:r>
      <w:r>
        <w:rPr>
          <w:rFonts w:cstheme="minorHAnsi"/>
        </w:rPr>
        <w:t xml:space="preserve">the </w:t>
      </w:r>
      <w:r w:rsidR="00B23CCB">
        <w:rPr>
          <w:rFonts w:cstheme="minorHAnsi"/>
        </w:rPr>
        <w:t xml:space="preserve">friction </w:t>
      </w:r>
      <w:r>
        <w:rPr>
          <w:rFonts w:cstheme="minorHAnsi"/>
        </w:rPr>
        <w:t xml:space="preserve">force </w:t>
      </w:r>
      <w:r w:rsidRPr="004836E7">
        <w:rPr>
          <w:rFonts w:ascii="Times New Roman" w:hAnsi="Times New Roman" w:cs="Times New Roman"/>
          <w:b/>
        </w:rPr>
        <w:t>λ</w:t>
      </w:r>
      <w:r>
        <w:rPr>
          <w:rFonts w:cstheme="minorHAnsi"/>
        </w:rPr>
        <w:t xml:space="preserve"> it would generate, and use it if</w:t>
      </w:r>
      <w:r w:rsidR="006A293F">
        <w:rPr>
          <w:rFonts w:cstheme="minorHAnsi"/>
        </w:rPr>
        <w:t xml:space="preserve"> it is able to satisfy the stiction constraint </w:t>
      </w:r>
      <w:proofErr w:type="gramStart"/>
      <w:r w:rsidR="006A293F">
        <w:rPr>
          <w:rFonts w:cstheme="minorHAnsi"/>
        </w:rPr>
        <w:t>with</w:t>
      </w:r>
      <w:r>
        <w:rPr>
          <w:rFonts w:cstheme="minorHAnsi"/>
        </w:rPr>
        <w:t xml:space="preserve"> </w:t>
      </w:r>
      <w:proofErr w:type="gramEnd"/>
      <w:r w:rsidRPr="004836E7">
        <w:rPr>
          <w:rFonts w:cstheme="minorHAnsi"/>
          <w:position w:val="-14"/>
        </w:rPr>
        <w:object w:dxaOrig="940" w:dyaOrig="400">
          <v:shape id="_x0000_i1346" type="#_x0000_t75" style="width:46.8pt;height:19.8pt" o:ole="">
            <v:imagedata r:id="rId673" o:title=""/>
          </v:shape>
          <o:OLEObject Type="Embed" ProgID="Equation.DSMT4" ShapeID="_x0000_i1346" DrawAspect="Content" ObjectID="_1379276613" r:id="rId674"/>
        </w:object>
      </w:r>
      <w:r>
        <w:t>. Otherwise, we record</w:t>
      </w:r>
      <w:r w:rsidR="006A293F">
        <w:t xml:space="preserve"> one of two directio</w:t>
      </w:r>
      <w:r w:rsidR="00197099">
        <w:t xml:space="preserve">ns. </w:t>
      </w:r>
      <w:proofErr w:type="gramStart"/>
      <w:r w:rsidR="00197099">
        <w:t>If the constraint was satis</w:t>
      </w:r>
      <w:r w:rsidR="006A293F">
        <w:t>fied but the force was too big, then</w:t>
      </w:r>
      <w:r w:rsidRPr="004836E7">
        <w:rPr>
          <w:rFonts w:cstheme="minorHAnsi"/>
          <w:position w:val="-14"/>
        </w:rPr>
        <w:object w:dxaOrig="1080" w:dyaOrig="400">
          <v:shape id="_x0000_i1347" type="#_x0000_t75" style="width:54pt;height:19.8pt" o:ole="">
            <v:imagedata r:id="rId675" o:title=""/>
          </v:shape>
          <o:OLEObject Type="Embed" ProgID="Equation.DSMT4" ShapeID="_x0000_i1347" DrawAspect="Content" ObjectID="_1379276614" r:id="rId676"/>
        </w:object>
      </w:r>
      <w:r w:rsidR="006A293F">
        <w:rPr>
          <w:rFonts w:cstheme="minorHAnsi"/>
        </w:rPr>
        <w:t>.</w:t>
      </w:r>
      <w:proofErr w:type="gramEnd"/>
      <w:r w:rsidR="006A293F">
        <w:rPr>
          <w:rFonts w:cstheme="minorHAnsi"/>
        </w:rPr>
        <w:t xml:space="preserve"> Otherwise, we were accelerating and we </w:t>
      </w:r>
      <w:proofErr w:type="gramStart"/>
      <w:r w:rsidR="006A293F">
        <w:rPr>
          <w:rFonts w:cstheme="minorHAnsi"/>
        </w:rPr>
        <w:t xml:space="preserve">record </w:t>
      </w:r>
      <w:r>
        <w:t xml:space="preserve"> </w:t>
      </w:r>
      <w:proofErr w:type="gramEnd"/>
      <w:r w:rsidR="006A293F" w:rsidRPr="004836E7">
        <w:rPr>
          <w:rFonts w:cstheme="minorHAnsi"/>
          <w:position w:val="-14"/>
        </w:rPr>
        <w:object w:dxaOrig="920" w:dyaOrig="400">
          <v:shape id="_x0000_i1348" type="#_x0000_t75" style="width:46.2pt;height:19.8pt" o:ole="">
            <v:imagedata r:id="rId677" o:title=""/>
          </v:shape>
          <o:OLEObject Type="Embed" ProgID="Equation.DSMT4" ShapeID="_x0000_i1348" DrawAspect="Content" ObjectID="_1379276615" r:id="rId678"/>
        </w:object>
      </w:r>
      <w:r w:rsidR="006A293F">
        <w:t xml:space="preserve">. Then </w:t>
      </w:r>
      <w:r w:rsidR="006A293F" w:rsidRPr="006A293F">
        <w:rPr>
          <w:rFonts w:ascii="Times New Roman" w:hAnsi="Times New Roman" w:cs="Times New Roman"/>
          <w:b/>
        </w:rPr>
        <w:t>v</w:t>
      </w:r>
      <w:r w:rsidR="006A293F">
        <w:t xml:space="preserve"> is</w:t>
      </w:r>
      <w:r>
        <w:t xml:space="preserve"> the impending slip direction</w:t>
      </w:r>
      <w:r w:rsidR="00133010">
        <w:t>. Then we</w:t>
      </w:r>
      <w:r>
        <w:t xml:space="preserve"> disable the stiction constraint, </w:t>
      </w:r>
      <w:r w:rsidR="0016576B">
        <w:t xml:space="preserve">update </w:t>
      </w:r>
      <w:r w:rsidR="0016576B" w:rsidRPr="0016576B">
        <w:rPr>
          <w:rFonts w:ascii="Times New Roman" w:hAnsi="Times New Roman" w:cs="Times New Roman"/>
          <w:i/>
        </w:rPr>
        <w:t>D</w:t>
      </w:r>
      <w:r w:rsidR="0016576B">
        <w:t xml:space="preserve"> from </w:t>
      </w:r>
      <w:r w:rsidR="0016576B" w:rsidRPr="006A293F">
        <w:rPr>
          <w:rFonts w:ascii="Times New Roman" w:hAnsi="Times New Roman" w:cs="Times New Roman"/>
          <w:b/>
        </w:rPr>
        <w:t>v</w:t>
      </w:r>
      <w:r w:rsidR="0016576B">
        <w:t xml:space="preserve">, </w:t>
      </w:r>
      <w:r>
        <w:t>and evaluate the friction force instead</w:t>
      </w:r>
      <w:r w:rsidR="00B23CCB">
        <w:t xml:space="preserve"> using </w:t>
      </w:r>
      <w:r w:rsidR="00B23CCB" w:rsidRPr="00464A52">
        <w:rPr>
          <w:rFonts w:ascii="Times New Roman" w:hAnsi="Times New Roman" w:cs="Times New Roman"/>
          <w:i/>
        </w:rPr>
        <w:t>γ</w:t>
      </w:r>
      <w:r w:rsidR="00B23CCB">
        <w:rPr>
          <w:rFonts w:ascii="Times New Roman" w:hAnsi="Times New Roman" w:cs="Times New Roman"/>
        </w:rPr>
        <w:t>=</w:t>
      </w:r>
      <w:r w:rsidR="00B23CCB" w:rsidRPr="00464A52">
        <w:rPr>
          <w:rFonts w:ascii="Times New Roman" w:hAnsi="Times New Roman" w:cs="Times New Roman"/>
          <w:i/>
        </w:rPr>
        <w:t>µN</w:t>
      </w:r>
      <w:r w:rsidR="00B23CCB">
        <w:t xml:space="preserve"> as the initial </w:t>
      </w:r>
      <w:r w:rsidR="00E6563B">
        <w:t>guess</w:t>
      </w:r>
      <w:r w:rsidR="00B23CCB">
        <w:t>.</w:t>
      </w:r>
      <w:r w:rsidR="00805C52">
        <w:t xml:space="preserve"> Note that this is part of the computation of the set </w:t>
      </w:r>
      <w:r w:rsidR="00805C52" w:rsidRPr="005376ED">
        <w:rPr>
          <w:rFonts w:ascii="Times New Roman" w:hAnsi="Times New Roman" w:cs="Times New Roman"/>
          <w:i/>
        </w:rPr>
        <w:t>s</w:t>
      </w:r>
      <w:r w:rsidR="00805C52">
        <w:t xml:space="preserve"> of active constraints.</w:t>
      </w:r>
    </w:p>
    <w:p w:rsidR="00B96692" w:rsidRDefault="00B96692" w:rsidP="00B96692">
      <w:pPr>
        <w:pStyle w:val="Heading3"/>
      </w:pPr>
      <w:r>
        <w:lastRenderedPageBreak/>
        <w:t>Iteration</w:t>
      </w:r>
    </w:p>
    <w:p w:rsidR="00B96692" w:rsidRDefault="00B96692" w:rsidP="00B96692">
      <w:r>
        <w:t xml:space="preserve">We start by </w:t>
      </w:r>
      <w:proofErr w:type="gramStart"/>
      <w:r>
        <w:t xml:space="preserve">initializing </w:t>
      </w:r>
      <w:proofErr w:type="gramEnd"/>
      <w:r w:rsidRPr="00B96692">
        <w:rPr>
          <w:position w:val="-10"/>
        </w:rPr>
        <w:object w:dxaOrig="760" w:dyaOrig="360">
          <v:shape id="_x0000_i1349" type="#_x0000_t75" style="width:37.8pt;height:18pt" o:ole="">
            <v:imagedata r:id="rId679" o:title=""/>
          </v:shape>
          <o:OLEObject Type="Embed" ProgID="Equation.DSMT4" ShapeID="_x0000_i1349" DrawAspect="Content" ObjectID="_1379276616" r:id="rId680"/>
        </w:object>
      </w:r>
      <w:r>
        <w:t xml:space="preserve">, where typically we will have estimated </w:t>
      </w:r>
      <w:r w:rsidRPr="00B96692">
        <w:rPr>
          <w:position w:val="-10"/>
        </w:rPr>
        <w:object w:dxaOrig="1100" w:dyaOrig="360">
          <v:shape id="_x0000_i1350" type="#_x0000_t75" style="width:55.2pt;height:18pt" o:ole="">
            <v:imagedata r:id="rId681" o:title=""/>
          </v:shape>
          <o:OLEObject Type="Embed" ProgID="Equation.DSMT4" ShapeID="_x0000_i1350" DrawAspect="Content" ObjectID="_1379276617" r:id="rId682"/>
        </w:object>
      </w:r>
      <w:r>
        <w:t xml:space="preserve"> using a normal force that we saved from the previous step. Note that this doesn’t necessarily give us </w:t>
      </w:r>
      <w:r w:rsidRPr="00B96692">
        <w:rPr>
          <w:position w:val="-10"/>
        </w:rPr>
        <w:object w:dxaOrig="300" w:dyaOrig="360">
          <v:shape id="_x0000_i1351" type="#_x0000_t75" style="width:15pt;height:18pt" o:ole="">
            <v:imagedata r:id="rId683" o:title=""/>
          </v:shape>
          <o:OLEObject Type="Embed" ProgID="Equation.DSMT4" ShapeID="_x0000_i1351" DrawAspect="Content" ObjectID="_1379276618" r:id="rId684"/>
        </w:object>
      </w:r>
      <w:r>
        <w:t xml:space="preserve">since </w:t>
      </w:r>
      <w:r w:rsidRPr="00B96692">
        <w:rPr>
          <w:position w:val="-10"/>
        </w:rPr>
        <w:object w:dxaOrig="240" w:dyaOrig="260">
          <v:shape id="_x0000_i1352" type="#_x0000_t75" style="width:12pt;height:13.2pt" o:ole="">
            <v:imagedata r:id="rId685" o:title=""/>
          </v:shape>
          <o:OLEObject Type="Embed" ProgID="Equation.DSMT4" ShapeID="_x0000_i1352" DrawAspect="Content" ObjectID="_1379276619" r:id="rId686"/>
        </w:object>
      </w:r>
      <w:r>
        <w:t xml:space="preserve"> can be a function of state and may have changed.</w:t>
      </w:r>
      <w:r w:rsidR="00A9484C">
        <w:t xml:space="preserve"> Now we can calculate </w:t>
      </w:r>
      <w:r w:rsidR="00A9484C" w:rsidRPr="00A9484C">
        <w:rPr>
          <w:position w:val="-10"/>
        </w:rPr>
        <w:object w:dxaOrig="840" w:dyaOrig="360">
          <v:shape id="_x0000_i1353" type="#_x0000_t75" style="width:42pt;height:18pt" o:ole="">
            <v:imagedata r:id="rId687" o:title=""/>
          </v:shape>
          <o:OLEObject Type="Embed" ProgID="Equation.DSMT4" ShapeID="_x0000_i1353" DrawAspect="Content" ObjectID="_1379276620" r:id="rId688"/>
        </w:object>
      </w:r>
      <w:r w:rsidR="00A9484C">
        <w:t xml:space="preserve"> and evaluate the error</w:t>
      </w:r>
    </w:p>
    <w:p w:rsidR="00A9484C" w:rsidRDefault="00A9484C" w:rsidP="00A9484C">
      <w:pPr>
        <w:pStyle w:val="MTDisplayEquation"/>
      </w:pPr>
      <w:r>
        <w:tab/>
      </w:r>
      <w:r w:rsidRPr="00A9484C">
        <w:rPr>
          <w:position w:val="-14"/>
        </w:rPr>
        <w:object w:dxaOrig="2780" w:dyaOrig="400">
          <v:shape id="_x0000_i1354" type="#_x0000_t75" style="width:139.2pt;height:19.8pt" o:ole="">
            <v:imagedata r:id="rId689" o:title=""/>
          </v:shape>
          <o:OLEObject Type="Embed" ProgID="Equation.DSMT4" ShapeID="_x0000_i1354" DrawAspect="Content" ObjectID="_1379276621" r:id="rId690"/>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71</w:instrText>
        </w:r>
      </w:fldSimple>
      <w:r>
        <w:instrText>)</w:instrText>
      </w:r>
      <w:r w:rsidR="00521A65">
        <w:fldChar w:fldCharType="end"/>
      </w:r>
    </w:p>
    <w:p w:rsidR="00A9484C" w:rsidRDefault="00BB7262" w:rsidP="00B96692">
      <w:r>
        <w:t>In matrix form:</w:t>
      </w:r>
    </w:p>
    <w:p w:rsidR="00BB7262" w:rsidRDefault="00BB7262" w:rsidP="00BB7262">
      <w:pPr>
        <w:pStyle w:val="MTDisplayEquation"/>
      </w:pPr>
      <w:r>
        <w:tab/>
      </w:r>
      <w:r w:rsidR="00E61B03" w:rsidRPr="00BB7262">
        <w:rPr>
          <w:position w:val="-12"/>
        </w:rPr>
        <w:object w:dxaOrig="2480" w:dyaOrig="380">
          <v:shape id="_x0000_i1355" type="#_x0000_t75" style="width:124.2pt;height:19.2pt" o:ole="">
            <v:imagedata r:id="rId691" o:title=""/>
          </v:shape>
          <o:OLEObject Type="Embed" ProgID="Equation.DSMT4" ShapeID="_x0000_i1355" DrawAspect="Content" ObjectID="_1379276622" r:id="rId692"/>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72</w:instrText>
        </w:r>
      </w:fldSimple>
      <w:r>
        <w:instrText>)</w:instrText>
      </w:r>
      <w:r w:rsidR="00521A65">
        <w:fldChar w:fldCharType="end"/>
      </w:r>
    </w:p>
    <w:p w:rsidR="00BB7262" w:rsidRDefault="00BB7262" w:rsidP="00B96692">
      <w:proofErr w:type="gramStart"/>
      <w:r>
        <w:t>where</w:t>
      </w:r>
      <w:proofErr w:type="gramEnd"/>
      <w:r>
        <w:t xml:space="preserve"> </w:t>
      </w:r>
      <w:r w:rsidRPr="00B96692">
        <w:rPr>
          <w:position w:val="-10"/>
        </w:rPr>
        <w:object w:dxaOrig="200" w:dyaOrig="260">
          <v:shape id="_x0000_i1356" type="#_x0000_t75" style="width:10.2pt;height:13.2pt" o:ole="">
            <v:imagedata r:id="rId693" o:title=""/>
          </v:shape>
          <o:OLEObject Type="Embed" ProgID="Equation.DSMT4" ShapeID="_x0000_i1356" DrawAspect="Content" ObjectID="_1379276623" r:id="rId694"/>
        </w:object>
      </w:r>
      <w:r>
        <w:t xml:space="preserve">is a diagonal matrix with the </w:t>
      </w:r>
      <w:r w:rsidRPr="00BB7262">
        <w:rPr>
          <w:position w:val="-12"/>
        </w:rPr>
        <w:object w:dxaOrig="300" w:dyaOrig="360">
          <v:shape id="_x0000_i1357" type="#_x0000_t75" style="width:15pt;height:18pt" o:ole="">
            <v:imagedata r:id="rId695" o:title=""/>
          </v:shape>
          <o:OLEObject Type="Embed" ProgID="Equation.DSMT4" ShapeID="_x0000_i1357" DrawAspect="Content" ObjectID="_1379276624" r:id="rId696"/>
        </w:object>
      </w:r>
      <w:r>
        <w:t xml:space="preserve"> on the diagonal</w:t>
      </w:r>
      <w:r w:rsidR="00E61B03">
        <w:t xml:space="preserve"> and </w:t>
      </w:r>
      <w:r w:rsidR="00E61B03" w:rsidRPr="00E61B03">
        <w:rPr>
          <w:rFonts w:ascii="Times New Roman" w:hAnsi="Times New Roman" w:cs="Times New Roman"/>
          <w:i/>
        </w:rPr>
        <w:t>N</w:t>
      </w:r>
      <w:r w:rsidR="00E61B03">
        <w:t xml:space="preserve"> is a column vector of all the normal force magnitudes</w:t>
      </w:r>
      <w:r>
        <w:t>.</w:t>
      </w:r>
      <w:r w:rsidR="00A44D8C">
        <w:t xml:space="preserve"> </w:t>
      </w:r>
      <w:proofErr w:type="gramStart"/>
      <w:r w:rsidR="00A44D8C">
        <w:t>A Newton</w:t>
      </w:r>
      <w:proofErr w:type="gramEnd"/>
      <w:r w:rsidR="00A44D8C">
        <w:t xml:space="preserve"> iteration would then use the following update scheme:</w:t>
      </w:r>
    </w:p>
    <w:p w:rsidR="00A44D8C" w:rsidRDefault="00A44D8C" w:rsidP="00A44D8C">
      <w:pPr>
        <w:pStyle w:val="MTDisplayEquation"/>
      </w:pPr>
      <w:r>
        <w:tab/>
      </w:r>
      <w:r w:rsidR="00486C39" w:rsidRPr="00976C2F">
        <w:rPr>
          <w:position w:val="-48"/>
        </w:rPr>
        <w:object w:dxaOrig="2360" w:dyaOrig="1080">
          <v:shape id="_x0000_i1358" type="#_x0000_t75" style="width:118.2pt;height:54pt" o:ole="">
            <v:imagedata r:id="rId697" o:title=""/>
          </v:shape>
          <o:OLEObject Type="Embed" ProgID="Equation.DSMT4" ShapeID="_x0000_i1358" DrawAspect="Content" ObjectID="_1379276625" r:id="rId698"/>
        </w:object>
      </w:r>
      <w:r>
        <w:tab/>
      </w:r>
      <w:r w:rsidR="00521A65">
        <w:fldChar w:fldCharType="begin"/>
      </w:r>
      <w:r>
        <w:instrText xml:space="preserve"> MACROBUTTON MTPlaceRef \* MERGEFORMAT </w:instrText>
      </w:r>
      <w:r w:rsidR="00521A65">
        <w:fldChar w:fldCharType="begin"/>
      </w:r>
      <w:r>
        <w:instrText xml:space="preserve"> SEQ MTEqn \h \* MERGEFORMAT </w:instrText>
      </w:r>
      <w:r w:rsidR="00521A65">
        <w:fldChar w:fldCharType="end"/>
      </w:r>
      <w:r>
        <w:instrText>(</w:instrText>
      </w:r>
      <w:fldSimple w:instr=" SEQ MTEqn \c \* Arabic \* MERGEFORMAT ">
        <w:r w:rsidR="001C69DD">
          <w:rPr>
            <w:noProof/>
          </w:rPr>
          <w:instrText>73</w:instrText>
        </w:r>
      </w:fldSimple>
      <w:r>
        <w:instrText>)</w:instrText>
      </w:r>
      <w:r w:rsidR="00521A65">
        <w:fldChar w:fldCharType="end"/>
      </w:r>
    </w:p>
    <w:p w:rsidR="00A44D8C" w:rsidRDefault="00CA6BDD" w:rsidP="00976C2F">
      <w:pPr>
        <w:pStyle w:val="MTDisplayEquation"/>
      </w:pPr>
      <w:proofErr w:type="gramStart"/>
      <w:r>
        <w:t>where</w:t>
      </w:r>
      <w:proofErr w:type="gramEnd"/>
      <w:r w:rsidR="00976C2F">
        <w:tab/>
      </w:r>
      <w:r w:rsidR="00976C2F" w:rsidRPr="00976C2F">
        <w:rPr>
          <w:position w:val="-28"/>
        </w:rPr>
        <w:object w:dxaOrig="1579" w:dyaOrig="660">
          <v:shape id="_x0000_i1359" type="#_x0000_t75" style="width:79.2pt;height:33pt" o:ole="">
            <v:imagedata r:id="rId699" o:title=""/>
          </v:shape>
          <o:OLEObject Type="Embed" ProgID="Equation.DSMT4" ShapeID="_x0000_i1359" DrawAspect="Content" ObjectID="_1379276626" r:id="rId700"/>
        </w:object>
      </w:r>
      <w:r w:rsidR="00976C2F">
        <w:tab/>
      </w:r>
      <w:r w:rsidR="00521A65">
        <w:fldChar w:fldCharType="begin"/>
      </w:r>
      <w:r w:rsidR="00976C2F">
        <w:instrText xml:space="preserve"> MACROBUTTON MTPlaceRef \* MERGEFORMAT </w:instrText>
      </w:r>
      <w:r w:rsidR="00521A65">
        <w:fldChar w:fldCharType="begin"/>
      </w:r>
      <w:r w:rsidR="00976C2F">
        <w:instrText xml:space="preserve"> SEQ MTEqn \h \* MERGEFORMAT </w:instrText>
      </w:r>
      <w:r w:rsidR="00521A65">
        <w:fldChar w:fldCharType="end"/>
      </w:r>
      <w:bookmarkStart w:id="33" w:name="ZEqnNum581112"/>
      <w:r w:rsidR="00976C2F">
        <w:instrText>(</w:instrText>
      </w:r>
      <w:fldSimple w:instr=" SEQ MTEqn \c \* Arabic \* MERGEFORMAT ">
        <w:r w:rsidR="001C69DD">
          <w:rPr>
            <w:noProof/>
          </w:rPr>
          <w:instrText>74</w:instrText>
        </w:r>
      </w:fldSimple>
      <w:r w:rsidR="00976C2F">
        <w:instrText>)</w:instrText>
      </w:r>
      <w:bookmarkEnd w:id="33"/>
      <w:r w:rsidR="00521A65">
        <w:fldChar w:fldCharType="end"/>
      </w:r>
    </w:p>
    <w:p w:rsidR="008E3E57" w:rsidRDefault="001D5E50" w:rsidP="00B96692">
      <w:r>
        <w:t xml:space="preserve">This Newton iteration would converge very fast since </w:t>
      </w:r>
      <w:r w:rsidRPr="00E61B03">
        <w:rPr>
          <w:rFonts w:ascii="Times New Roman" w:hAnsi="Times New Roman" w:cs="Times New Roman"/>
          <w:i/>
        </w:rPr>
        <w:t>N</w:t>
      </w:r>
      <w:r>
        <w:t xml:space="preserve"> is linear or quadratic in </w:t>
      </w:r>
      <w:r w:rsidRPr="00464A52">
        <w:rPr>
          <w:rFonts w:ascii="Times New Roman" w:hAnsi="Times New Roman" w:cs="Times New Roman"/>
          <w:i/>
        </w:rPr>
        <w:t>γ</w:t>
      </w:r>
      <w:r>
        <w:t>. Also, d</w:t>
      </w:r>
      <w:r w:rsidR="00976C2F">
        <w:t xml:space="preserve">iagonals of </w:t>
      </w:r>
      <w:r w:rsidR="00976C2F" w:rsidRPr="00976C2F">
        <w:rPr>
          <w:position w:val="-10"/>
        </w:rPr>
        <w:object w:dxaOrig="720" w:dyaOrig="340">
          <v:shape id="_x0000_i1360" type="#_x0000_t75" style="width:36pt;height:16.8pt" o:ole="">
            <v:imagedata r:id="rId701" o:title=""/>
          </v:shape>
          <o:OLEObject Type="Embed" ProgID="Equation.DSMT4" ShapeID="_x0000_i1360" DrawAspect="Content" ObjectID="_1379276627" r:id="rId702"/>
        </w:object>
      </w:r>
      <w:r w:rsidR="00976C2F">
        <w:t xml:space="preserve"> wil</w:t>
      </w:r>
      <w:r>
        <w:t>l typically be zero or nearly so</w:t>
      </w:r>
      <w:r w:rsidR="007D5051">
        <w:rPr>
          <w:rStyle w:val="FootnoteReference"/>
        </w:rPr>
        <w:footnoteReference w:id="3"/>
      </w:r>
      <w:r>
        <w:t>,</w:t>
      </w:r>
      <w:r w:rsidR="00976C2F">
        <w:t xml:space="preserve"> </w:t>
      </w:r>
      <w:r>
        <w:t>although</w:t>
      </w:r>
      <w:r w:rsidR="00486C39">
        <w:t xml:space="preserve"> some of the off-diagonals might be significant</w:t>
      </w:r>
      <w:r>
        <w:t xml:space="preserve">. </w:t>
      </w:r>
      <w:r w:rsidR="00486C39">
        <w:t xml:space="preserve">Nevertheless, there is hope that ignoring the second term in eqn. </w:t>
      </w:r>
      <w:r w:rsidR="00521A65">
        <w:fldChar w:fldCharType="begin"/>
      </w:r>
      <w:r w:rsidR="00486C39">
        <w:instrText xml:space="preserve"> GOTOBUTTON ZEqnNum581112  \* MERGEFORMAT </w:instrText>
      </w:r>
      <w:fldSimple w:instr=" REF ZEqnNum581112 \* Charformat \! \* MERGEFORMAT ">
        <w:r w:rsidR="001C69DD">
          <w:instrText>(74)</w:instrText>
        </w:r>
      </w:fldSimple>
      <w:r w:rsidR="00521A65">
        <w:fldChar w:fldCharType="end"/>
      </w:r>
      <w:r w:rsidR="00486C39">
        <w:t xml:space="preserve"> will </w:t>
      </w:r>
      <w:r w:rsidR="00ED5653">
        <w:t xml:space="preserve">still </w:t>
      </w:r>
      <w:r w:rsidR="00486C39">
        <w:t xml:space="preserve">yield a rapidly convergent fixed-point iteration, </w:t>
      </w:r>
      <w:r w:rsidR="00CA6BDD">
        <w:t>using</w:t>
      </w:r>
      <w:r w:rsidR="00486C39" w:rsidRPr="00486C39">
        <w:rPr>
          <w:position w:val="-12"/>
        </w:rPr>
        <w:object w:dxaOrig="1280" w:dyaOrig="380">
          <v:shape id="_x0000_i1361" type="#_x0000_t75" style="width:64.2pt;height:19.2pt" o:ole="">
            <v:imagedata r:id="rId703" o:title=""/>
          </v:shape>
          <o:OLEObject Type="Embed" ProgID="Equation.DSMT4" ShapeID="_x0000_i1361" DrawAspect="Content" ObjectID="_1379276628" r:id="rId704"/>
        </w:object>
      </w:r>
      <w:r w:rsidR="00486C39">
        <w:t>.</w:t>
      </w:r>
      <w:r w:rsidR="004273B8">
        <w:t xml:space="preserve"> </w:t>
      </w:r>
      <w:r w:rsidR="008E3E57">
        <w:t xml:space="preserve">If we do need to </w:t>
      </w:r>
      <w:proofErr w:type="gramStart"/>
      <w:r w:rsidR="008E3E57">
        <w:t xml:space="preserve">use </w:t>
      </w:r>
      <w:proofErr w:type="gramEnd"/>
      <w:r w:rsidR="00CA6BDD" w:rsidRPr="00976C2F">
        <w:rPr>
          <w:position w:val="-10"/>
        </w:rPr>
        <w:object w:dxaOrig="720" w:dyaOrig="340">
          <v:shape id="_x0000_i1362" type="#_x0000_t75" style="width:36pt;height:16.8pt" o:ole="">
            <v:imagedata r:id="rId701" o:title=""/>
          </v:shape>
          <o:OLEObject Type="Embed" ProgID="Equation.DSMT4" ShapeID="_x0000_i1362" DrawAspect="Content" ObjectID="_1379276629" r:id="rId705"/>
        </w:object>
      </w:r>
      <w:r w:rsidR="008E3E57">
        <w:t xml:space="preserve">, it can be expected to change slowly so a numerical approximation might work for many steps. And if uncoupled contacts can be identified and handled in small groups, the numerical approximation and </w:t>
      </w:r>
      <w:r w:rsidR="00481583">
        <w:t xml:space="preserve">small </w:t>
      </w:r>
      <w:r w:rsidR="008E3E57">
        <w:t>matrix inverse</w:t>
      </w:r>
      <w:r w:rsidR="00481583">
        <w:t>s</w:t>
      </w:r>
      <w:r w:rsidR="008E3E57">
        <w:t xml:space="preserve"> could be done efficiently.</w:t>
      </w:r>
    </w:p>
    <w:p w:rsidR="00C665A5" w:rsidRPr="00B96692" w:rsidRDefault="008E3E57" w:rsidP="00B96692">
      <w:r>
        <w:t>With whatever method, we</w:t>
      </w:r>
      <w:r w:rsidR="004273B8">
        <w:t xml:space="preserve"> iterate until </w:t>
      </w:r>
      <w:r w:rsidR="004273B8" w:rsidRPr="004273B8">
        <w:rPr>
          <w:position w:val="-12"/>
        </w:rPr>
        <w:object w:dxaOrig="1680" w:dyaOrig="380">
          <v:shape id="_x0000_i1363" type="#_x0000_t75" style="width:84pt;height:19.2pt" o:ole="">
            <v:imagedata r:id="rId706" o:title=""/>
          </v:shape>
          <o:OLEObject Type="Embed" ProgID="Equation.DSMT4" ShapeID="_x0000_i1363" DrawAspect="Content" ObjectID="_1379276630" r:id="rId707"/>
        </w:object>
      </w:r>
      <w:r w:rsidR="0029083D">
        <w:t xml:space="preserve"> for some suitable scaled norm and relative friction tolerance </w:t>
      </w:r>
      <w:proofErr w:type="spellStart"/>
      <w:r w:rsidR="0029083D" w:rsidRPr="0029083D">
        <w:rPr>
          <w:rFonts w:ascii="Times New Roman" w:hAnsi="Times New Roman" w:cs="Times New Roman"/>
          <w:i/>
        </w:rPr>
        <w:t>ftol</w:t>
      </w:r>
      <w:proofErr w:type="spellEnd"/>
      <w:r w:rsidR="0029083D">
        <w:t>.</w:t>
      </w:r>
      <w:r>
        <w:t xml:space="preserve"> </w:t>
      </w:r>
      <w:r w:rsidR="00C60C03">
        <w:t xml:space="preserve">This procedure results in a consistent set of values for the unknowns </w:t>
      </w:r>
      <w:r w:rsidR="00825FAC" w:rsidRPr="00C60C03">
        <w:rPr>
          <w:position w:val="-12"/>
        </w:rPr>
        <w:object w:dxaOrig="740" w:dyaOrig="360">
          <v:shape id="_x0000_i1364" type="#_x0000_t75" style="width:37.2pt;height:18pt" o:ole="">
            <v:imagedata r:id="rId708" o:title=""/>
          </v:shape>
          <o:OLEObject Type="Embed" ProgID="Equation.DSMT4" ShapeID="_x0000_i1364" DrawAspect="Content" ObjectID="_1379276631" r:id="rId709"/>
        </w:object>
      </w:r>
      <w:r w:rsidR="00C60C03">
        <w:t xml:space="preserve">given the set of active constraints </w:t>
      </w:r>
      <w:r w:rsidR="00C60C03" w:rsidRPr="00C60C03">
        <w:rPr>
          <w:rFonts w:ascii="Times New Roman" w:hAnsi="Times New Roman" w:cs="Times New Roman"/>
          <w:i/>
        </w:rPr>
        <w:t>s</w:t>
      </w:r>
      <w:r w:rsidR="00C60C03">
        <w:t xml:space="preserve"> and the impending slip directions </w:t>
      </w:r>
      <w:r w:rsidR="003C51C6" w:rsidRPr="003C51C6">
        <w:rPr>
          <w:rFonts w:ascii="Times New Roman" w:hAnsi="Times New Roman" w:cs="Times New Roman"/>
          <w:b/>
        </w:rPr>
        <w:t>v</w:t>
      </w:r>
      <w:r w:rsidR="003C51C6">
        <w:t xml:space="preserve"> </w:t>
      </w:r>
      <w:r w:rsidR="00C60C03">
        <w:t xml:space="preserve">that are in some of the friction force transmission matrices </w:t>
      </w:r>
      <w:r w:rsidR="00C60C03" w:rsidRPr="00C60C03">
        <w:rPr>
          <w:rFonts w:ascii="Times New Roman" w:hAnsi="Times New Roman" w:cs="Times New Roman"/>
          <w:i/>
        </w:rPr>
        <w:t>W</w:t>
      </w:r>
      <w:r w:rsidR="00C60C03">
        <w:t>.</w:t>
      </w:r>
    </w:p>
    <w:sectPr w:rsidR="00C665A5" w:rsidRPr="00B96692" w:rsidSect="008F1AC3">
      <w:footnotePr>
        <w:numFmt w:val="chicago"/>
        <w:numRestart w:val="eachPage"/>
      </w:footnotePr>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312B" w:rsidRDefault="0003312B" w:rsidP="001A351D">
      <w:pPr>
        <w:spacing w:after="0" w:line="240" w:lineRule="auto"/>
      </w:pPr>
      <w:r>
        <w:separator/>
      </w:r>
    </w:p>
  </w:endnote>
  <w:endnote w:type="continuationSeparator" w:id="0">
    <w:p w:rsidR="0003312B" w:rsidRDefault="0003312B" w:rsidP="001A351D">
      <w:pPr>
        <w:spacing w:after="0" w:line="240" w:lineRule="auto"/>
      </w:pPr>
      <w:r>
        <w:continuationSeparator/>
      </w:r>
    </w:p>
  </w:endnote>
  <w:endnote w:id="1">
    <w:p w:rsidR="00521C55" w:rsidRDefault="00521C55">
      <w:pPr>
        <w:pStyle w:val="EndnoteText"/>
      </w:pPr>
      <w:r>
        <w:rPr>
          <w:rStyle w:val="EndnoteReference"/>
        </w:rPr>
        <w:endnoteRef/>
      </w:r>
      <w:r>
        <w:t xml:space="preserve"> </w:t>
      </w:r>
      <w:proofErr w:type="gramStart"/>
      <w:r>
        <w:t xml:space="preserve">Mitiguy, P.C. and </w:t>
      </w:r>
      <w:proofErr w:type="spellStart"/>
      <w:r>
        <w:t>Banerjee</w:t>
      </w:r>
      <w:proofErr w:type="spellEnd"/>
      <w:r>
        <w:t>, A.K. Efficient simulation of motions involving Coulomb friction.</w:t>
      </w:r>
      <w:proofErr w:type="gramEnd"/>
      <w:r>
        <w:t xml:space="preserve"> </w:t>
      </w:r>
      <w:r w:rsidRPr="00FB0718">
        <w:rPr>
          <w:i/>
        </w:rPr>
        <w:t>J. Guidance, Control, and Dynamics</w:t>
      </w:r>
      <w:r>
        <w:t xml:space="preserve"> 22(1) 1999.</w:t>
      </w:r>
    </w:p>
  </w:endnote>
  <w:endnote w:id="2">
    <w:p w:rsidR="00521C55" w:rsidRDefault="00521C55">
      <w:pPr>
        <w:pStyle w:val="EndnoteText"/>
      </w:pPr>
      <w:r>
        <w:rPr>
          <w:rStyle w:val="EndnoteReference"/>
        </w:rPr>
        <w:endnoteRef/>
      </w:r>
      <w:r>
        <w:t xml:space="preserve"> </w:t>
      </w:r>
      <w:proofErr w:type="spellStart"/>
      <w:proofErr w:type="gramStart"/>
      <w:r>
        <w:t>Baraff</w:t>
      </w:r>
      <w:proofErr w:type="spellEnd"/>
      <w:r>
        <w:t xml:space="preserve">, D. Fast contact force computation for </w:t>
      </w:r>
      <w:proofErr w:type="spellStart"/>
      <w:r>
        <w:t>nonpenetrating</w:t>
      </w:r>
      <w:proofErr w:type="spellEnd"/>
      <w:r>
        <w:t xml:space="preserve"> rigid bodies.</w:t>
      </w:r>
      <w:proofErr w:type="gramEnd"/>
      <w:r>
        <w:t xml:space="preserve"> </w:t>
      </w:r>
      <w:proofErr w:type="gramStart"/>
      <w:r w:rsidRPr="00511C04">
        <w:rPr>
          <w:i/>
        </w:rPr>
        <w:t>ACM</w:t>
      </w:r>
      <w:r>
        <w:t xml:space="preserve"> </w:t>
      </w:r>
      <w:r>
        <w:rPr>
          <w:i/>
        </w:rPr>
        <w:t>SIGGRAPH</w:t>
      </w:r>
      <w:r w:rsidRPr="00EE0496">
        <w:rPr>
          <w:i/>
        </w:rPr>
        <w:t xml:space="preserve"> Proceedings</w:t>
      </w:r>
      <w:r>
        <w:t>, 1994.</w:t>
      </w:r>
      <w:proofErr w:type="gramEnd"/>
    </w:p>
  </w:endnote>
  <w:endnote w:id="3">
    <w:p w:rsidR="00521C55" w:rsidRDefault="00521C55">
      <w:pPr>
        <w:pStyle w:val="EndnoteText"/>
      </w:pPr>
      <w:r>
        <w:rPr>
          <w:rStyle w:val="EndnoteReference"/>
        </w:rPr>
        <w:endnoteRef/>
      </w:r>
      <w:r>
        <w:t xml:space="preserve"> </w:t>
      </w:r>
      <w:proofErr w:type="gramStart"/>
      <w:r>
        <w:rPr>
          <w:rFonts w:ascii="Calibri" w:eastAsia="Calibri" w:hAnsi="Calibri" w:cs="Times New Roman"/>
        </w:rPr>
        <w:t>Jain, A.; Rodriguez, G. Recursive dynamics algorithm for multibody systems with prescribed motion.</w:t>
      </w:r>
      <w:proofErr w:type="gramEnd"/>
      <w:r>
        <w:rPr>
          <w:rFonts w:ascii="Calibri" w:eastAsia="Calibri" w:hAnsi="Calibri" w:cs="Times New Roman"/>
        </w:rPr>
        <w:t xml:space="preserve"> </w:t>
      </w:r>
      <w:r w:rsidRPr="0083385A">
        <w:rPr>
          <w:rFonts w:ascii="Calibri" w:eastAsia="Calibri" w:hAnsi="Calibri" w:cs="Times New Roman"/>
          <w:i/>
        </w:rPr>
        <w:t>J. Guidance, Control, and Dynamics</w:t>
      </w:r>
      <w:r>
        <w:rPr>
          <w:rFonts w:ascii="Calibri" w:eastAsia="Calibri" w:hAnsi="Calibri" w:cs="Times New Roman"/>
        </w:rPr>
        <w:t xml:space="preserve"> 16(5):830-837 (1993).</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312B" w:rsidRDefault="0003312B" w:rsidP="001A351D">
      <w:pPr>
        <w:spacing w:after="0" w:line="240" w:lineRule="auto"/>
      </w:pPr>
      <w:r>
        <w:separator/>
      </w:r>
    </w:p>
  </w:footnote>
  <w:footnote w:type="continuationSeparator" w:id="0">
    <w:p w:rsidR="0003312B" w:rsidRDefault="0003312B" w:rsidP="001A351D">
      <w:pPr>
        <w:spacing w:after="0" w:line="240" w:lineRule="auto"/>
      </w:pPr>
      <w:r>
        <w:continuationSeparator/>
      </w:r>
    </w:p>
  </w:footnote>
  <w:footnote w:id="1">
    <w:p w:rsidR="00521C55" w:rsidRDefault="00521C55">
      <w:pPr>
        <w:pStyle w:val="FootnoteText"/>
      </w:pPr>
      <w:r>
        <w:rPr>
          <w:rStyle w:val="FootnoteReference"/>
        </w:rPr>
        <w:footnoteRef/>
      </w:r>
      <w:r>
        <w:t xml:space="preserve"> Just at the transition from sticking to sliding, the direction cannot be determined from the slip velocity. In that case it is customary to assume that the initial sliding force has the same direction as the final sticking force.</w:t>
      </w:r>
    </w:p>
  </w:footnote>
  <w:footnote w:id="2">
    <w:p w:rsidR="00521C55" w:rsidRPr="00995A14" w:rsidRDefault="00521C55">
      <w:pPr>
        <w:pStyle w:val="FootnoteText"/>
      </w:pPr>
      <w:r>
        <w:rPr>
          <w:rStyle w:val="FootnoteReference"/>
        </w:rPr>
        <w:footnoteRef/>
      </w:r>
      <w:r>
        <w:t xml:space="preserve"> For efficiency, we don’t permit the working constraints to depend directly on the prescribed motion forces </w:t>
      </w:r>
      <w:r w:rsidRPr="00995A14">
        <w:rPr>
          <w:i/>
        </w:rPr>
        <w:t>τ</w:t>
      </w:r>
      <w:r>
        <w:t xml:space="preserve">, although they can depend on the resulting accelerations. This is unlikely to be useful in practice, but if needed it can be done by including a prescribed motion constraint in </w:t>
      </w:r>
      <w:proofErr w:type="gramStart"/>
      <w:r>
        <w:t xml:space="preserve">equation </w:t>
      </w:r>
      <w:proofErr w:type="gramEnd"/>
      <w:r>
        <w:fldChar w:fldCharType="begin"/>
      </w:r>
      <w:r>
        <w:instrText xml:space="preserve"> GOTOBUTTON ZEqnNum619563  \* MERGEFORMAT </w:instrText>
      </w:r>
      <w:fldSimple w:instr=" REF ZEqnNum619563 \* Charformat \! \* MERGEFORMAT ">
        <w:r>
          <w:instrText>(9)</w:instrText>
        </w:r>
      </w:fldSimple>
      <w:r>
        <w:fldChar w:fldCharType="end"/>
      </w:r>
      <w:r>
        <w:t xml:space="preserve">, meaning one of the </w:t>
      </w:r>
      <w:proofErr w:type="spellStart"/>
      <w:r>
        <w:t>λ</w:t>
      </w:r>
      <w:r w:rsidRPr="00995A14">
        <w:rPr>
          <w:vertAlign w:val="subscript"/>
        </w:rPr>
        <w:t>N</w:t>
      </w:r>
      <w:proofErr w:type="spellEnd"/>
      <w:r>
        <w:t xml:space="preserve"> multipliers will be the prescribed motion force, and a working constraint could depend directly on that.</w:t>
      </w:r>
    </w:p>
  </w:footnote>
  <w:footnote w:id="3">
    <w:p w:rsidR="00521C55" w:rsidRDefault="00521C55">
      <w:pPr>
        <w:pStyle w:val="FootnoteText"/>
      </w:pPr>
      <w:r>
        <w:rPr>
          <w:rStyle w:val="FootnoteReference"/>
        </w:rPr>
        <w:footnoteRef/>
      </w:r>
      <w:r>
        <w:t xml:space="preserve"> That’s because friction is perpendicular to normal force. For friction to affect the normal force it depends on requires coupling through the mechanism, certainly possible but likely to diminish the effect substantially.</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B1451"/>
    <w:multiLevelType w:val="hybridMultilevel"/>
    <w:tmpl w:val="3A5E8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DA25C1"/>
    <w:multiLevelType w:val="hybridMultilevel"/>
    <w:tmpl w:val="356023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CC0762"/>
    <w:multiLevelType w:val="hybridMultilevel"/>
    <w:tmpl w:val="EE6E9F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8110DE"/>
    <w:multiLevelType w:val="hybridMultilevel"/>
    <w:tmpl w:val="E54ACD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D61C01"/>
    <w:multiLevelType w:val="hybridMultilevel"/>
    <w:tmpl w:val="1602B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5954609"/>
    <w:multiLevelType w:val="hybridMultilevel"/>
    <w:tmpl w:val="FEF21E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01E7C74"/>
    <w:multiLevelType w:val="hybridMultilevel"/>
    <w:tmpl w:val="81D8DC1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2D47B48"/>
    <w:multiLevelType w:val="hybridMultilevel"/>
    <w:tmpl w:val="7B7E2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D7C5F27"/>
    <w:multiLevelType w:val="hybridMultilevel"/>
    <w:tmpl w:val="721E6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FE54783"/>
    <w:multiLevelType w:val="hybridMultilevel"/>
    <w:tmpl w:val="729E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CA2732F"/>
    <w:multiLevelType w:val="hybridMultilevel"/>
    <w:tmpl w:val="65804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744599C"/>
    <w:multiLevelType w:val="hybridMultilevel"/>
    <w:tmpl w:val="E2AA4D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3945456"/>
    <w:multiLevelType w:val="hybridMultilevel"/>
    <w:tmpl w:val="DC1A8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FE120A0"/>
    <w:multiLevelType w:val="hybridMultilevel"/>
    <w:tmpl w:val="0E60FB5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5"/>
  </w:num>
  <w:num w:numId="3">
    <w:abstractNumId w:val="4"/>
  </w:num>
  <w:num w:numId="4">
    <w:abstractNumId w:val="7"/>
  </w:num>
  <w:num w:numId="5">
    <w:abstractNumId w:val="1"/>
  </w:num>
  <w:num w:numId="6">
    <w:abstractNumId w:val="8"/>
  </w:num>
  <w:num w:numId="7">
    <w:abstractNumId w:val="13"/>
  </w:num>
  <w:num w:numId="8">
    <w:abstractNumId w:val="3"/>
  </w:num>
  <w:num w:numId="9">
    <w:abstractNumId w:val="6"/>
  </w:num>
  <w:num w:numId="10">
    <w:abstractNumId w:val="10"/>
  </w:num>
  <w:num w:numId="11">
    <w:abstractNumId w:val="9"/>
  </w:num>
  <w:num w:numId="12">
    <w:abstractNumId w:val="12"/>
  </w:num>
  <w:num w:numId="13">
    <w:abstractNumId w:val="11"/>
  </w:num>
  <w:num w:numId="1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efaultTabStop w:val="720"/>
  <w:characterSpacingControl w:val="doNotCompress"/>
  <w:hdrShapeDefaults>
    <o:shapedefaults v:ext="edit" spidmax="51202"/>
  </w:hdrShapeDefaults>
  <w:footnotePr>
    <w:numFmt w:val="chicago"/>
    <w:numRestart w:val="eachPage"/>
    <w:footnote w:id="-1"/>
    <w:footnote w:id="0"/>
  </w:footnotePr>
  <w:endnotePr>
    <w:numFmt w:val="decimal"/>
    <w:endnote w:id="-1"/>
    <w:endnote w:id="0"/>
  </w:endnotePr>
  <w:compat/>
  <w:rsids>
    <w:rsidRoot w:val="00E90275"/>
    <w:rsid w:val="00000FFA"/>
    <w:rsid w:val="000011DC"/>
    <w:rsid w:val="00002177"/>
    <w:rsid w:val="00002B89"/>
    <w:rsid w:val="000039FE"/>
    <w:rsid w:val="00005247"/>
    <w:rsid w:val="0000531F"/>
    <w:rsid w:val="0000597A"/>
    <w:rsid w:val="0000710A"/>
    <w:rsid w:val="00007F6F"/>
    <w:rsid w:val="00012440"/>
    <w:rsid w:val="00012629"/>
    <w:rsid w:val="000139B6"/>
    <w:rsid w:val="00014391"/>
    <w:rsid w:val="00015371"/>
    <w:rsid w:val="00016653"/>
    <w:rsid w:val="000205FA"/>
    <w:rsid w:val="00021B83"/>
    <w:rsid w:val="0002242F"/>
    <w:rsid w:val="00022B75"/>
    <w:rsid w:val="00022D57"/>
    <w:rsid w:val="00023276"/>
    <w:rsid w:val="00025DF7"/>
    <w:rsid w:val="000306A1"/>
    <w:rsid w:val="00030AFF"/>
    <w:rsid w:val="00032196"/>
    <w:rsid w:val="0003275D"/>
    <w:rsid w:val="00032808"/>
    <w:rsid w:val="00032F41"/>
    <w:rsid w:val="0003312B"/>
    <w:rsid w:val="00033B0F"/>
    <w:rsid w:val="000343BB"/>
    <w:rsid w:val="00034605"/>
    <w:rsid w:val="00034DCF"/>
    <w:rsid w:val="00035B58"/>
    <w:rsid w:val="00035FFE"/>
    <w:rsid w:val="00037613"/>
    <w:rsid w:val="00041999"/>
    <w:rsid w:val="00041E8F"/>
    <w:rsid w:val="0004256B"/>
    <w:rsid w:val="00043F8F"/>
    <w:rsid w:val="000455D0"/>
    <w:rsid w:val="000456BC"/>
    <w:rsid w:val="00046F61"/>
    <w:rsid w:val="0004746A"/>
    <w:rsid w:val="000477B6"/>
    <w:rsid w:val="00047B5A"/>
    <w:rsid w:val="00051D89"/>
    <w:rsid w:val="00051F3D"/>
    <w:rsid w:val="00052A04"/>
    <w:rsid w:val="00052B4B"/>
    <w:rsid w:val="00052B93"/>
    <w:rsid w:val="00054AA8"/>
    <w:rsid w:val="00056E63"/>
    <w:rsid w:val="000608FF"/>
    <w:rsid w:val="00061243"/>
    <w:rsid w:val="0006126A"/>
    <w:rsid w:val="00061D8F"/>
    <w:rsid w:val="0006382D"/>
    <w:rsid w:val="0006583F"/>
    <w:rsid w:val="00065D3C"/>
    <w:rsid w:val="0006629A"/>
    <w:rsid w:val="0006684B"/>
    <w:rsid w:val="000704A8"/>
    <w:rsid w:val="000712E4"/>
    <w:rsid w:val="00071A22"/>
    <w:rsid w:val="000727FF"/>
    <w:rsid w:val="00073A3F"/>
    <w:rsid w:val="00075EB4"/>
    <w:rsid w:val="000767E2"/>
    <w:rsid w:val="00077246"/>
    <w:rsid w:val="000819B5"/>
    <w:rsid w:val="00081C69"/>
    <w:rsid w:val="00083A81"/>
    <w:rsid w:val="00083C99"/>
    <w:rsid w:val="00084477"/>
    <w:rsid w:val="00084576"/>
    <w:rsid w:val="000856D0"/>
    <w:rsid w:val="00087197"/>
    <w:rsid w:val="00087FBF"/>
    <w:rsid w:val="000907AD"/>
    <w:rsid w:val="000908A6"/>
    <w:rsid w:val="00091097"/>
    <w:rsid w:val="0009142A"/>
    <w:rsid w:val="000917E1"/>
    <w:rsid w:val="00091EDB"/>
    <w:rsid w:val="00092112"/>
    <w:rsid w:val="0009213B"/>
    <w:rsid w:val="000923F3"/>
    <w:rsid w:val="00092DDA"/>
    <w:rsid w:val="000930CA"/>
    <w:rsid w:val="00093896"/>
    <w:rsid w:val="00095B57"/>
    <w:rsid w:val="00095D54"/>
    <w:rsid w:val="00097D77"/>
    <w:rsid w:val="000A0E4B"/>
    <w:rsid w:val="000A2318"/>
    <w:rsid w:val="000A5176"/>
    <w:rsid w:val="000A52FD"/>
    <w:rsid w:val="000A658E"/>
    <w:rsid w:val="000A66E3"/>
    <w:rsid w:val="000B2065"/>
    <w:rsid w:val="000B24FE"/>
    <w:rsid w:val="000B2CE3"/>
    <w:rsid w:val="000B3397"/>
    <w:rsid w:val="000B48E3"/>
    <w:rsid w:val="000B4B35"/>
    <w:rsid w:val="000B6E10"/>
    <w:rsid w:val="000B7F96"/>
    <w:rsid w:val="000C020A"/>
    <w:rsid w:val="000C05AE"/>
    <w:rsid w:val="000C5029"/>
    <w:rsid w:val="000C519D"/>
    <w:rsid w:val="000C5CFD"/>
    <w:rsid w:val="000C64D9"/>
    <w:rsid w:val="000C75C8"/>
    <w:rsid w:val="000D0591"/>
    <w:rsid w:val="000D0662"/>
    <w:rsid w:val="000D1538"/>
    <w:rsid w:val="000D2483"/>
    <w:rsid w:val="000D2D18"/>
    <w:rsid w:val="000D2D23"/>
    <w:rsid w:val="000D38B7"/>
    <w:rsid w:val="000D46F3"/>
    <w:rsid w:val="000D4888"/>
    <w:rsid w:val="000D590E"/>
    <w:rsid w:val="000D760D"/>
    <w:rsid w:val="000E00FD"/>
    <w:rsid w:val="000E05B7"/>
    <w:rsid w:val="000E1E47"/>
    <w:rsid w:val="000E3240"/>
    <w:rsid w:val="000E3F9D"/>
    <w:rsid w:val="000E450E"/>
    <w:rsid w:val="000E731A"/>
    <w:rsid w:val="000E7E16"/>
    <w:rsid w:val="000F1444"/>
    <w:rsid w:val="000F206B"/>
    <w:rsid w:val="000F3822"/>
    <w:rsid w:val="000F4E8E"/>
    <w:rsid w:val="000F5A35"/>
    <w:rsid w:val="00100862"/>
    <w:rsid w:val="001008C5"/>
    <w:rsid w:val="00101DB2"/>
    <w:rsid w:val="00101DF6"/>
    <w:rsid w:val="001036D7"/>
    <w:rsid w:val="00103A7D"/>
    <w:rsid w:val="00104CF7"/>
    <w:rsid w:val="00105B79"/>
    <w:rsid w:val="001103E6"/>
    <w:rsid w:val="00110D11"/>
    <w:rsid w:val="00114074"/>
    <w:rsid w:val="00114862"/>
    <w:rsid w:val="00115837"/>
    <w:rsid w:val="001162CB"/>
    <w:rsid w:val="00116C0F"/>
    <w:rsid w:val="00122410"/>
    <w:rsid w:val="00122FFE"/>
    <w:rsid w:val="0012474E"/>
    <w:rsid w:val="0012513E"/>
    <w:rsid w:val="00125B05"/>
    <w:rsid w:val="00125CDE"/>
    <w:rsid w:val="00127E9C"/>
    <w:rsid w:val="00131467"/>
    <w:rsid w:val="00132554"/>
    <w:rsid w:val="00133010"/>
    <w:rsid w:val="00133FD3"/>
    <w:rsid w:val="00134C65"/>
    <w:rsid w:val="00134CDC"/>
    <w:rsid w:val="00134E64"/>
    <w:rsid w:val="00135DEF"/>
    <w:rsid w:val="001361FF"/>
    <w:rsid w:val="00137887"/>
    <w:rsid w:val="001413BE"/>
    <w:rsid w:val="00144847"/>
    <w:rsid w:val="00146187"/>
    <w:rsid w:val="00146F11"/>
    <w:rsid w:val="00147836"/>
    <w:rsid w:val="00147919"/>
    <w:rsid w:val="0015136E"/>
    <w:rsid w:val="00151822"/>
    <w:rsid w:val="0015204D"/>
    <w:rsid w:val="00153551"/>
    <w:rsid w:val="001537AD"/>
    <w:rsid w:val="00153805"/>
    <w:rsid w:val="00155739"/>
    <w:rsid w:val="001578C1"/>
    <w:rsid w:val="001631E7"/>
    <w:rsid w:val="00164859"/>
    <w:rsid w:val="001656D3"/>
    <w:rsid w:val="0016576B"/>
    <w:rsid w:val="00165AC3"/>
    <w:rsid w:val="00166C10"/>
    <w:rsid w:val="001708C5"/>
    <w:rsid w:val="0017101C"/>
    <w:rsid w:val="0017119A"/>
    <w:rsid w:val="001734CA"/>
    <w:rsid w:val="0017377D"/>
    <w:rsid w:val="00176F98"/>
    <w:rsid w:val="001778B9"/>
    <w:rsid w:val="00177936"/>
    <w:rsid w:val="00177D7A"/>
    <w:rsid w:val="0018015E"/>
    <w:rsid w:val="0018062A"/>
    <w:rsid w:val="00182A6D"/>
    <w:rsid w:val="0018592B"/>
    <w:rsid w:val="00187173"/>
    <w:rsid w:val="0018782A"/>
    <w:rsid w:val="00187F28"/>
    <w:rsid w:val="00190331"/>
    <w:rsid w:val="00190A06"/>
    <w:rsid w:val="00192460"/>
    <w:rsid w:val="00192689"/>
    <w:rsid w:val="00192D2C"/>
    <w:rsid w:val="00192F1C"/>
    <w:rsid w:val="00193918"/>
    <w:rsid w:val="001945DB"/>
    <w:rsid w:val="00194C52"/>
    <w:rsid w:val="00197099"/>
    <w:rsid w:val="001A0BCF"/>
    <w:rsid w:val="001A10E5"/>
    <w:rsid w:val="001A200A"/>
    <w:rsid w:val="001A351D"/>
    <w:rsid w:val="001A3971"/>
    <w:rsid w:val="001A55F7"/>
    <w:rsid w:val="001A5D87"/>
    <w:rsid w:val="001A5F18"/>
    <w:rsid w:val="001A6768"/>
    <w:rsid w:val="001A75F6"/>
    <w:rsid w:val="001B0123"/>
    <w:rsid w:val="001B0E98"/>
    <w:rsid w:val="001B2F5A"/>
    <w:rsid w:val="001B39B7"/>
    <w:rsid w:val="001B50AC"/>
    <w:rsid w:val="001C137F"/>
    <w:rsid w:val="001C1E4B"/>
    <w:rsid w:val="001C280D"/>
    <w:rsid w:val="001C3B60"/>
    <w:rsid w:val="001C4191"/>
    <w:rsid w:val="001C41F0"/>
    <w:rsid w:val="001C4E8F"/>
    <w:rsid w:val="001C5150"/>
    <w:rsid w:val="001C69DD"/>
    <w:rsid w:val="001C77CD"/>
    <w:rsid w:val="001D1607"/>
    <w:rsid w:val="001D1608"/>
    <w:rsid w:val="001D1718"/>
    <w:rsid w:val="001D25D0"/>
    <w:rsid w:val="001D3DC3"/>
    <w:rsid w:val="001D51BB"/>
    <w:rsid w:val="001D5E50"/>
    <w:rsid w:val="001D6F52"/>
    <w:rsid w:val="001D77D0"/>
    <w:rsid w:val="001D7C25"/>
    <w:rsid w:val="001E00DF"/>
    <w:rsid w:val="001E0573"/>
    <w:rsid w:val="001E3122"/>
    <w:rsid w:val="001E4541"/>
    <w:rsid w:val="001E590B"/>
    <w:rsid w:val="001E6D2D"/>
    <w:rsid w:val="001F1301"/>
    <w:rsid w:val="001F19FB"/>
    <w:rsid w:val="001F20B4"/>
    <w:rsid w:val="001F44C7"/>
    <w:rsid w:val="001F7707"/>
    <w:rsid w:val="001F770F"/>
    <w:rsid w:val="002001A6"/>
    <w:rsid w:val="00200BE7"/>
    <w:rsid w:val="002012D0"/>
    <w:rsid w:val="002017E6"/>
    <w:rsid w:val="00202278"/>
    <w:rsid w:val="002033D1"/>
    <w:rsid w:val="00207345"/>
    <w:rsid w:val="002077B6"/>
    <w:rsid w:val="00210649"/>
    <w:rsid w:val="00210FA9"/>
    <w:rsid w:val="0021308F"/>
    <w:rsid w:val="00213A38"/>
    <w:rsid w:val="00213E63"/>
    <w:rsid w:val="002157FB"/>
    <w:rsid w:val="00215B77"/>
    <w:rsid w:val="00216766"/>
    <w:rsid w:val="0021703A"/>
    <w:rsid w:val="0021733B"/>
    <w:rsid w:val="0021750F"/>
    <w:rsid w:val="00217B09"/>
    <w:rsid w:val="002213B2"/>
    <w:rsid w:val="002215CD"/>
    <w:rsid w:val="00222A83"/>
    <w:rsid w:val="00222BED"/>
    <w:rsid w:val="00222F46"/>
    <w:rsid w:val="00224009"/>
    <w:rsid w:val="00226090"/>
    <w:rsid w:val="00227FEF"/>
    <w:rsid w:val="0023221A"/>
    <w:rsid w:val="00235269"/>
    <w:rsid w:val="00236E01"/>
    <w:rsid w:val="002376DB"/>
    <w:rsid w:val="00237BF6"/>
    <w:rsid w:val="00237E68"/>
    <w:rsid w:val="00240B9F"/>
    <w:rsid w:val="00240FD1"/>
    <w:rsid w:val="002414AD"/>
    <w:rsid w:val="00241834"/>
    <w:rsid w:val="00246A37"/>
    <w:rsid w:val="00246FD2"/>
    <w:rsid w:val="00247299"/>
    <w:rsid w:val="00250C00"/>
    <w:rsid w:val="0025125E"/>
    <w:rsid w:val="00252A4C"/>
    <w:rsid w:val="00253888"/>
    <w:rsid w:val="0025400C"/>
    <w:rsid w:val="00255FD5"/>
    <w:rsid w:val="00256311"/>
    <w:rsid w:val="0025646A"/>
    <w:rsid w:val="00256CB1"/>
    <w:rsid w:val="00260962"/>
    <w:rsid w:val="00261757"/>
    <w:rsid w:val="002617CC"/>
    <w:rsid w:val="00261A25"/>
    <w:rsid w:val="00261B1E"/>
    <w:rsid w:val="002643F5"/>
    <w:rsid w:val="00264A81"/>
    <w:rsid w:val="00264C0F"/>
    <w:rsid w:val="00264CB2"/>
    <w:rsid w:val="00265D5B"/>
    <w:rsid w:val="00267FED"/>
    <w:rsid w:val="002710B8"/>
    <w:rsid w:val="002730A1"/>
    <w:rsid w:val="002758E0"/>
    <w:rsid w:val="0027632A"/>
    <w:rsid w:val="00276785"/>
    <w:rsid w:val="00281C09"/>
    <w:rsid w:val="00282D6A"/>
    <w:rsid w:val="00283135"/>
    <w:rsid w:val="00284041"/>
    <w:rsid w:val="0028428F"/>
    <w:rsid w:val="00285034"/>
    <w:rsid w:val="00285DB4"/>
    <w:rsid w:val="00285E3C"/>
    <w:rsid w:val="0028752B"/>
    <w:rsid w:val="0029083D"/>
    <w:rsid w:val="00290CB8"/>
    <w:rsid w:val="00292207"/>
    <w:rsid w:val="00292DE0"/>
    <w:rsid w:val="00292F11"/>
    <w:rsid w:val="00297049"/>
    <w:rsid w:val="002A1678"/>
    <w:rsid w:val="002A1BBD"/>
    <w:rsid w:val="002A5101"/>
    <w:rsid w:val="002A5487"/>
    <w:rsid w:val="002A65AC"/>
    <w:rsid w:val="002B0382"/>
    <w:rsid w:val="002B3915"/>
    <w:rsid w:val="002B4D3B"/>
    <w:rsid w:val="002B737D"/>
    <w:rsid w:val="002C0869"/>
    <w:rsid w:val="002C217D"/>
    <w:rsid w:val="002C375E"/>
    <w:rsid w:val="002C4783"/>
    <w:rsid w:val="002C5318"/>
    <w:rsid w:val="002C741E"/>
    <w:rsid w:val="002D00B5"/>
    <w:rsid w:val="002D1B50"/>
    <w:rsid w:val="002D1D07"/>
    <w:rsid w:val="002D6B96"/>
    <w:rsid w:val="002E5892"/>
    <w:rsid w:val="002E635F"/>
    <w:rsid w:val="002E73EA"/>
    <w:rsid w:val="002F019F"/>
    <w:rsid w:val="002F2586"/>
    <w:rsid w:val="002F293D"/>
    <w:rsid w:val="002F59F0"/>
    <w:rsid w:val="00301493"/>
    <w:rsid w:val="00301C0A"/>
    <w:rsid w:val="0030215B"/>
    <w:rsid w:val="00302E6B"/>
    <w:rsid w:val="00305937"/>
    <w:rsid w:val="003059BB"/>
    <w:rsid w:val="00305C8E"/>
    <w:rsid w:val="003060B7"/>
    <w:rsid w:val="003061DB"/>
    <w:rsid w:val="00307429"/>
    <w:rsid w:val="00310D21"/>
    <w:rsid w:val="00311071"/>
    <w:rsid w:val="0031221D"/>
    <w:rsid w:val="00313590"/>
    <w:rsid w:val="003135E6"/>
    <w:rsid w:val="003141F1"/>
    <w:rsid w:val="003166B9"/>
    <w:rsid w:val="00317B41"/>
    <w:rsid w:val="00317F8B"/>
    <w:rsid w:val="003203A8"/>
    <w:rsid w:val="00323201"/>
    <w:rsid w:val="00323427"/>
    <w:rsid w:val="00325059"/>
    <w:rsid w:val="00325648"/>
    <w:rsid w:val="00327C75"/>
    <w:rsid w:val="00334527"/>
    <w:rsid w:val="00334930"/>
    <w:rsid w:val="00334D1C"/>
    <w:rsid w:val="003352F8"/>
    <w:rsid w:val="0033584F"/>
    <w:rsid w:val="00335F62"/>
    <w:rsid w:val="0033709A"/>
    <w:rsid w:val="00337BC7"/>
    <w:rsid w:val="00337E97"/>
    <w:rsid w:val="003408F9"/>
    <w:rsid w:val="00341C9B"/>
    <w:rsid w:val="003427F6"/>
    <w:rsid w:val="00342DEB"/>
    <w:rsid w:val="00343B6C"/>
    <w:rsid w:val="00343D09"/>
    <w:rsid w:val="00344DE5"/>
    <w:rsid w:val="00347CA1"/>
    <w:rsid w:val="00351882"/>
    <w:rsid w:val="00354E57"/>
    <w:rsid w:val="0035593F"/>
    <w:rsid w:val="003569C3"/>
    <w:rsid w:val="00356B9C"/>
    <w:rsid w:val="00361619"/>
    <w:rsid w:val="00361D1A"/>
    <w:rsid w:val="003621B5"/>
    <w:rsid w:val="0036224B"/>
    <w:rsid w:val="00362480"/>
    <w:rsid w:val="00363BCF"/>
    <w:rsid w:val="00371C64"/>
    <w:rsid w:val="00371DED"/>
    <w:rsid w:val="00373126"/>
    <w:rsid w:val="00373986"/>
    <w:rsid w:val="00374164"/>
    <w:rsid w:val="00374E04"/>
    <w:rsid w:val="00376024"/>
    <w:rsid w:val="00376041"/>
    <w:rsid w:val="003802C2"/>
    <w:rsid w:val="003810F9"/>
    <w:rsid w:val="00381338"/>
    <w:rsid w:val="00384BF6"/>
    <w:rsid w:val="00384CAD"/>
    <w:rsid w:val="003853E2"/>
    <w:rsid w:val="0039076F"/>
    <w:rsid w:val="00390AA5"/>
    <w:rsid w:val="00391FF9"/>
    <w:rsid w:val="00392623"/>
    <w:rsid w:val="003928DA"/>
    <w:rsid w:val="00392DEA"/>
    <w:rsid w:val="003934DE"/>
    <w:rsid w:val="003939B1"/>
    <w:rsid w:val="003942FF"/>
    <w:rsid w:val="0039599C"/>
    <w:rsid w:val="00397013"/>
    <w:rsid w:val="003A0E2F"/>
    <w:rsid w:val="003A1383"/>
    <w:rsid w:val="003A1CF7"/>
    <w:rsid w:val="003A23C7"/>
    <w:rsid w:val="003A246E"/>
    <w:rsid w:val="003A32BE"/>
    <w:rsid w:val="003A4950"/>
    <w:rsid w:val="003A554E"/>
    <w:rsid w:val="003A645E"/>
    <w:rsid w:val="003A666E"/>
    <w:rsid w:val="003A6FC1"/>
    <w:rsid w:val="003A7A4C"/>
    <w:rsid w:val="003A7E44"/>
    <w:rsid w:val="003B056E"/>
    <w:rsid w:val="003B198E"/>
    <w:rsid w:val="003B2330"/>
    <w:rsid w:val="003B3B66"/>
    <w:rsid w:val="003B5B05"/>
    <w:rsid w:val="003C0A52"/>
    <w:rsid w:val="003C245D"/>
    <w:rsid w:val="003C51C6"/>
    <w:rsid w:val="003C70F8"/>
    <w:rsid w:val="003C7537"/>
    <w:rsid w:val="003C7DC0"/>
    <w:rsid w:val="003D0888"/>
    <w:rsid w:val="003D0984"/>
    <w:rsid w:val="003D0C67"/>
    <w:rsid w:val="003D2789"/>
    <w:rsid w:val="003D3AAB"/>
    <w:rsid w:val="003D4106"/>
    <w:rsid w:val="003D5EBE"/>
    <w:rsid w:val="003D6C7B"/>
    <w:rsid w:val="003D7EF1"/>
    <w:rsid w:val="003E26CF"/>
    <w:rsid w:val="003E533F"/>
    <w:rsid w:val="003E6C3B"/>
    <w:rsid w:val="003E79B2"/>
    <w:rsid w:val="003E7AC3"/>
    <w:rsid w:val="003F1B66"/>
    <w:rsid w:val="003F2B69"/>
    <w:rsid w:val="003F356F"/>
    <w:rsid w:val="003F4345"/>
    <w:rsid w:val="003F4F9E"/>
    <w:rsid w:val="003F4FFA"/>
    <w:rsid w:val="003F51BF"/>
    <w:rsid w:val="003F54E5"/>
    <w:rsid w:val="003F70B0"/>
    <w:rsid w:val="0040017F"/>
    <w:rsid w:val="0040076A"/>
    <w:rsid w:val="004011B2"/>
    <w:rsid w:val="0040127E"/>
    <w:rsid w:val="00401584"/>
    <w:rsid w:val="00402065"/>
    <w:rsid w:val="004027DB"/>
    <w:rsid w:val="00404383"/>
    <w:rsid w:val="004044E9"/>
    <w:rsid w:val="004045AC"/>
    <w:rsid w:val="00404700"/>
    <w:rsid w:val="0040558A"/>
    <w:rsid w:val="004104B3"/>
    <w:rsid w:val="004135F5"/>
    <w:rsid w:val="00413863"/>
    <w:rsid w:val="00413885"/>
    <w:rsid w:val="00414411"/>
    <w:rsid w:val="00414663"/>
    <w:rsid w:val="0041663D"/>
    <w:rsid w:val="00417214"/>
    <w:rsid w:val="00423119"/>
    <w:rsid w:val="0042375E"/>
    <w:rsid w:val="0042564A"/>
    <w:rsid w:val="00425A26"/>
    <w:rsid w:val="0042618F"/>
    <w:rsid w:val="00426BA2"/>
    <w:rsid w:val="004273B8"/>
    <w:rsid w:val="004303D0"/>
    <w:rsid w:val="0043078C"/>
    <w:rsid w:val="004311B5"/>
    <w:rsid w:val="00431D2F"/>
    <w:rsid w:val="00431F54"/>
    <w:rsid w:val="00433D96"/>
    <w:rsid w:val="00436069"/>
    <w:rsid w:val="00437A48"/>
    <w:rsid w:val="004403E4"/>
    <w:rsid w:val="0044045A"/>
    <w:rsid w:val="004408BE"/>
    <w:rsid w:val="0044154F"/>
    <w:rsid w:val="00441674"/>
    <w:rsid w:val="00441D5C"/>
    <w:rsid w:val="00445211"/>
    <w:rsid w:val="00447B26"/>
    <w:rsid w:val="00452BB2"/>
    <w:rsid w:val="004547E1"/>
    <w:rsid w:val="004555F4"/>
    <w:rsid w:val="0045630E"/>
    <w:rsid w:val="00456DDC"/>
    <w:rsid w:val="004571F1"/>
    <w:rsid w:val="004603CF"/>
    <w:rsid w:val="004604EC"/>
    <w:rsid w:val="00462042"/>
    <w:rsid w:val="00462127"/>
    <w:rsid w:val="00462812"/>
    <w:rsid w:val="00463CA3"/>
    <w:rsid w:val="00464A52"/>
    <w:rsid w:val="004650F9"/>
    <w:rsid w:val="00465F99"/>
    <w:rsid w:val="0046677C"/>
    <w:rsid w:val="004669DC"/>
    <w:rsid w:val="00471263"/>
    <w:rsid w:val="00471754"/>
    <w:rsid w:val="004758BB"/>
    <w:rsid w:val="00475AA7"/>
    <w:rsid w:val="0047731A"/>
    <w:rsid w:val="00477EB8"/>
    <w:rsid w:val="004805BC"/>
    <w:rsid w:val="004813DF"/>
    <w:rsid w:val="00481583"/>
    <w:rsid w:val="00481BD9"/>
    <w:rsid w:val="00482B18"/>
    <w:rsid w:val="004831E6"/>
    <w:rsid w:val="004836E7"/>
    <w:rsid w:val="00484149"/>
    <w:rsid w:val="00486C39"/>
    <w:rsid w:val="0048796D"/>
    <w:rsid w:val="004913B6"/>
    <w:rsid w:val="00491955"/>
    <w:rsid w:val="00491E4A"/>
    <w:rsid w:val="004924CC"/>
    <w:rsid w:val="00496433"/>
    <w:rsid w:val="00496578"/>
    <w:rsid w:val="00496F91"/>
    <w:rsid w:val="004A1161"/>
    <w:rsid w:val="004A2167"/>
    <w:rsid w:val="004A4200"/>
    <w:rsid w:val="004A5386"/>
    <w:rsid w:val="004A5514"/>
    <w:rsid w:val="004A5EB0"/>
    <w:rsid w:val="004A66D9"/>
    <w:rsid w:val="004A7674"/>
    <w:rsid w:val="004B1988"/>
    <w:rsid w:val="004B1BDE"/>
    <w:rsid w:val="004B29F3"/>
    <w:rsid w:val="004B6CFA"/>
    <w:rsid w:val="004B7E86"/>
    <w:rsid w:val="004C092A"/>
    <w:rsid w:val="004C2DFD"/>
    <w:rsid w:val="004C5CF6"/>
    <w:rsid w:val="004C6878"/>
    <w:rsid w:val="004C6EC3"/>
    <w:rsid w:val="004D2E68"/>
    <w:rsid w:val="004D3292"/>
    <w:rsid w:val="004D3C5D"/>
    <w:rsid w:val="004D4B1E"/>
    <w:rsid w:val="004D50BA"/>
    <w:rsid w:val="004D5DAD"/>
    <w:rsid w:val="004D6C4E"/>
    <w:rsid w:val="004E0120"/>
    <w:rsid w:val="004E06A6"/>
    <w:rsid w:val="004E1F3E"/>
    <w:rsid w:val="004E32D4"/>
    <w:rsid w:val="004E5C44"/>
    <w:rsid w:val="004E68EF"/>
    <w:rsid w:val="004E6B1C"/>
    <w:rsid w:val="004E7042"/>
    <w:rsid w:val="004E71BF"/>
    <w:rsid w:val="004E76E3"/>
    <w:rsid w:val="004F0A73"/>
    <w:rsid w:val="004F5E36"/>
    <w:rsid w:val="004F62FB"/>
    <w:rsid w:val="004F674A"/>
    <w:rsid w:val="004F6F32"/>
    <w:rsid w:val="004F76CD"/>
    <w:rsid w:val="00500B97"/>
    <w:rsid w:val="00502882"/>
    <w:rsid w:val="00502F13"/>
    <w:rsid w:val="00503E55"/>
    <w:rsid w:val="00503E6B"/>
    <w:rsid w:val="005070CB"/>
    <w:rsid w:val="0051018C"/>
    <w:rsid w:val="005102A5"/>
    <w:rsid w:val="0051059B"/>
    <w:rsid w:val="005110C9"/>
    <w:rsid w:val="00511C04"/>
    <w:rsid w:val="005125B9"/>
    <w:rsid w:val="00512C0C"/>
    <w:rsid w:val="00512E2D"/>
    <w:rsid w:val="005163B0"/>
    <w:rsid w:val="005165F7"/>
    <w:rsid w:val="00517166"/>
    <w:rsid w:val="00520D45"/>
    <w:rsid w:val="00521A65"/>
    <w:rsid w:val="00521C55"/>
    <w:rsid w:val="005231E1"/>
    <w:rsid w:val="00523628"/>
    <w:rsid w:val="00523A1C"/>
    <w:rsid w:val="005250EC"/>
    <w:rsid w:val="0052696C"/>
    <w:rsid w:val="00530F75"/>
    <w:rsid w:val="00532574"/>
    <w:rsid w:val="00532976"/>
    <w:rsid w:val="00532E97"/>
    <w:rsid w:val="005351D6"/>
    <w:rsid w:val="0053626E"/>
    <w:rsid w:val="005376ED"/>
    <w:rsid w:val="00537B63"/>
    <w:rsid w:val="00537F37"/>
    <w:rsid w:val="0054071A"/>
    <w:rsid w:val="0054082A"/>
    <w:rsid w:val="00540917"/>
    <w:rsid w:val="005419B5"/>
    <w:rsid w:val="005421F4"/>
    <w:rsid w:val="00544302"/>
    <w:rsid w:val="00544428"/>
    <w:rsid w:val="00544C5A"/>
    <w:rsid w:val="005455FF"/>
    <w:rsid w:val="005472AC"/>
    <w:rsid w:val="005473F3"/>
    <w:rsid w:val="00550ED1"/>
    <w:rsid w:val="00551F20"/>
    <w:rsid w:val="005520E9"/>
    <w:rsid w:val="00554561"/>
    <w:rsid w:val="00554A46"/>
    <w:rsid w:val="0055534B"/>
    <w:rsid w:val="0055689D"/>
    <w:rsid w:val="005571E5"/>
    <w:rsid w:val="005576F4"/>
    <w:rsid w:val="00561961"/>
    <w:rsid w:val="005626E7"/>
    <w:rsid w:val="00563998"/>
    <w:rsid w:val="00563E49"/>
    <w:rsid w:val="00564352"/>
    <w:rsid w:val="00564C62"/>
    <w:rsid w:val="005657FA"/>
    <w:rsid w:val="00566E1D"/>
    <w:rsid w:val="00567EF5"/>
    <w:rsid w:val="005704E3"/>
    <w:rsid w:val="005707E5"/>
    <w:rsid w:val="00571455"/>
    <w:rsid w:val="00574432"/>
    <w:rsid w:val="00576710"/>
    <w:rsid w:val="005777D6"/>
    <w:rsid w:val="00577854"/>
    <w:rsid w:val="00581A15"/>
    <w:rsid w:val="00582F73"/>
    <w:rsid w:val="00586292"/>
    <w:rsid w:val="0058649C"/>
    <w:rsid w:val="00587BB5"/>
    <w:rsid w:val="005902C3"/>
    <w:rsid w:val="005906AA"/>
    <w:rsid w:val="00590CF0"/>
    <w:rsid w:val="00591DDA"/>
    <w:rsid w:val="00591F03"/>
    <w:rsid w:val="0059277D"/>
    <w:rsid w:val="005A144C"/>
    <w:rsid w:val="005A1B8B"/>
    <w:rsid w:val="005A1D64"/>
    <w:rsid w:val="005A1DCA"/>
    <w:rsid w:val="005A205B"/>
    <w:rsid w:val="005A3499"/>
    <w:rsid w:val="005A39B3"/>
    <w:rsid w:val="005A5DAE"/>
    <w:rsid w:val="005A798B"/>
    <w:rsid w:val="005B061D"/>
    <w:rsid w:val="005B35E2"/>
    <w:rsid w:val="005B3F22"/>
    <w:rsid w:val="005B542A"/>
    <w:rsid w:val="005C0EBB"/>
    <w:rsid w:val="005C2818"/>
    <w:rsid w:val="005C4C50"/>
    <w:rsid w:val="005C6468"/>
    <w:rsid w:val="005C6AE2"/>
    <w:rsid w:val="005C7773"/>
    <w:rsid w:val="005C7B14"/>
    <w:rsid w:val="005C7B67"/>
    <w:rsid w:val="005D4084"/>
    <w:rsid w:val="005D4D23"/>
    <w:rsid w:val="005D55CB"/>
    <w:rsid w:val="005D5B22"/>
    <w:rsid w:val="005D6578"/>
    <w:rsid w:val="005D767E"/>
    <w:rsid w:val="005E00E0"/>
    <w:rsid w:val="005E1702"/>
    <w:rsid w:val="005E3750"/>
    <w:rsid w:val="005E4F87"/>
    <w:rsid w:val="005E5984"/>
    <w:rsid w:val="005E628D"/>
    <w:rsid w:val="005E6EDF"/>
    <w:rsid w:val="005E6F37"/>
    <w:rsid w:val="005E7E62"/>
    <w:rsid w:val="005F0664"/>
    <w:rsid w:val="005F0EA5"/>
    <w:rsid w:val="005F1814"/>
    <w:rsid w:val="005F2599"/>
    <w:rsid w:val="005F4BD1"/>
    <w:rsid w:val="005F4E1B"/>
    <w:rsid w:val="005F67FB"/>
    <w:rsid w:val="005F73C0"/>
    <w:rsid w:val="005F7724"/>
    <w:rsid w:val="00600B60"/>
    <w:rsid w:val="00600F5D"/>
    <w:rsid w:val="00601098"/>
    <w:rsid w:val="00603341"/>
    <w:rsid w:val="00607D1D"/>
    <w:rsid w:val="00610303"/>
    <w:rsid w:val="00610560"/>
    <w:rsid w:val="006105D2"/>
    <w:rsid w:val="0061304D"/>
    <w:rsid w:val="006140AA"/>
    <w:rsid w:val="00614755"/>
    <w:rsid w:val="00615379"/>
    <w:rsid w:val="006166C8"/>
    <w:rsid w:val="0061717D"/>
    <w:rsid w:val="00617735"/>
    <w:rsid w:val="00620260"/>
    <w:rsid w:val="0062120F"/>
    <w:rsid w:val="0062256F"/>
    <w:rsid w:val="00623405"/>
    <w:rsid w:val="006305C6"/>
    <w:rsid w:val="006317BE"/>
    <w:rsid w:val="00633603"/>
    <w:rsid w:val="006356DE"/>
    <w:rsid w:val="0063609C"/>
    <w:rsid w:val="006368C3"/>
    <w:rsid w:val="0064030B"/>
    <w:rsid w:val="00641441"/>
    <w:rsid w:val="00641A49"/>
    <w:rsid w:val="00641E7C"/>
    <w:rsid w:val="006426D1"/>
    <w:rsid w:val="00644B5B"/>
    <w:rsid w:val="00647197"/>
    <w:rsid w:val="0064729C"/>
    <w:rsid w:val="00647CE1"/>
    <w:rsid w:val="00647DA7"/>
    <w:rsid w:val="00650735"/>
    <w:rsid w:val="0065468F"/>
    <w:rsid w:val="00654C9E"/>
    <w:rsid w:val="00656316"/>
    <w:rsid w:val="00660C9B"/>
    <w:rsid w:val="00661DBA"/>
    <w:rsid w:val="006623C0"/>
    <w:rsid w:val="00662F62"/>
    <w:rsid w:val="00663147"/>
    <w:rsid w:val="0066430E"/>
    <w:rsid w:val="0066443C"/>
    <w:rsid w:val="00664B2D"/>
    <w:rsid w:val="00667084"/>
    <w:rsid w:val="00667563"/>
    <w:rsid w:val="00672463"/>
    <w:rsid w:val="00674F8D"/>
    <w:rsid w:val="00677A90"/>
    <w:rsid w:val="0068043A"/>
    <w:rsid w:val="00681120"/>
    <w:rsid w:val="00681B0E"/>
    <w:rsid w:val="00681DAD"/>
    <w:rsid w:val="00683B0A"/>
    <w:rsid w:val="00683DEB"/>
    <w:rsid w:val="00684ECD"/>
    <w:rsid w:val="00687650"/>
    <w:rsid w:val="00687D84"/>
    <w:rsid w:val="006900C3"/>
    <w:rsid w:val="006908FA"/>
    <w:rsid w:val="006922A5"/>
    <w:rsid w:val="006930A9"/>
    <w:rsid w:val="0069379A"/>
    <w:rsid w:val="006940F2"/>
    <w:rsid w:val="006942FC"/>
    <w:rsid w:val="006946F3"/>
    <w:rsid w:val="006964E3"/>
    <w:rsid w:val="00697876"/>
    <w:rsid w:val="006A25DA"/>
    <w:rsid w:val="006A293F"/>
    <w:rsid w:val="006A317D"/>
    <w:rsid w:val="006A4345"/>
    <w:rsid w:val="006A627B"/>
    <w:rsid w:val="006B1584"/>
    <w:rsid w:val="006B21F8"/>
    <w:rsid w:val="006B48F7"/>
    <w:rsid w:val="006B4EFD"/>
    <w:rsid w:val="006B5600"/>
    <w:rsid w:val="006B5F4E"/>
    <w:rsid w:val="006B7C33"/>
    <w:rsid w:val="006C18FF"/>
    <w:rsid w:val="006C2832"/>
    <w:rsid w:val="006C5A27"/>
    <w:rsid w:val="006C68BD"/>
    <w:rsid w:val="006C7CB4"/>
    <w:rsid w:val="006D1073"/>
    <w:rsid w:val="006D139A"/>
    <w:rsid w:val="006D15A8"/>
    <w:rsid w:val="006D1C4C"/>
    <w:rsid w:val="006D39D2"/>
    <w:rsid w:val="006D3A59"/>
    <w:rsid w:val="006D4DA0"/>
    <w:rsid w:val="006D5893"/>
    <w:rsid w:val="006D5F89"/>
    <w:rsid w:val="006D622E"/>
    <w:rsid w:val="006E0C10"/>
    <w:rsid w:val="006E1591"/>
    <w:rsid w:val="006E402C"/>
    <w:rsid w:val="006E4189"/>
    <w:rsid w:val="006E4924"/>
    <w:rsid w:val="006E5BD1"/>
    <w:rsid w:val="006E612A"/>
    <w:rsid w:val="006E6577"/>
    <w:rsid w:val="006E6DD5"/>
    <w:rsid w:val="006E7B2A"/>
    <w:rsid w:val="006F0C79"/>
    <w:rsid w:val="006F1504"/>
    <w:rsid w:val="006F3B63"/>
    <w:rsid w:val="006F3D8E"/>
    <w:rsid w:val="006F3F12"/>
    <w:rsid w:val="006F439E"/>
    <w:rsid w:val="006F5B7F"/>
    <w:rsid w:val="006F5F18"/>
    <w:rsid w:val="006F731A"/>
    <w:rsid w:val="006F7DDC"/>
    <w:rsid w:val="00700B51"/>
    <w:rsid w:val="0070138B"/>
    <w:rsid w:val="007014D2"/>
    <w:rsid w:val="00703436"/>
    <w:rsid w:val="00703B34"/>
    <w:rsid w:val="00704B8F"/>
    <w:rsid w:val="00705222"/>
    <w:rsid w:val="00705849"/>
    <w:rsid w:val="00705B35"/>
    <w:rsid w:val="00707BF5"/>
    <w:rsid w:val="00707CB6"/>
    <w:rsid w:val="007106FB"/>
    <w:rsid w:val="00711235"/>
    <w:rsid w:val="007123F7"/>
    <w:rsid w:val="00712FDA"/>
    <w:rsid w:val="00713203"/>
    <w:rsid w:val="00713D7D"/>
    <w:rsid w:val="00714DC8"/>
    <w:rsid w:val="00715DFA"/>
    <w:rsid w:val="00717CE6"/>
    <w:rsid w:val="007205E5"/>
    <w:rsid w:val="00720F18"/>
    <w:rsid w:val="0072253D"/>
    <w:rsid w:val="007228A3"/>
    <w:rsid w:val="0072320E"/>
    <w:rsid w:val="007252F5"/>
    <w:rsid w:val="007259B3"/>
    <w:rsid w:val="00727F6F"/>
    <w:rsid w:val="00730E0D"/>
    <w:rsid w:val="00732EA7"/>
    <w:rsid w:val="00734A42"/>
    <w:rsid w:val="00736669"/>
    <w:rsid w:val="00736CD9"/>
    <w:rsid w:val="007377BA"/>
    <w:rsid w:val="0074120A"/>
    <w:rsid w:val="0074133D"/>
    <w:rsid w:val="00741640"/>
    <w:rsid w:val="00742134"/>
    <w:rsid w:val="007434A6"/>
    <w:rsid w:val="00743F59"/>
    <w:rsid w:val="007445A9"/>
    <w:rsid w:val="00745111"/>
    <w:rsid w:val="007462DF"/>
    <w:rsid w:val="00746B0B"/>
    <w:rsid w:val="00747EB3"/>
    <w:rsid w:val="00752046"/>
    <w:rsid w:val="007526DF"/>
    <w:rsid w:val="0075287A"/>
    <w:rsid w:val="00757094"/>
    <w:rsid w:val="00762E11"/>
    <w:rsid w:val="00762EB3"/>
    <w:rsid w:val="0076326D"/>
    <w:rsid w:val="00763ED7"/>
    <w:rsid w:val="00764856"/>
    <w:rsid w:val="00764B8B"/>
    <w:rsid w:val="007662C5"/>
    <w:rsid w:val="007663BB"/>
    <w:rsid w:val="007663F9"/>
    <w:rsid w:val="00766E69"/>
    <w:rsid w:val="00766FC0"/>
    <w:rsid w:val="00767075"/>
    <w:rsid w:val="00770140"/>
    <w:rsid w:val="0077017A"/>
    <w:rsid w:val="00770583"/>
    <w:rsid w:val="00770BF1"/>
    <w:rsid w:val="00770C72"/>
    <w:rsid w:val="00770D10"/>
    <w:rsid w:val="0077110F"/>
    <w:rsid w:val="00771BC2"/>
    <w:rsid w:val="00772454"/>
    <w:rsid w:val="00772DB5"/>
    <w:rsid w:val="00773186"/>
    <w:rsid w:val="00773A22"/>
    <w:rsid w:val="007757EE"/>
    <w:rsid w:val="007764AD"/>
    <w:rsid w:val="00776500"/>
    <w:rsid w:val="00776A61"/>
    <w:rsid w:val="00777A40"/>
    <w:rsid w:val="0078283C"/>
    <w:rsid w:val="00785120"/>
    <w:rsid w:val="0078594D"/>
    <w:rsid w:val="007875BA"/>
    <w:rsid w:val="00787E1A"/>
    <w:rsid w:val="00791EE5"/>
    <w:rsid w:val="00792F8C"/>
    <w:rsid w:val="0079610E"/>
    <w:rsid w:val="00796952"/>
    <w:rsid w:val="00796ECF"/>
    <w:rsid w:val="007A1E2A"/>
    <w:rsid w:val="007A5683"/>
    <w:rsid w:val="007A6DB2"/>
    <w:rsid w:val="007B0758"/>
    <w:rsid w:val="007B2B74"/>
    <w:rsid w:val="007B4B5D"/>
    <w:rsid w:val="007B5720"/>
    <w:rsid w:val="007B68BF"/>
    <w:rsid w:val="007C00CD"/>
    <w:rsid w:val="007C11DC"/>
    <w:rsid w:val="007C2A05"/>
    <w:rsid w:val="007C66AC"/>
    <w:rsid w:val="007D1BC4"/>
    <w:rsid w:val="007D1E98"/>
    <w:rsid w:val="007D2166"/>
    <w:rsid w:val="007D245D"/>
    <w:rsid w:val="007D5051"/>
    <w:rsid w:val="007D570E"/>
    <w:rsid w:val="007D75F3"/>
    <w:rsid w:val="007E048D"/>
    <w:rsid w:val="007E3216"/>
    <w:rsid w:val="007E36E1"/>
    <w:rsid w:val="007E3C17"/>
    <w:rsid w:val="007E3CE0"/>
    <w:rsid w:val="007E4988"/>
    <w:rsid w:val="007E67CA"/>
    <w:rsid w:val="007F03BD"/>
    <w:rsid w:val="007F0468"/>
    <w:rsid w:val="007F1F2D"/>
    <w:rsid w:val="007F208C"/>
    <w:rsid w:val="007F26BA"/>
    <w:rsid w:val="007F2CA0"/>
    <w:rsid w:val="007F4253"/>
    <w:rsid w:val="00801765"/>
    <w:rsid w:val="00804C70"/>
    <w:rsid w:val="00804D3F"/>
    <w:rsid w:val="00804EAA"/>
    <w:rsid w:val="00805C52"/>
    <w:rsid w:val="00814B0F"/>
    <w:rsid w:val="00816299"/>
    <w:rsid w:val="00816701"/>
    <w:rsid w:val="008178C9"/>
    <w:rsid w:val="0082091B"/>
    <w:rsid w:val="00820FE0"/>
    <w:rsid w:val="00821F2D"/>
    <w:rsid w:val="0082216B"/>
    <w:rsid w:val="0082314C"/>
    <w:rsid w:val="00823281"/>
    <w:rsid w:val="00825FAC"/>
    <w:rsid w:val="00830224"/>
    <w:rsid w:val="00831A5A"/>
    <w:rsid w:val="00832BE9"/>
    <w:rsid w:val="008333D4"/>
    <w:rsid w:val="00833462"/>
    <w:rsid w:val="00833C50"/>
    <w:rsid w:val="008343C0"/>
    <w:rsid w:val="008359CA"/>
    <w:rsid w:val="00837F3D"/>
    <w:rsid w:val="00840906"/>
    <w:rsid w:val="00841B20"/>
    <w:rsid w:val="00842CF4"/>
    <w:rsid w:val="00843DE2"/>
    <w:rsid w:val="00843E02"/>
    <w:rsid w:val="00845095"/>
    <w:rsid w:val="008456F8"/>
    <w:rsid w:val="0084749C"/>
    <w:rsid w:val="008475CA"/>
    <w:rsid w:val="008505DD"/>
    <w:rsid w:val="0085156F"/>
    <w:rsid w:val="008515BE"/>
    <w:rsid w:val="00851F6A"/>
    <w:rsid w:val="00852D53"/>
    <w:rsid w:val="008534C5"/>
    <w:rsid w:val="008556A3"/>
    <w:rsid w:val="00855F1E"/>
    <w:rsid w:val="00856A86"/>
    <w:rsid w:val="008572C6"/>
    <w:rsid w:val="00857748"/>
    <w:rsid w:val="00857FE1"/>
    <w:rsid w:val="00860774"/>
    <w:rsid w:val="0086288E"/>
    <w:rsid w:val="00862EE2"/>
    <w:rsid w:val="00863851"/>
    <w:rsid w:val="008639DC"/>
    <w:rsid w:val="00864121"/>
    <w:rsid w:val="00864BFC"/>
    <w:rsid w:val="008654CB"/>
    <w:rsid w:val="00870916"/>
    <w:rsid w:val="00872CFD"/>
    <w:rsid w:val="0087795A"/>
    <w:rsid w:val="008801AC"/>
    <w:rsid w:val="00880219"/>
    <w:rsid w:val="0088162D"/>
    <w:rsid w:val="008819DF"/>
    <w:rsid w:val="00881E7E"/>
    <w:rsid w:val="008829AA"/>
    <w:rsid w:val="00883661"/>
    <w:rsid w:val="008837B1"/>
    <w:rsid w:val="0088423B"/>
    <w:rsid w:val="00886462"/>
    <w:rsid w:val="00886567"/>
    <w:rsid w:val="00886796"/>
    <w:rsid w:val="00890079"/>
    <w:rsid w:val="0089049C"/>
    <w:rsid w:val="0089106D"/>
    <w:rsid w:val="008940FD"/>
    <w:rsid w:val="008951A7"/>
    <w:rsid w:val="00895479"/>
    <w:rsid w:val="0089615C"/>
    <w:rsid w:val="008A0F4E"/>
    <w:rsid w:val="008A16CA"/>
    <w:rsid w:val="008A2F89"/>
    <w:rsid w:val="008A63C1"/>
    <w:rsid w:val="008A75F3"/>
    <w:rsid w:val="008A77D2"/>
    <w:rsid w:val="008A7AE2"/>
    <w:rsid w:val="008B140B"/>
    <w:rsid w:val="008B1DC8"/>
    <w:rsid w:val="008B22CC"/>
    <w:rsid w:val="008B32DC"/>
    <w:rsid w:val="008B3F78"/>
    <w:rsid w:val="008C1B62"/>
    <w:rsid w:val="008C23F9"/>
    <w:rsid w:val="008C2C73"/>
    <w:rsid w:val="008C2D1D"/>
    <w:rsid w:val="008C39DA"/>
    <w:rsid w:val="008C49AF"/>
    <w:rsid w:val="008C4E4A"/>
    <w:rsid w:val="008C72CA"/>
    <w:rsid w:val="008D1F4A"/>
    <w:rsid w:val="008D2F37"/>
    <w:rsid w:val="008D3548"/>
    <w:rsid w:val="008D478C"/>
    <w:rsid w:val="008D6CF4"/>
    <w:rsid w:val="008E207A"/>
    <w:rsid w:val="008E241D"/>
    <w:rsid w:val="008E3CC3"/>
    <w:rsid w:val="008E3E57"/>
    <w:rsid w:val="008E41B7"/>
    <w:rsid w:val="008E5578"/>
    <w:rsid w:val="008E6B52"/>
    <w:rsid w:val="008E6B6B"/>
    <w:rsid w:val="008E7368"/>
    <w:rsid w:val="008E7B6E"/>
    <w:rsid w:val="008F175B"/>
    <w:rsid w:val="008F1AC3"/>
    <w:rsid w:val="008F30BC"/>
    <w:rsid w:val="008F3EC0"/>
    <w:rsid w:val="008F555D"/>
    <w:rsid w:val="008F5927"/>
    <w:rsid w:val="008F66FF"/>
    <w:rsid w:val="008F7C08"/>
    <w:rsid w:val="009024E7"/>
    <w:rsid w:val="00903A98"/>
    <w:rsid w:val="00903B46"/>
    <w:rsid w:val="00904142"/>
    <w:rsid w:val="009048A5"/>
    <w:rsid w:val="00905A1B"/>
    <w:rsid w:val="00905FA3"/>
    <w:rsid w:val="00906C45"/>
    <w:rsid w:val="0091045F"/>
    <w:rsid w:val="00911AC8"/>
    <w:rsid w:val="009120E6"/>
    <w:rsid w:val="00913287"/>
    <w:rsid w:val="009142FD"/>
    <w:rsid w:val="009143DD"/>
    <w:rsid w:val="00915B00"/>
    <w:rsid w:val="00916FA8"/>
    <w:rsid w:val="009172B9"/>
    <w:rsid w:val="009175D3"/>
    <w:rsid w:val="00917903"/>
    <w:rsid w:val="00920E79"/>
    <w:rsid w:val="0092135F"/>
    <w:rsid w:val="009215F0"/>
    <w:rsid w:val="00921842"/>
    <w:rsid w:val="009229DA"/>
    <w:rsid w:val="00923F63"/>
    <w:rsid w:val="0092447A"/>
    <w:rsid w:val="0092578E"/>
    <w:rsid w:val="0092595E"/>
    <w:rsid w:val="009304D7"/>
    <w:rsid w:val="00933317"/>
    <w:rsid w:val="00934A4A"/>
    <w:rsid w:val="0093541D"/>
    <w:rsid w:val="00935565"/>
    <w:rsid w:val="00936153"/>
    <w:rsid w:val="00936374"/>
    <w:rsid w:val="009401C3"/>
    <w:rsid w:val="00942578"/>
    <w:rsid w:val="00942C63"/>
    <w:rsid w:val="00943D6D"/>
    <w:rsid w:val="009448E3"/>
    <w:rsid w:val="009459F4"/>
    <w:rsid w:val="00947D27"/>
    <w:rsid w:val="00950B66"/>
    <w:rsid w:val="009529C5"/>
    <w:rsid w:val="00952E0D"/>
    <w:rsid w:val="009546A5"/>
    <w:rsid w:val="00955935"/>
    <w:rsid w:val="009562F6"/>
    <w:rsid w:val="00956DF1"/>
    <w:rsid w:val="00962000"/>
    <w:rsid w:val="009621AF"/>
    <w:rsid w:val="00962F76"/>
    <w:rsid w:val="009635EE"/>
    <w:rsid w:val="0096399F"/>
    <w:rsid w:val="00963C98"/>
    <w:rsid w:val="00965F50"/>
    <w:rsid w:val="009663EB"/>
    <w:rsid w:val="0096693A"/>
    <w:rsid w:val="009673BE"/>
    <w:rsid w:val="00967709"/>
    <w:rsid w:val="0096770B"/>
    <w:rsid w:val="009710C4"/>
    <w:rsid w:val="0097407E"/>
    <w:rsid w:val="00974D0F"/>
    <w:rsid w:val="0097512E"/>
    <w:rsid w:val="00975213"/>
    <w:rsid w:val="00976C2F"/>
    <w:rsid w:val="00976C38"/>
    <w:rsid w:val="00980DED"/>
    <w:rsid w:val="009817A9"/>
    <w:rsid w:val="00982A5B"/>
    <w:rsid w:val="00984854"/>
    <w:rsid w:val="00984CF1"/>
    <w:rsid w:val="00985C89"/>
    <w:rsid w:val="00985ECE"/>
    <w:rsid w:val="0098645A"/>
    <w:rsid w:val="009877AE"/>
    <w:rsid w:val="00987D42"/>
    <w:rsid w:val="00995A14"/>
    <w:rsid w:val="00996A87"/>
    <w:rsid w:val="009974AB"/>
    <w:rsid w:val="00997E01"/>
    <w:rsid w:val="00997FB8"/>
    <w:rsid w:val="009A0181"/>
    <w:rsid w:val="009A042E"/>
    <w:rsid w:val="009A1456"/>
    <w:rsid w:val="009A2A6F"/>
    <w:rsid w:val="009A3D28"/>
    <w:rsid w:val="009A4B8F"/>
    <w:rsid w:val="009A4E24"/>
    <w:rsid w:val="009A58CF"/>
    <w:rsid w:val="009A5F45"/>
    <w:rsid w:val="009A6074"/>
    <w:rsid w:val="009A75EA"/>
    <w:rsid w:val="009A7F42"/>
    <w:rsid w:val="009A7F9E"/>
    <w:rsid w:val="009B00BE"/>
    <w:rsid w:val="009B1868"/>
    <w:rsid w:val="009B3344"/>
    <w:rsid w:val="009B3FA2"/>
    <w:rsid w:val="009B54E6"/>
    <w:rsid w:val="009B5735"/>
    <w:rsid w:val="009B5873"/>
    <w:rsid w:val="009C1B00"/>
    <w:rsid w:val="009C21B6"/>
    <w:rsid w:val="009C3372"/>
    <w:rsid w:val="009C385E"/>
    <w:rsid w:val="009C53C8"/>
    <w:rsid w:val="009C5F12"/>
    <w:rsid w:val="009C6602"/>
    <w:rsid w:val="009D01F9"/>
    <w:rsid w:val="009D151B"/>
    <w:rsid w:val="009D2511"/>
    <w:rsid w:val="009D2534"/>
    <w:rsid w:val="009D2A80"/>
    <w:rsid w:val="009D40B2"/>
    <w:rsid w:val="009D592D"/>
    <w:rsid w:val="009E07B3"/>
    <w:rsid w:val="009E33C9"/>
    <w:rsid w:val="009E3F61"/>
    <w:rsid w:val="009E411D"/>
    <w:rsid w:val="009E5D2C"/>
    <w:rsid w:val="009E7478"/>
    <w:rsid w:val="009E7495"/>
    <w:rsid w:val="009F13A6"/>
    <w:rsid w:val="009F16A6"/>
    <w:rsid w:val="009F2DB5"/>
    <w:rsid w:val="009F4B8F"/>
    <w:rsid w:val="009F4BC6"/>
    <w:rsid w:val="009F6306"/>
    <w:rsid w:val="009F69C9"/>
    <w:rsid w:val="009F69CD"/>
    <w:rsid w:val="009F74B4"/>
    <w:rsid w:val="009F75C7"/>
    <w:rsid w:val="00A00D8E"/>
    <w:rsid w:val="00A01300"/>
    <w:rsid w:val="00A01C8A"/>
    <w:rsid w:val="00A0224C"/>
    <w:rsid w:val="00A022A8"/>
    <w:rsid w:val="00A03F2E"/>
    <w:rsid w:val="00A04288"/>
    <w:rsid w:val="00A06A92"/>
    <w:rsid w:val="00A0709B"/>
    <w:rsid w:val="00A07DBC"/>
    <w:rsid w:val="00A10214"/>
    <w:rsid w:val="00A10F39"/>
    <w:rsid w:val="00A112DD"/>
    <w:rsid w:val="00A11939"/>
    <w:rsid w:val="00A11D87"/>
    <w:rsid w:val="00A11E4D"/>
    <w:rsid w:val="00A14581"/>
    <w:rsid w:val="00A145A8"/>
    <w:rsid w:val="00A1463B"/>
    <w:rsid w:val="00A14988"/>
    <w:rsid w:val="00A14B79"/>
    <w:rsid w:val="00A16D0B"/>
    <w:rsid w:val="00A17D73"/>
    <w:rsid w:val="00A218DE"/>
    <w:rsid w:val="00A21CFE"/>
    <w:rsid w:val="00A2264A"/>
    <w:rsid w:val="00A2756D"/>
    <w:rsid w:val="00A30734"/>
    <w:rsid w:val="00A312DA"/>
    <w:rsid w:val="00A3356B"/>
    <w:rsid w:val="00A338B4"/>
    <w:rsid w:val="00A33B18"/>
    <w:rsid w:val="00A34826"/>
    <w:rsid w:val="00A3567D"/>
    <w:rsid w:val="00A36ED2"/>
    <w:rsid w:val="00A404CA"/>
    <w:rsid w:val="00A41282"/>
    <w:rsid w:val="00A41505"/>
    <w:rsid w:val="00A447AF"/>
    <w:rsid w:val="00A44D8C"/>
    <w:rsid w:val="00A452A1"/>
    <w:rsid w:val="00A457A7"/>
    <w:rsid w:val="00A45F8C"/>
    <w:rsid w:val="00A469B2"/>
    <w:rsid w:val="00A46C42"/>
    <w:rsid w:val="00A47777"/>
    <w:rsid w:val="00A47C2A"/>
    <w:rsid w:val="00A5001A"/>
    <w:rsid w:val="00A504FD"/>
    <w:rsid w:val="00A51844"/>
    <w:rsid w:val="00A52157"/>
    <w:rsid w:val="00A52B74"/>
    <w:rsid w:val="00A53896"/>
    <w:rsid w:val="00A54645"/>
    <w:rsid w:val="00A54F36"/>
    <w:rsid w:val="00A559ED"/>
    <w:rsid w:val="00A56031"/>
    <w:rsid w:val="00A57320"/>
    <w:rsid w:val="00A57DE7"/>
    <w:rsid w:val="00A6126F"/>
    <w:rsid w:val="00A6199B"/>
    <w:rsid w:val="00A62914"/>
    <w:rsid w:val="00A63546"/>
    <w:rsid w:val="00A64015"/>
    <w:rsid w:val="00A65E74"/>
    <w:rsid w:val="00A665C5"/>
    <w:rsid w:val="00A66FF7"/>
    <w:rsid w:val="00A67BAE"/>
    <w:rsid w:val="00A70915"/>
    <w:rsid w:val="00A70B41"/>
    <w:rsid w:val="00A71FD7"/>
    <w:rsid w:val="00A72F61"/>
    <w:rsid w:val="00A75428"/>
    <w:rsid w:val="00A76042"/>
    <w:rsid w:val="00A7716A"/>
    <w:rsid w:val="00A77544"/>
    <w:rsid w:val="00A77DD8"/>
    <w:rsid w:val="00A80FA9"/>
    <w:rsid w:val="00A82242"/>
    <w:rsid w:val="00A82360"/>
    <w:rsid w:val="00A84FA4"/>
    <w:rsid w:val="00A8695A"/>
    <w:rsid w:val="00A920C5"/>
    <w:rsid w:val="00A937AE"/>
    <w:rsid w:val="00A9484C"/>
    <w:rsid w:val="00A966C8"/>
    <w:rsid w:val="00A96E46"/>
    <w:rsid w:val="00AA2216"/>
    <w:rsid w:val="00AA2FCC"/>
    <w:rsid w:val="00AA375A"/>
    <w:rsid w:val="00AA5D1A"/>
    <w:rsid w:val="00AA5EB8"/>
    <w:rsid w:val="00AA6418"/>
    <w:rsid w:val="00AB0B86"/>
    <w:rsid w:val="00AB2EC4"/>
    <w:rsid w:val="00AB2F21"/>
    <w:rsid w:val="00AB43AC"/>
    <w:rsid w:val="00AB5B82"/>
    <w:rsid w:val="00AB6742"/>
    <w:rsid w:val="00AB70A5"/>
    <w:rsid w:val="00AC1D4B"/>
    <w:rsid w:val="00AC1F11"/>
    <w:rsid w:val="00AC2A42"/>
    <w:rsid w:val="00AC4D22"/>
    <w:rsid w:val="00AC7E7B"/>
    <w:rsid w:val="00AD129F"/>
    <w:rsid w:val="00AD2F61"/>
    <w:rsid w:val="00AD4472"/>
    <w:rsid w:val="00AD4F3F"/>
    <w:rsid w:val="00AD5D55"/>
    <w:rsid w:val="00AD6838"/>
    <w:rsid w:val="00AD6917"/>
    <w:rsid w:val="00AE0E3D"/>
    <w:rsid w:val="00AE11D4"/>
    <w:rsid w:val="00AE143C"/>
    <w:rsid w:val="00AE182C"/>
    <w:rsid w:val="00AE1C17"/>
    <w:rsid w:val="00AE20F3"/>
    <w:rsid w:val="00AE3A29"/>
    <w:rsid w:val="00AE4434"/>
    <w:rsid w:val="00AF0ACC"/>
    <w:rsid w:val="00AF1851"/>
    <w:rsid w:val="00AF2A72"/>
    <w:rsid w:val="00AF4786"/>
    <w:rsid w:val="00AF733F"/>
    <w:rsid w:val="00AF75DB"/>
    <w:rsid w:val="00B002E2"/>
    <w:rsid w:val="00B00CF1"/>
    <w:rsid w:val="00B0203C"/>
    <w:rsid w:val="00B031DA"/>
    <w:rsid w:val="00B032C3"/>
    <w:rsid w:val="00B03EE1"/>
    <w:rsid w:val="00B04425"/>
    <w:rsid w:val="00B0445D"/>
    <w:rsid w:val="00B05812"/>
    <w:rsid w:val="00B06190"/>
    <w:rsid w:val="00B06316"/>
    <w:rsid w:val="00B07E59"/>
    <w:rsid w:val="00B101E3"/>
    <w:rsid w:val="00B11E92"/>
    <w:rsid w:val="00B16216"/>
    <w:rsid w:val="00B177B9"/>
    <w:rsid w:val="00B20A2F"/>
    <w:rsid w:val="00B23329"/>
    <w:rsid w:val="00B23CCB"/>
    <w:rsid w:val="00B261CB"/>
    <w:rsid w:val="00B2659D"/>
    <w:rsid w:val="00B2665F"/>
    <w:rsid w:val="00B31329"/>
    <w:rsid w:val="00B31B43"/>
    <w:rsid w:val="00B32DA9"/>
    <w:rsid w:val="00B34761"/>
    <w:rsid w:val="00B3540C"/>
    <w:rsid w:val="00B36266"/>
    <w:rsid w:val="00B37345"/>
    <w:rsid w:val="00B37B68"/>
    <w:rsid w:val="00B37F77"/>
    <w:rsid w:val="00B403EC"/>
    <w:rsid w:val="00B41CEC"/>
    <w:rsid w:val="00B429AB"/>
    <w:rsid w:val="00B42BD9"/>
    <w:rsid w:val="00B43322"/>
    <w:rsid w:val="00B439F2"/>
    <w:rsid w:val="00B447C5"/>
    <w:rsid w:val="00B45BD1"/>
    <w:rsid w:val="00B45E81"/>
    <w:rsid w:val="00B46941"/>
    <w:rsid w:val="00B4733D"/>
    <w:rsid w:val="00B50145"/>
    <w:rsid w:val="00B51884"/>
    <w:rsid w:val="00B54C85"/>
    <w:rsid w:val="00B559A4"/>
    <w:rsid w:val="00B55AF5"/>
    <w:rsid w:val="00B606F7"/>
    <w:rsid w:val="00B61EF9"/>
    <w:rsid w:val="00B62005"/>
    <w:rsid w:val="00B6227B"/>
    <w:rsid w:val="00B624DB"/>
    <w:rsid w:val="00B62538"/>
    <w:rsid w:val="00B62BFE"/>
    <w:rsid w:val="00B62D50"/>
    <w:rsid w:val="00B62FE1"/>
    <w:rsid w:val="00B6400F"/>
    <w:rsid w:val="00B64A53"/>
    <w:rsid w:val="00B64D9D"/>
    <w:rsid w:val="00B65E27"/>
    <w:rsid w:val="00B6781E"/>
    <w:rsid w:val="00B70CBD"/>
    <w:rsid w:val="00B72A01"/>
    <w:rsid w:val="00B72F8B"/>
    <w:rsid w:val="00B73067"/>
    <w:rsid w:val="00B735DB"/>
    <w:rsid w:val="00B741D8"/>
    <w:rsid w:val="00B7487B"/>
    <w:rsid w:val="00B75172"/>
    <w:rsid w:val="00B75BDF"/>
    <w:rsid w:val="00B76209"/>
    <w:rsid w:val="00B768D5"/>
    <w:rsid w:val="00B768E4"/>
    <w:rsid w:val="00B777DE"/>
    <w:rsid w:val="00B8020E"/>
    <w:rsid w:val="00B80C3E"/>
    <w:rsid w:val="00B812EA"/>
    <w:rsid w:val="00B81727"/>
    <w:rsid w:val="00B82ABA"/>
    <w:rsid w:val="00B86730"/>
    <w:rsid w:val="00B87AF6"/>
    <w:rsid w:val="00B91944"/>
    <w:rsid w:val="00B92EB3"/>
    <w:rsid w:val="00B9309E"/>
    <w:rsid w:val="00B93222"/>
    <w:rsid w:val="00B93CB6"/>
    <w:rsid w:val="00B95E2C"/>
    <w:rsid w:val="00B96692"/>
    <w:rsid w:val="00B9746F"/>
    <w:rsid w:val="00BA02F7"/>
    <w:rsid w:val="00BA0CDB"/>
    <w:rsid w:val="00BA1555"/>
    <w:rsid w:val="00BA490F"/>
    <w:rsid w:val="00BA4AE2"/>
    <w:rsid w:val="00BA4BF9"/>
    <w:rsid w:val="00BA4DCC"/>
    <w:rsid w:val="00BA62E5"/>
    <w:rsid w:val="00BA7262"/>
    <w:rsid w:val="00BA7E84"/>
    <w:rsid w:val="00BB0076"/>
    <w:rsid w:val="00BB0880"/>
    <w:rsid w:val="00BB188B"/>
    <w:rsid w:val="00BB193A"/>
    <w:rsid w:val="00BB1D77"/>
    <w:rsid w:val="00BB6AA3"/>
    <w:rsid w:val="00BB6EA5"/>
    <w:rsid w:val="00BB7262"/>
    <w:rsid w:val="00BB7D4E"/>
    <w:rsid w:val="00BC27C9"/>
    <w:rsid w:val="00BC4DC2"/>
    <w:rsid w:val="00BC533B"/>
    <w:rsid w:val="00BC664C"/>
    <w:rsid w:val="00BC7F4A"/>
    <w:rsid w:val="00BD037A"/>
    <w:rsid w:val="00BD0C31"/>
    <w:rsid w:val="00BD1207"/>
    <w:rsid w:val="00BD17A8"/>
    <w:rsid w:val="00BD1F31"/>
    <w:rsid w:val="00BD2A03"/>
    <w:rsid w:val="00BD335D"/>
    <w:rsid w:val="00BD427B"/>
    <w:rsid w:val="00BD438D"/>
    <w:rsid w:val="00BD50D4"/>
    <w:rsid w:val="00BD63AA"/>
    <w:rsid w:val="00BD79E0"/>
    <w:rsid w:val="00BD7FE8"/>
    <w:rsid w:val="00BE1353"/>
    <w:rsid w:val="00BE1CA3"/>
    <w:rsid w:val="00BE3C88"/>
    <w:rsid w:val="00BE400D"/>
    <w:rsid w:val="00BE42D1"/>
    <w:rsid w:val="00BE5619"/>
    <w:rsid w:val="00BE67E2"/>
    <w:rsid w:val="00BE7870"/>
    <w:rsid w:val="00BF0041"/>
    <w:rsid w:val="00BF00C1"/>
    <w:rsid w:val="00BF15D9"/>
    <w:rsid w:val="00BF19C8"/>
    <w:rsid w:val="00BF2281"/>
    <w:rsid w:val="00BF346C"/>
    <w:rsid w:val="00BF3614"/>
    <w:rsid w:val="00BF4397"/>
    <w:rsid w:val="00BF4A62"/>
    <w:rsid w:val="00BF4F53"/>
    <w:rsid w:val="00BF54DE"/>
    <w:rsid w:val="00BF6C40"/>
    <w:rsid w:val="00C01E13"/>
    <w:rsid w:val="00C01FCC"/>
    <w:rsid w:val="00C0358C"/>
    <w:rsid w:val="00C03B24"/>
    <w:rsid w:val="00C1092D"/>
    <w:rsid w:val="00C12432"/>
    <w:rsid w:val="00C138BA"/>
    <w:rsid w:val="00C15413"/>
    <w:rsid w:val="00C1555F"/>
    <w:rsid w:val="00C16076"/>
    <w:rsid w:val="00C178EF"/>
    <w:rsid w:val="00C17C6C"/>
    <w:rsid w:val="00C17D78"/>
    <w:rsid w:val="00C20A74"/>
    <w:rsid w:val="00C20F16"/>
    <w:rsid w:val="00C20FAB"/>
    <w:rsid w:val="00C23386"/>
    <w:rsid w:val="00C2345E"/>
    <w:rsid w:val="00C2547F"/>
    <w:rsid w:val="00C263F1"/>
    <w:rsid w:val="00C273A1"/>
    <w:rsid w:val="00C278CA"/>
    <w:rsid w:val="00C32B81"/>
    <w:rsid w:val="00C34229"/>
    <w:rsid w:val="00C34BDD"/>
    <w:rsid w:val="00C36407"/>
    <w:rsid w:val="00C36BBB"/>
    <w:rsid w:val="00C36D42"/>
    <w:rsid w:val="00C37836"/>
    <w:rsid w:val="00C37899"/>
    <w:rsid w:val="00C37E2B"/>
    <w:rsid w:val="00C404B1"/>
    <w:rsid w:val="00C414F8"/>
    <w:rsid w:val="00C4210E"/>
    <w:rsid w:val="00C436C9"/>
    <w:rsid w:val="00C45DAD"/>
    <w:rsid w:val="00C45EF6"/>
    <w:rsid w:val="00C465DF"/>
    <w:rsid w:val="00C46D18"/>
    <w:rsid w:val="00C473AA"/>
    <w:rsid w:val="00C50096"/>
    <w:rsid w:val="00C50B1F"/>
    <w:rsid w:val="00C52253"/>
    <w:rsid w:val="00C54134"/>
    <w:rsid w:val="00C54184"/>
    <w:rsid w:val="00C55031"/>
    <w:rsid w:val="00C552AA"/>
    <w:rsid w:val="00C56144"/>
    <w:rsid w:val="00C56E70"/>
    <w:rsid w:val="00C57727"/>
    <w:rsid w:val="00C578F5"/>
    <w:rsid w:val="00C5795B"/>
    <w:rsid w:val="00C60C03"/>
    <w:rsid w:val="00C620DE"/>
    <w:rsid w:val="00C623E7"/>
    <w:rsid w:val="00C64AAC"/>
    <w:rsid w:val="00C64F10"/>
    <w:rsid w:val="00C650D0"/>
    <w:rsid w:val="00C65E67"/>
    <w:rsid w:val="00C665A5"/>
    <w:rsid w:val="00C668FE"/>
    <w:rsid w:val="00C71638"/>
    <w:rsid w:val="00C71891"/>
    <w:rsid w:val="00C72BF6"/>
    <w:rsid w:val="00C7350D"/>
    <w:rsid w:val="00C7450A"/>
    <w:rsid w:val="00C75096"/>
    <w:rsid w:val="00C75B9C"/>
    <w:rsid w:val="00C77CC5"/>
    <w:rsid w:val="00C805EE"/>
    <w:rsid w:val="00C806F4"/>
    <w:rsid w:val="00C81A27"/>
    <w:rsid w:val="00C829BF"/>
    <w:rsid w:val="00C8396A"/>
    <w:rsid w:val="00C85184"/>
    <w:rsid w:val="00C874FA"/>
    <w:rsid w:val="00C87FDE"/>
    <w:rsid w:val="00C918EA"/>
    <w:rsid w:val="00C940E1"/>
    <w:rsid w:val="00C941EF"/>
    <w:rsid w:val="00C95CCD"/>
    <w:rsid w:val="00C96E5E"/>
    <w:rsid w:val="00C97B85"/>
    <w:rsid w:val="00CA14C3"/>
    <w:rsid w:val="00CA180C"/>
    <w:rsid w:val="00CA250C"/>
    <w:rsid w:val="00CA3D4E"/>
    <w:rsid w:val="00CA5207"/>
    <w:rsid w:val="00CA55FB"/>
    <w:rsid w:val="00CA5F74"/>
    <w:rsid w:val="00CA6BDD"/>
    <w:rsid w:val="00CB0776"/>
    <w:rsid w:val="00CB505F"/>
    <w:rsid w:val="00CB5A3F"/>
    <w:rsid w:val="00CB601A"/>
    <w:rsid w:val="00CB66E9"/>
    <w:rsid w:val="00CC0483"/>
    <w:rsid w:val="00CC174D"/>
    <w:rsid w:val="00CC1789"/>
    <w:rsid w:val="00CC76A1"/>
    <w:rsid w:val="00CD012E"/>
    <w:rsid w:val="00CD150E"/>
    <w:rsid w:val="00CD157A"/>
    <w:rsid w:val="00CD190B"/>
    <w:rsid w:val="00CD2F42"/>
    <w:rsid w:val="00CD3844"/>
    <w:rsid w:val="00CD41EF"/>
    <w:rsid w:val="00CD528E"/>
    <w:rsid w:val="00CD68D4"/>
    <w:rsid w:val="00CD6BD1"/>
    <w:rsid w:val="00CE0ECE"/>
    <w:rsid w:val="00CE3D7E"/>
    <w:rsid w:val="00CE4127"/>
    <w:rsid w:val="00CE6421"/>
    <w:rsid w:val="00CE65FB"/>
    <w:rsid w:val="00CE6E19"/>
    <w:rsid w:val="00CF1475"/>
    <w:rsid w:val="00CF2244"/>
    <w:rsid w:val="00CF401C"/>
    <w:rsid w:val="00CF4218"/>
    <w:rsid w:val="00CF4D97"/>
    <w:rsid w:val="00CF62A5"/>
    <w:rsid w:val="00D01D33"/>
    <w:rsid w:val="00D01E20"/>
    <w:rsid w:val="00D0216F"/>
    <w:rsid w:val="00D0368D"/>
    <w:rsid w:val="00D07E78"/>
    <w:rsid w:val="00D10243"/>
    <w:rsid w:val="00D1038C"/>
    <w:rsid w:val="00D115BE"/>
    <w:rsid w:val="00D11FC7"/>
    <w:rsid w:val="00D141B3"/>
    <w:rsid w:val="00D15958"/>
    <w:rsid w:val="00D16458"/>
    <w:rsid w:val="00D16932"/>
    <w:rsid w:val="00D17BE3"/>
    <w:rsid w:val="00D17C82"/>
    <w:rsid w:val="00D21048"/>
    <w:rsid w:val="00D223F4"/>
    <w:rsid w:val="00D2271E"/>
    <w:rsid w:val="00D22D45"/>
    <w:rsid w:val="00D22EA1"/>
    <w:rsid w:val="00D2361D"/>
    <w:rsid w:val="00D25567"/>
    <w:rsid w:val="00D26EE4"/>
    <w:rsid w:val="00D27AA9"/>
    <w:rsid w:val="00D300AC"/>
    <w:rsid w:val="00D30FA3"/>
    <w:rsid w:val="00D32855"/>
    <w:rsid w:val="00D343FC"/>
    <w:rsid w:val="00D3591B"/>
    <w:rsid w:val="00D372D8"/>
    <w:rsid w:val="00D4053C"/>
    <w:rsid w:val="00D41558"/>
    <w:rsid w:val="00D4306A"/>
    <w:rsid w:val="00D43314"/>
    <w:rsid w:val="00D43B62"/>
    <w:rsid w:val="00D44C45"/>
    <w:rsid w:val="00D4538B"/>
    <w:rsid w:val="00D45FEE"/>
    <w:rsid w:val="00D5043F"/>
    <w:rsid w:val="00D51126"/>
    <w:rsid w:val="00D51135"/>
    <w:rsid w:val="00D52057"/>
    <w:rsid w:val="00D52FE1"/>
    <w:rsid w:val="00D53595"/>
    <w:rsid w:val="00D62432"/>
    <w:rsid w:val="00D6517B"/>
    <w:rsid w:val="00D654C3"/>
    <w:rsid w:val="00D665ED"/>
    <w:rsid w:val="00D665F9"/>
    <w:rsid w:val="00D67BC6"/>
    <w:rsid w:val="00D7042F"/>
    <w:rsid w:val="00D70617"/>
    <w:rsid w:val="00D72288"/>
    <w:rsid w:val="00D737A6"/>
    <w:rsid w:val="00D74B85"/>
    <w:rsid w:val="00D753EC"/>
    <w:rsid w:val="00D815D3"/>
    <w:rsid w:val="00D81C27"/>
    <w:rsid w:val="00D81E3B"/>
    <w:rsid w:val="00D846A5"/>
    <w:rsid w:val="00D855CD"/>
    <w:rsid w:val="00D86B4B"/>
    <w:rsid w:val="00D86CC0"/>
    <w:rsid w:val="00D878DC"/>
    <w:rsid w:val="00D90078"/>
    <w:rsid w:val="00D902C2"/>
    <w:rsid w:val="00D90F67"/>
    <w:rsid w:val="00D91161"/>
    <w:rsid w:val="00D91734"/>
    <w:rsid w:val="00D918F7"/>
    <w:rsid w:val="00D934C8"/>
    <w:rsid w:val="00D93955"/>
    <w:rsid w:val="00D9450F"/>
    <w:rsid w:val="00D9587D"/>
    <w:rsid w:val="00D95924"/>
    <w:rsid w:val="00D95CE1"/>
    <w:rsid w:val="00D96668"/>
    <w:rsid w:val="00D96B02"/>
    <w:rsid w:val="00D96D4C"/>
    <w:rsid w:val="00D975F9"/>
    <w:rsid w:val="00D97C86"/>
    <w:rsid w:val="00DA1380"/>
    <w:rsid w:val="00DA1544"/>
    <w:rsid w:val="00DA33A0"/>
    <w:rsid w:val="00DA399A"/>
    <w:rsid w:val="00DA4507"/>
    <w:rsid w:val="00DA4E6C"/>
    <w:rsid w:val="00DA55C6"/>
    <w:rsid w:val="00DA5DF9"/>
    <w:rsid w:val="00DA6048"/>
    <w:rsid w:val="00DA6241"/>
    <w:rsid w:val="00DA6845"/>
    <w:rsid w:val="00DA738E"/>
    <w:rsid w:val="00DA797C"/>
    <w:rsid w:val="00DB05C8"/>
    <w:rsid w:val="00DB081A"/>
    <w:rsid w:val="00DB0C31"/>
    <w:rsid w:val="00DB32AF"/>
    <w:rsid w:val="00DB3E3A"/>
    <w:rsid w:val="00DB5835"/>
    <w:rsid w:val="00DC0C58"/>
    <w:rsid w:val="00DC280B"/>
    <w:rsid w:val="00DC3546"/>
    <w:rsid w:val="00DC4959"/>
    <w:rsid w:val="00DC5327"/>
    <w:rsid w:val="00DC6CA8"/>
    <w:rsid w:val="00DC76CF"/>
    <w:rsid w:val="00DD02C6"/>
    <w:rsid w:val="00DD121C"/>
    <w:rsid w:val="00DD1531"/>
    <w:rsid w:val="00DD1883"/>
    <w:rsid w:val="00DD2515"/>
    <w:rsid w:val="00DD37AA"/>
    <w:rsid w:val="00DD4E5B"/>
    <w:rsid w:val="00DD698E"/>
    <w:rsid w:val="00DD7D45"/>
    <w:rsid w:val="00DE0084"/>
    <w:rsid w:val="00DE00FB"/>
    <w:rsid w:val="00DE2B52"/>
    <w:rsid w:val="00DE3FF4"/>
    <w:rsid w:val="00DE4B53"/>
    <w:rsid w:val="00DE5074"/>
    <w:rsid w:val="00DE5A2E"/>
    <w:rsid w:val="00DF03AF"/>
    <w:rsid w:val="00DF0645"/>
    <w:rsid w:val="00DF2736"/>
    <w:rsid w:val="00DF2E7F"/>
    <w:rsid w:val="00DF53B1"/>
    <w:rsid w:val="00E01E96"/>
    <w:rsid w:val="00E02386"/>
    <w:rsid w:val="00E041B3"/>
    <w:rsid w:val="00E048C3"/>
    <w:rsid w:val="00E05C24"/>
    <w:rsid w:val="00E06FCA"/>
    <w:rsid w:val="00E10FFC"/>
    <w:rsid w:val="00E11295"/>
    <w:rsid w:val="00E112CB"/>
    <w:rsid w:val="00E116A4"/>
    <w:rsid w:val="00E11820"/>
    <w:rsid w:val="00E12B23"/>
    <w:rsid w:val="00E137AE"/>
    <w:rsid w:val="00E13A3E"/>
    <w:rsid w:val="00E1404B"/>
    <w:rsid w:val="00E14098"/>
    <w:rsid w:val="00E14BF0"/>
    <w:rsid w:val="00E20062"/>
    <w:rsid w:val="00E2067B"/>
    <w:rsid w:val="00E21B5A"/>
    <w:rsid w:val="00E224DA"/>
    <w:rsid w:val="00E23C0E"/>
    <w:rsid w:val="00E241CC"/>
    <w:rsid w:val="00E24EBB"/>
    <w:rsid w:val="00E257DA"/>
    <w:rsid w:val="00E2629A"/>
    <w:rsid w:val="00E2634B"/>
    <w:rsid w:val="00E26440"/>
    <w:rsid w:val="00E2684E"/>
    <w:rsid w:val="00E26D96"/>
    <w:rsid w:val="00E32099"/>
    <w:rsid w:val="00E3250D"/>
    <w:rsid w:val="00E35404"/>
    <w:rsid w:val="00E35E4B"/>
    <w:rsid w:val="00E3647B"/>
    <w:rsid w:val="00E40079"/>
    <w:rsid w:val="00E417EA"/>
    <w:rsid w:val="00E43D06"/>
    <w:rsid w:val="00E44321"/>
    <w:rsid w:val="00E44BE4"/>
    <w:rsid w:val="00E4573C"/>
    <w:rsid w:val="00E47EB9"/>
    <w:rsid w:val="00E500A4"/>
    <w:rsid w:val="00E50F12"/>
    <w:rsid w:val="00E52C07"/>
    <w:rsid w:val="00E537C0"/>
    <w:rsid w:val="00E54EA0"/>
    <w:rsid w:val="00E55A73"/>
    <w:rsid w:val="00E60354"/>
    <w:rsid w:val="00E61B03"/>
    <w:rsid w:val="00E61F0E"/>
    <w:rsid w:val="00E63388"/>
    <w:rsid w:val="00E64179"/>
    <w:rsid w:val="00E6563B"/>
    <w:rsid w:val="00E6585A"/>
    <w:rsid w:val="00E65A47"/>
    <w:rsid w:val="00E671FA"/>
    <w:rsid w:val="00E70E45"/>
    <w:rsid w:val="00E71C24"/>
    <w:rsid w:val="00E71E44"/>
    <w:rsid w:val="00E722D8"/>
    <w:rsid w:val="00E75FD8"/>
    <w:rsid w:val="00E774A2"/>
    <w:rsid w:val="00E77C27"/>
    <w:rsid w:val="00E829F3"/>
    <w:rsid w:val="00E82ABF"/>
    <w:rsid w:val="00E832B9"/>
    <w:rsid w:val="00E83720"/>
    <w:rsid w:val="00E838B3"/>
    <w:rsid w:val="00E841F9"/>
    <w:rsid w:val="00E8425A"/>
    <w:rsid w:val="00E848F2"/>
    <w:rsid w:val="00E86D18"/>
    <w:rsid w:val="00E86FA1"/>
    <w:rsid w:val="00E90275"/>
    <w:rsid w:val="00E91BD3"/>
    <w:rsid w:val="00E92BC2"/>
    <w:rsid w:val="00E952CA"/>
    <w:rsid w:val="00E96D3E"/>
    <w:rsid w:val="00E97B5B"/>
    <w:rsid w:val="00E97EBE"/>
    <w:rsid w:val="00EA057C"/>
    <w:rsid w:val="00EA1197"/>
    <w:rsid w:val="00EA2218"/>
    <w:rsid w:val="00EA387B"/>
    <w:rsid w:val="00EA59FF"/>
    <w:rsid w:val="00EA684C"/>
    <w:rsid w:val="00EA759D"/>
    <w:rsid w:val="00EB1256"/>
    <w:rsid w:val="00EB13E9"/>
    <w:rsid w:val="00EB1C38"/>
    <w:rsid w:val="00EB25D1"/>
    <w:rsid w:val="00EB41BB"/>
    <w:rsid w:val="00EB68BF"/>
    <w:rsid w:val="00EB6939"/>
    <w:rsid w:val="00EB778C"/>
    <w:rsid w:val="00EC054A"/>
    <w:rsid w:val="00EC1027"/>
    <w:rsid w:val="00EC12F1"/>
    <w:rsid w:val="00EC3F15"/>
    <w:rsid w:val="00EC4ACF"/>
    <w:rsid w:val="00EC77F1"/>
    <w:rsid w:val="00EC7AB7"/>
    <w:rsid w:val="00ED0893"/>
    <w:rsid w:val="00ED0C36"/>
    <w:rsid w:val="00ED1D29"/>
    <w:rsid w:val="00ED3277"/>
    <w:rsid w:val="00ED3B5F"/>
    <w:rsid w:val="00ED518F"/>
    <w:rsid w:val="00ED5653"/>
    <w:rsid w:val="00ED5725"/>
    <w:rsid w:val="00ED68D4"/>
    <w:rsid w:val="00ED7E61"/>
    <w:rsid w:val="00EE0051"/>
    <w:rsid w:val="00EE0496"/>
    <w:rsid w:val="00EE0836"/>
    <w:rsid w:val="00EE2179"/>
    <w:rsid w:val="00EE28BB"/>
    <w:rsid w:val="00EE38EC"/>
    <w:rsid w:val="00EE3A96"/>
    <w:rsid w:val="00EE3D61"/>
    <w:rsid w:val="00EE576B"/>
    <w:rsid w:val="00EE5817"/>
    <w:rsid w:val="00EE6319"/>
    <w:rsid w:val="00EE65FF"/>
    <w:rsid w:val="00EF045C"/>
    <w:rsid w:val="00EF0702"/>
    <w:rsid w:val="00EF2634"/>
    <w:rsid w:val="00EF2B34"/>
    <w:rsid w:val="00EF56FC"/>
    <w:rsid w:val="00F002E1"/>
    <w:rsid w:val="00F01F23"/>
    <w:rsid w:val="00F03855"/>
    <w:rsid w:val="00F0551A"/>
    <w:rsid w:val="00F06319"/>
    <w:rsid w:val="00F063E8"/>
    <w:rsid w:val="00F074EE"/>
    <w:rsid w:val="00F077DB"/>
    <w:rsid w:val="00F07D28"/>
    <w:rsid w:val="00F1216F"/>
    <w:rsid w:val="00F126BB"/>
    <w:rsid w:val="00F13C5E"/>
    <w:rsid w:val="00F14FA8"/>
    <w:rsid w:val="00F20045"/>
    <w:rsid w:val="00F203FB"/>
    <w:rsid w:val="00F20975"/>
    <w:rsid w:val="00F21458"/>
    <w:rsid w:val="00F21E36"/>
    <w:rsid w:val="00F22C12"/>
    <w:rsid w:val="00F22C26"/>
    <w:rsid w:val="00F22EE9"/>
    <w:rsid w:val="00F22FD5"/>
    <w:rsid w:val="00F234F2"/>
    <w:rsid w:val="00F2371E"/>
    <w:rsid w:val="00F2450C"/>
    <w:rsid w:val="00F25C81"/>
    <w:rsid w:val="00F2747D"/>
    <w:rsid w:val="00F27B58"/>
    <w:rsid w:val="00F31844"/>
    <w:rsid w:val="00F325A4"/>
    <w:rsid w:val="00F335A7"/>
    <w:rsid w:val="00F34DAB"/>
    <w:rsid w:val="00F36218"/>
    <w:rsid w:val="00F3699A"/>
    <w:rsid w:val="00F3732E"/>
    <w:rsid w:val="00F3794B"/>
    <w:rsid w:val="00F40A04"/>
    <w:rsid w:val="00F41389"/>
    <w:rsid w:val="00F46894"/>
    <w:rsid w:val="00F474FF"/>
    <w:rsid w:val="00F47976"/>
    <w:rsid w:val="00F47E14"/>
    <w:rsid w:val="00F50A6C"/>
    <w:rsid w:val="00F5281A"/>
    <w:rsid w:val="00F53840"/>
    <w:rsid w:val="00F5431E"/>
    <w:rsid w:val="00F54EAD"/>
    <w:rsid w:val="00F55FEE"/>
    <w:rsid w:val="00F56BAC"/>
    <w:rsid w:val="00F56BC2"/>
    <w:rsid w:val="00F6040A"/>
    <w:rsid w:val="00F6044E"/>
    <w:rsid w:val="00F60A9C"/>
    <w:rsid w:val="00F61F2B"/>
    <w:rsid w:val="00F62421"/>
    <w:rsid w:val="00F66313"/>
    <w:rsid w:val="00F666B7"/>
    <w:rsid w:val="00F67926"/>
    <w:rsid w:val="00F71D46"/>
    <w:rsid w:val="00F724EC"/>
    <w:rsid w:val="00F747B5"/>
    <w:rsid w:val="00F751DE"/>
    <w:rsid w:val="00F80B07"/>
    <w:rsid w:val="00F81B2F"/>
    <w:rsid w:val="00F826E1"/>
    <w:rsid w:val="00F83270"/>
    <w:rsid w:val="00F84C24"/>
    <w:rsid w:val="00F85AF3"/>
    <w:rsid w:val="00F85EB6"/>
    <w:rsid w:val="00F8613C"/>
    <w:rsid w:val="00F90B7F"/>
    <w:rsid w:val="00F90E70"/>
    <w:rsid w:val="00F9144A"/>
    <w:rsid w:val="00F91FF6"/>
    <w:rsid w:val="00F92326"/>
    <w:rsid w:val="00F92951"/>
    <w:rsid w:val="00F940EB"/>
    <w:rsid w:val="00F97D91"/>
    <w:rsid w:val="00FA1083"/>
    <w:rsid w:val="00FA2C0B"/>
    <w:rsid w:val="00FA2DFC"/>
    <w:rsid w:val="00FA2E73"/>
    <w:rsid w:val="00FA47DD"/>
    <w:rsid w:val="00FA5F20"/>
    <w:rsid w:val="00FA7D5D"/>
    <w:rsid w:val="00FB0718"/>
    <w:rsid w:val="00FB1011"/>
    <w:rsid w:val="00FB1A9A"/>
    <w:rsid w:val="00FB3767"/>
    <w:rsid w:val="00FB38A5"/>
    <w:rsid w:val="00FB410B"/>
    <w:rsid w:val="00FB4FEB"/>
    <w:rsid w:val="00FB589E"/>
    <w:rsid w:val="00FB79F4"/>
    <w:rsid w:val="00FB7D3B"/>
    <w:rsid w:val="00FC1A99"/>
    <w:rsid w:val="00FC34BC"/>
    <w:rsid w:val="00FC3887"/>
    <w:rsid w:val="00FC5140"/>
    <w:rsid w:val="00FC5663"/>
    <w:rsid w:val="00FC62EB"/>
    <w:rsid w:val="00FC7032"/>
    <w:rsid w:val="00FC77C4"/>
    <w:rsid w:val="00FD13EA"/>
    <w:rsid w:val="00FD237E"/>
    <w:rsid w:val="00FD307D"/>
    <w:rsid w:val="00FD39E3"/>
    <w:rsid w:val="00FD635D"/>
    <w:rsid w:val="00FD6FE4"/>
    <w:rsid w:val="00FD7495"/>
    <w:rsid w:val="00FD7F5C"/>
    <w:rsid w:val="00FE3363"/>
    <w:rsid w:val="00FE35AD"/>
    <w:rsid w:val="00FE3B2C"/>
    <w:rsid w:val="00FE5FF6"/>
    <w:rsid w:val="00FE7A4D"/>
    <w:rsid w:val="00FF1772"/>
    <w:rsid w:val="00FF1AC8"/>
    <w:rsid w:val="00FF2440"/>
    <w:rsid w:val="00FF2E48"/>
    <w:rsid w:val="00FF4C7E"/>
    <w:rsid w:val="00FF645A"/>
    <w:rsid w:val="00FF7461"/>
    <w:rsid w:val="00FF751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02"/>
    <o:shapelayout v:ext="edit">
      <o:idmap v:ext="edit" data="1,48"/>
      <o:rules v:ext="edit">
        <o:r id="V:Rule14" type="connector" idref="#_x0000_s1697"/>
        <o:r id="V:Rule15" type="connector" idref="#_x0000_s1696"/>
        <o:r id="V:Rule16" type="connector" idref="#_x0000_s1673">
          <o:proxy end="" idref="#_x0000_s1672" connectloc="0"/>
        </o:r>
        <o:r id="V:Rule17" type="connector" idref="#_x0000_s1689"/>
        <o:r id="V:Rule18" type="connector" idref="#_x0000_s1663">
          <o:proxy start="" idref="#_x0000_s1665" connectloc="5"/>
          <o:proxy end="" idref="#_x0000_s1667" connectloc="1"/>
        </o:r>
        <o:r id="V:Rule19" type="connector" idref="#_x0000_s1669">
          <o:proxy start="" idref="#_x0000_s1664" connectloc="6"/>
          <o:proxy end="" idref="#_x0000_s1666" connectloc="0"/>
        </o:r>
        <o:r id="V:Rule20" type="connector" idref="#_x0000_s1704">
          <o:proxy end="" idref="#_x0000_s1703" connectloc="3"/>
        </o:r>
        <o:r id="V:Rule21" type="connector" idref="#_x0000_s1674">
          <o:proxy end="" idref="#_x0000_s1667" connectloc="0"/>
        </o:r>
        <o:r id="V:Rule22" type="connector" idref="#_x0000_s1699"/>
        <o:r id="V:Rule23" type="connector" idref="#_x0000_s1708"/>
        <o:r id="V:Rule24" type="connector" idref="#_x0000_s1675">
          <o:proxy start="" idref="#_x0000_s1665" connectloc="0"/>
          <o:proxy end="" idref="#_x0000_s1668" connectloc="2"/>
        </o:r>
        <o:r id="V:Rule25" type="connector" idref="#_x0000_s1662">
          <o:proxy start="" idref="#_x0000_s1671" connectloc="3"/>
          <o:proxy end="" idref="#_x0000_s1672" connectloc="3"/>
        </o:r>
        <o:r id="V:Rule26" type="connector" idref="#_x0000_s170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1AC3"/>
  </w:style>
  <w:style w:type="paragraph" w:styleId="Heading1">
    <w:name w:val="heading 1"/>
    <w:basedOn w:val="Normal"/>
    <w:next w:val="Normal"/>
    <w:link w:val="Heading1Char"/>
    <w:uiPriority w:val="9"/>
    <w:qFormat/>
    <w:rsid w:val="00E9027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547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3275D"/>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7542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9027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90275"/>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E9027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E90275"/>
    <w:rPr>
      <w:rFonts w:asciiTheme="majorHAnsi" w:eastAsiaTheme="majorEastAsia" w:hAnsiTheme="majorHAnsi" w:cstheme="majorBidi"/>
      <w:i/>
      <w:iCs/>
      <w:color w:val="4F81BD" w:themeColor="accent1"/>
      <w:spacing w:val="15"/>
      <w:sz w:val="24"/>
      <w:szCs w:val="24"/>
    </w:rPr>
  </w:style>
  <w:style w:type="character" w:customStyle="1" w:styleId="Heading1Char">
    <w:name w:val="Heading 1 Char"/>
    <w:basedOn w:val="DefaultParagraphFont"/>
    <w:link w:val="Heading1"/>
    <w:uiPriority w:val="9"/>
    <w:rsid w:val="00E90275"/>
    <w:rPr>
      <w:rFonts w:asciiTheme="majorHAnsi" w:eastAsiaTheme="majorEastAsia" w:hAnsiTheme="majorHAnsi" w:cstheme="majorBidi"/>
      <w:b/>
      <w:bCs/>
      <w:color w:val="365F91" w:themeColor="accent1" w:themeShade="BF"/>
      <w:sz w:val="28"/>
      <w:szCs w:val="28"/>
    </w:rPr>
  </w:style>
  <w:style w:type="paragraph" w:customStyle="1" w:styleId="MTDisplayEquation">
    <w:name w:val="MTDisplayEquation"/>
    <w:basedOn w:val="Normal"/>
    <w:next w:val="Normal"/>
    <w:link w:val="MTDisplayEquationChar"/>
    <w:rsid w:val="00B64D9D"/>
    <w:pPr>
      <w:tabs>
        <w:tab w:val="center" w:pos="4680"/>
        <w:tab w:val="right" w:pos="9360"/>
      </w:tabs>
    </w:pPr>
  </w:style>
  <w:style w:type="character" w:customStyle="1" w:styleId="MTDisplayEquationChar">
    <w:name w:val="MTDisplayEquation Char"/>
    <w:basedOn w:val="DefaultParagraphFont"/>
    <w:link w:val="MTDisplayEquation"/>
    <w:rsid w:val="00B64D9D"/>
  </w:style>
  <w:style w:type="character" w:customStyle="1" w:styleId="MTEquationSection">
    <w:name w:val="MTEquationSection"/>
    <w:basedOn w:val="DefaultParagraphFont"/>
    <w:rsid w:val="00B64D9D"/>
    <w:rPr>
      <w:vanish/>
      <w:color w:val="FF0000"/>
    </w:rPr>
  </w:style>
  <w:style w:type="character" w:customStyle="1" w:styleId="Heading2Char">
    <w:name w:val="Heading 2 Char"/>
    <w:basedOn w:val="DefaultParagraphFont"/>
    <w:link w:val="Heading2"/>
    <w:uiPriority w:val="9"/>
    <w:rsid w:val="00895479"/>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95479"/>
    <w:pPr>
      <w:ind w:left="720"/>
      <w:contextualSpacing/>
    </w:pPr>
  </w:style>
  <w:style w:type="paragraph" w:styleId="EndnoteText">
    <w:name w:val="endnote text"/>
    <w:basedOn w:val="Normal"/>
    <w:link w:val="EndnoteTextChar"/>
    <w:uiPriority w:val="99"/>
    <w:semiHidden/>
    <w:unhideWhenUsed/>
    <w:rsid w:val="001A351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A351D"/>
    <w:rPr>
      <w:sz w:val="20"/>
      <w:szCs w:val="20"/>
    </w:rPr>
  </w:style>
  <w:style w:type="character" w:styleId="EndnoteReference">
    <w:name w:val="endnote reference"/>
    <w:basedOn w:val="DefaultParagraphFont"/>
    <w:uiPriority w:val="99"/>
    <w:semiHidden/>
    <w:unhideWhenUsed/>
    <w:rsid w:val="001A351D"/>
    <w:rPr>
      <w:vertAlign w:val="superscript"/>
    </w:rPr>
  </w:style>
  <w:style w:type="paragraph" w:styleId="FootnoteText">
    <w:name w:val="footnote text"/>
    <w:basedOn w:val="Normal"/>
    <w:link w:val="FootnoteTextChar"/>
    <w:uiPriority w:val="99"/>
    <w:semiHidden/>
    <w:unhideWhenUsed/>
    <w:rsid w:val="001A351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A351D"/>
    <w:rPr>
      <w:sz w:val="20"/>
      <w:szCs w:val="20"/>
    </w:rPr>
  </w:style>
  <w:style w:type="character" w:styleId="FootnoteReference">
    <w:name w:val="footnote reference"/>
    <w:basedOn w:val="DefaultParagraphFont"/>
    <w:uiPriority w:val="99"/>
    <w:semiHidden/>
    <w:unhideWhenUsed/>
    <w:rsid w:val="001A351D"/>
    <w:rPr>
      <w:vertAlign w:val="superscript"/>
    </w:rPr>
  </w:style>
  <w:style w:type="character" w:customStyle="1" w:styleId="Heading3Char">
    <w:name w:val="Heading 3 Char"/>
    <w:basedOn w:val="DefaultParagraphFont"/>
    <w:link w:val="Heading3"/>
    <w:uiPriority w:val="9"/>
    <w:rsid w:val="0003275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A75428"/>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671" Type="http://schemas.openxmlformats.org/officeDocument/2006/relationships/oleObject" Target="embeddings/oleObject3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image" Target="media/image154.wmf"/><Relationship Id="rId366" Type="http://schemas.openxmlformats.org/officeDocument/2006/relationships/oleObject" Target="embeddings/oleObject187.bin"/><Relationship Id="rId531" Type="http://schemas.openxmlformats.org/officeDocument/2006/relationships/oleObject" Target="embeddings/oleObject273.bin"/><Relationship Id="rId573" Type="http://schemas.openxmlformats.org/officeDocument/2006/relationships/oleObject" Target="embeddings/oleObject295.bin"/><Relationship Id="rId629" Type="http://schemas.openxmlformats.org/officeDocument/2006/relationships/image" Target="media/image298.wmf"/><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image" Target="media/image203.wmf"/><Relationship Id="rId268" Type="http://schemas.openxmlformats.org/officeDocument/2006/relationships/oleObject" Target="embeddings/oleObject135.bin"/><Relationship Id="rId475" Type="http://schemas.openxmlformats.org/officeDocument/2006/relationships/image" Target="media/image224.wmf"/><Relationship Id="rId640" Type="http://schemas.openxmlformats.org/officeDocument/2006/relationships/oleObject" Target="embeddings/oleObject330.bin"/><Relationship Id="rId682" Type="http://schemas.openxmlformats.org/officeDocument/2006/relationships/oleObject" Target="embeddings/oleObject352.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oleObject" Target="embeddings/oleObject169.bin"/><Relationship Id="rId377" Type="http://schemas.openxmlformats.org/officeDocument/2006/relationships/image" Target="media/image178.wmf"/><Relationship Id="rId500" Type="http://schemas.openxmlformats.org/officeDocument/2006/relationships/oleObject" Target="embeddings/oleObject257.bin"/><Relationship Id="rId542" Type="http://schemas.openxmlformats.org/officeDocument/2006/relationships/image" Target="media/image257.wmf"/><Relationship Id="rId584" Type="http://schemas.openxmlformats.org/officeDocument/2006/relationships/oleObject" Target="embeddings/oleObject301.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1.wmf"/><Relationship Id="rId402" Type="http://schemas.openxmlformats.org/officeDocument/2006/relationships/image" Target="media/image190.wmf"/><Relationship Id="rId279" Type="http://schemas.openxmlformats.org/officeDocument/2006/relationships/image" Target="media/image132.wmf"/><Relationship Id="rId444" Type="http://schemas.openxmlformats.org/officeDocument/2006/relationships/oleObject" Target="embeddings/oleObject229.bin"/><Relationship Id="rId486" Type="http://schemas.openxmlformats.org/officeDocument/2006/relationships/oleObject" Target="embeddings/oleObject250.bin"/><Relationship Id="rId651" Type="http://schemas.openxmlformats.org/officeDocument/2006/relationships/image" Target="media/image309.wmf"/><Relationship Id="rId693" Type="http://schemas.openxmlformats.org/officeDocument/2006/relationships/image" Target="media/image329.wmf"/><Relationship Id="rId707" Type="http://schemas.openxmlformats.org/officeDocument/2006/relationships/oleObject" Target="embeddings/oleObject365.bin"/><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4.wmf"/><Relationship Id="rId388" Type="http://schemas.openxmlformats.org/officeDocument/2006/relationships/image" Target="media/image183.wmf"/><Relationship Id="rId511" Type="http://schemas.openxmlformats.org/officeDocument/2006/relationships/image" Target="media/image242.wmf"/><Relationship Id="rId553" Type="http://schemas.openxmlformats.org/officeDocument/2006/relationships/oleObject" Target="embeddings/oleObject284.bin"/><Relationship Id="rId609" Type="http://schemas.openxmlformats.org/officeDocument/2006/relationships/image" Target="media/image289.wmf"/><Relationship Id="rId85" Type="http://schemas.openxmlformats.org/officeDocument/2006/relationships/oleObject" Target="embeddings/oleObject40.bin"/><Relationship Id="rId150"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oleObject" Target="embeddings/oleObject211.bin"/><Relationship Id="rId595" Type="http://schemas.openxmlformats.org/officeDocument/2006/relationships/image" Target="media/image282.wmf"/><Relationship Id="rId248" Type="http://schemas.openxmlformats.org/officeDocument/2006/relationships/oleObject" Target="embeddings/oleObject125.bin"/><Relationship Id="rId455" Type="http://schemas.openxmlformats.org/officeDocument/2006/relationships/image" Target="media/image214.wmf"/><Relationship Id="rId497" Type="http://schemas.openxmlformats.org/officeDocument/2006/relationships/image" Target="media/image235.wmf"/><Relationship Id="rId620" Type="http://schemas.openxmlformats.org/officeDocument/2006/relationships/oleObject" Target="embeddings/oleObject320.bin"/><Relationship Id="rId662" Type="http://schemas.openxmlformats.org/officeDocument/2006/relationships/oleObject" Target="embeddings/oleObject341.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9.bin"/><Relationship Id="rId357" Type="http://schemas.openxmlformats.org/officeDocument/2006/relationships/image" Target="media/image168.wmf"/><Relationship Id="rId522" Type="http://schemas.openxmlformats.org/officeDocument/2006/relationships/image" Target="media/image247.w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0.bin"/><Relationship Id="rId217" Type="http://schemas.openxmlformats.org/officeDocument/2006/relationships/oleObject" Target="embeddings/oleObject109.bin"/><Relationship Id="rId399" Type="http://schemas.openxmlformats.org/officeDocument/2006/relationships/oleObject" Target="embeddings/oleObject204.bin"/><Relationship Id="rId564" Type="http://schemas.openxmlformats.org/officeDocument/2006/relationships/image" Target="media/image267.wmf"/><Relationship Id="rId259" Type="http://schemas.openxmlformats.org/officeDocument/2006/relationships/image" Target="media/image122.wmf"/><Relationship Id="rId424" Type="http://schemas.openxmlformats.org/officeDocument/2006/relationships/oleObject" Target="embeddings/oleObject218.bin"/><Relationship Id="rId466" Type="http://schemas.openxmlformats.org/officeDocument/2006/relationships/oleObject" Target="embeddings/oleObject240.bin"/><Relationship Id="rId631" Type="http://schemas.openxmlformats.org/officeDocument/2006/relationships/image" Target="media/image299.wmf"/><Relationship Id="rId673" Type="http://schemas.openxmlformats.org/officeDocument/2006/relationships/image" Target="media/image319.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6.bin"/><Relationship Id="rId326" Type="http://schemas.openxmlformats.org/officeDocument/2006/relationships/image" Target="media/image155.wmf"/><Relationship Id="rId533" Type="http://schemas.openxmlformats.org/officeDocument/2006/relationships/oleObject" Target="embeddings/oleObject274.bin"/><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image" Target="media/image272.wmf"/><Relationship Id="rId172" Type="http://schemas.openxmlformats.org/officeDocument/2006/relationships/image" Target="media/image80.wmf"/><Relationship Id="rId228" Type="http://schemas.openxmlformats.org/officeDocument/2006/relationships/oleObject" Target="embeddings/oleObject115.bin"/><Relationship Id="rId435" Type="http://schemas.openxmlformats.org/officeDocument/2006/relationships/image" Target="media/image204.wmf"/><Relationship Id="rId477" Type="http://schemas.openxmlformats.org/officeDocument/2006/relationships/image" Target="media/image225.wmf"/><Relationship Id="rId600" Type="http://schemas.openxmlformats.org/officeDocument/2006/relationships/oleObject" Target="embeddings/oleObject309.bin"/><Relationship Id="rId642" Type="http://schemas.openxmlformats.org/officeDocument/2006/relationships/oleObject" Target="embeddings/oleObject331.bin"/><Relationship Id="rId684" Type="http://schemas.openxmlformats.org/officeDocument/2006/relationships/oleObject" Target="embeddings/oleObject353.bin"/><Relationship Id="rId281" Type="http://schemas.openxmlformats.org/officeDocument/2006/relationships/oleObject" Target="embeddings/oleObject142.bin"/><Relationship Id="rId337" Type="http://schemas.openxmlformats.org/officeDocument/2006/relationships/image" Target="media/image160.wmf"/><Relationship Id="rId502" Type="http://schemas.openxmlformats.org/officeDocument/2006/relationships/oleObject" Target="embeddings/oleObject258.bin"/><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70.bin"/><Relationship Id="rId379" Type="http://schemas.openxmlformats.org/officeDocument/2006/relationships/image" Target="media/image179.wmf"/><Relationship Id="rId544" Type="http://schemas.openxmlformats.org/officeDocument/2006/relationships/image" Target="media/image258.wmf"/><Relationship Id="rId586" Type="http://schemas.openxmlformats.org/officeDocument/2006/relationships/oleObject" Target="embeddings/oleObject302.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2.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30.bin"/><Relationship Id="rId611" Type="http://schemas.openxmlformats.org/officeDocument/2006/relationships/oleObject" Target="embeddings/oleObject315.bin"/><Relationship Id="rId653" Type="http://schemas.openxmlformats.org/officeDocument/2006/relationships/image" Target="media/image310.wmf"/><Relationship Id="rId250" Type="http://schemas.openxmlformats.org/officeDocument/2006/relationships/oleObject" Target="embeddings/oleObject126.bin"/><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51.bin"/><Relationship Id="rId695" Type="http://schemas.openxmlformats.org/officeDocument/2006/relationships/image" Target="media/image330.wmf"/><Relationship Id="rId709" Type="http://schemas.openxmlformats.org/officeDocument/2006/relationships/oleObject" Target="embeddings/oleObject366.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65.wmf"/><Relationship Id="rId513" Type="http://schemas.openxmlformats.org/officeDocument/2006/relationships/image" Target="media/image243.wmf"/><Relationship Id="rId555" Type="http://schemas.openxmlformats.org/officeDocument/2006/relationships/oleObject" Target="embeddings/oleObject286.bin"/><Relationship Id="rId597" Type="http://schemas.openxmlformats.org/officeDocument/2006/relationships/image" Target="media/image283.wmf"/><Relationship Id="rId152" Type="http://schemas.openxmlformats.org/officeDocument/2006/relationships/image" Target="media/image70.wmf"/><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13.bin"/><Relationship Id="rId457" Type="http://schemas.openxmlformats.org/officeDocument/2006/relationships/image" Target="media/image215.wmf"/><Relationship Id="rId622" Type="http://schemas.openxmlformats.org/officeDocument/2006/relationships/oleObject" Target="embeddings/oleObject321.bin"/><Relationship Id="rId261" Type="http://schemas.openxmlformats.org/officeDocument/2006/relationships/image" Target="media/image123.wmf"/><Relationship Id="rId499" Type="http://schemas.openxmlformats.org/officeDocument/2006/relationships/image" Target="media/image236.wmf"/><Relationship Id="rId664" Type="http://schemas.openxmlformats.org/officeDocument/2006/relationships/oleObject" Target="embeddings/oleObject342.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0.bin"/><Relationship Id="rId359" Type="http://schemas.openxmlformats.org/officeDocument/2006/relationships/image" Target="media/image169.wmf"/><Relationship Id="rId524" Type="http://schemas.openxmlformats.org/officeDocument/2006/relationships/image" Target="media/image248.wmf"/><Relationship Id="rId566" Type="http://schemas.openxmlformats.org/officeDocument/2006/relationships/image" Target="media/image268.wmf"/><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oleObject" Target="embeddings/oleObject110.bin"/><Relationship Id="rId370" Type="http://schemas.openxmlformats.org/officeDocument/2006/relationships/oleObject" Target="embeddings/oleObject189.bin"/><Relationship Id="rId426" Type="http://schemas.openxmlformats.org/officeDocument/2006/relationships/oleObject" Target="embeddings/oleObject220.bin"/><Relationship Id="rId633" Type="http://schemas.openxmlformats.org/officeDocument/2006/relationships/image" Target="media/image300.wmf"/><Relationship Id="rId230" Type="http://schemas.openxmlformats.org/officeDocument/2006/relationships/oleObject" Target="embeddings/oleObject116.bin"/><Relationship Id="rId468" Type="http://schemas.openxmlformats.org/officeDocument/2006/relationships/oleObject" Target="embeddings/oleObject241.bin"/><Relationship Id="rId675" Type="http://schemas.openxmlformats.org/officeDocument/2006/relationships/image" Target="media/image320.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image" Target="media/image156.wmf"/><Relationship Id="rId535" Type="http://schemas.openxmlformats.org/officeDocument/2006/relationships/oleObject" Target="embeddings/oleObject275.bin"/><Relationship Id="rId577" Type="http://schemas.openxmlformats.org/officeDocument/2006/relationships/image" Target="media/image273.wmf"/><Relationship Id="rId700" Type="http://schemas.openxmlformats.org/officeDocument/2006/relationships/oleObject" Target="embeddings/oleObject361.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80.wmf"/><Relationship Id="rId602" Type="http://schemas.openxmlformats.org/officeDocument/2006/relationships/oleObject" Target="embeddings/oleObject310.bin"/><Relationship Id="rId241" Type="http://schemas.openxmlformats.org/officeDocument/2006/relationships/image" Target="media/image113.wmf"/><Relationship Id="rId437" Type="http://schemas.openxmlformats.org/officeDocument/2006/relationships/image" Target="media/image205.wmf"/><Relationship Id="rId479" Type="http://schemas.openxmlformats.org/officeDocument/2006/relationships/image" Target="media/image226.wmf"/><Relationship Id="rId644" Type="http://schemas.openxmlformats.org/officeDocument/2006/relationships/oleObject" Target="embeddings/oleObject332.bin"/><Relationship Id="rId686" Type="http://schemas.openxmlformats.org/officeDocument/2006/relationships/oleObject" Target="embeddings/oleObject354.bin"/><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2.bin"/><Relationship Id="rId490" Type="http://schemas.openxmlformats.org/officeDocument/2006/relationships/oleObject" Target="embeddings/oleObject252.bin"/><Relationship Id="rId504" Type="http://schemas.openxmlformats.org/officeDocument/2006/relationships/oleObject" Target="embeddings/oleObject259.bin"/><Relationship Id="rId546" Type="http://schemas.openxmlformats.org/officeDocument/2006/relationships/image" Target="media/image259.wmf"/><Relationship Id="rId711" Type="http://schemas.openxmlformats.org/officeDocument/2006/relationships/theme" Target="theme/theme1.xml"/><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oleObject" Target="embeddings/oleObject178.bin"/><Relationship Id="rId406" Type="http://schemas.openxmlformats.org/officeDocument/2006/relationships/image" Target="media/image192.wmf"/><Relationship Id="rId588" Type="http://schemas.openxmlformats.org/officeDocument/2006/relationships/oleObject" Target="embeddings/oleObject303.bin"/><Relationship Id="rId9" Type="http://schemas.openxmlformats.org/officeDocument/2006/relationships/oleObject" Target="embeddings/oleObject1.bin"/><Relationship Id="rId210" Type="http://schemas.openxmlformats.org/officeDocument/2006/relationships/image" Target="media/image98.wmf"/><Relationship Id="rId392" Type="http://schemas.openxmlformats.org/officeDocument/2006/relationships/image" Target="media/image185.wmf"/><Relationship Id="rId448" Type="http://schemas.openxmlformats.org/officeDocument/2006/relationships/oleObject" Target="embeddings/oleObject231.bin"/><Relationship Id="rId613" Type="http://schemas.openxmlformats.org/officeDocument/2006/relationships/oleObject" Target="embeddings/oleObject316.bin"/><Relationship Id="rId655" Type="http://schemas.openxmlformats.org/officeDocument/2006/relationships/image" Target="media/image311.wmf"/><Relationship Id="rId697" Type="http://schemas.openxmlformats.org/officeDocument/2006/relationships/image" Target="media/image331.wmf"/><Relationship Id="rId252" Type="http://schemas.openxmlformats.org/officeDocument/2006/relationships/oleObject" Target="embeddings/oleObject127.bin"/><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4.wmf"/><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1.wmf"/><Relationship Id="rId361" Type="http://schemas.openxmlformats.org/officeDocument/2006/relationships/image" Target="media/image170.wmf"/><Relationship Id="rId557" Type="http://schemas.openxmlformats.org/officeDocument/2006/relationships/oleObject" Target="embeddings/oleObject287.bin"/><Relationship Id="rId599" Type="http://schemas.openxmlformats.org/officeDocument/2006/relationships/image" Target="media/image284.wmf"/><Relationship Id="rId196" Type="http://schemas.openxmlformats.org/officeDocument/2006/relationships/oleObject" Target="embeddings/oleObject98.bin"/><Relationship Id="rId417" Type="http://schemas.openxmlformats.org/officeDocument/2006/relationships/oleObject" Target="embeddings/oleObject214.bin"/><Relationship Id="rId459" Type="http://schemas.openxmlformats.org/officeDocument/2006/relationships/image" Target="media/image216.wmf"/><Relationship Id="rId624" Type="http://schemas.openxmlformats.org/officeDocument/2006/relationships/oleObject" Target="embeddings/oleObject322.bin"/><Relationship Id="rId666" Type="http://schemas.openxmlformats.org/officeDocument/2006/relationships/oleObject" Target="embeddings/oleObject343.bin"/><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image" Target="media/image124.wmf"/><Relationship Id="rId319" Type="http://schemas.openxmlformats.org/officeDocument/2006/relationships/oleObject" Target="embeddings/oleObject161.bin"/><Relationship Id="rId470" Type="http://schemas.openxmlformats.org/officeDocument/2006/relationships/oleObject" Target="embeddings/oleObject242.bin"/><Relationship Id="rId526" Type="http://schemas.openxmlformats.org/officeDocument/2006/relationships/image" Target="media/image249.wmf"/><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image" Target="media/image157.wmf"/><Relationship Id="rId568" Type="http://schemas.openxmlformats.org/officeDocument/2006/relationships/image" Target="media/image269.wmf"/><Relationship Id="rId165" Type="http://schemas.openxmlformats.org/officeDocument/2006/relationships/oleObject" Target="embeddings/oleObject82.bin"/><Relationship Id="rId372" Type="http://schemas.openxmlformats.org/officeDocument/2006/relationships/oleObject" Target="embeddings/oleObject190.bin"/><Relationship Id="rId428" Type="http://schemas.openxmlformats.org/officeDocument/2006/relationships/oleObject" Target="embeddings/oleObject221.bin"/><Relationship Id="rId635" Type="http://schemas.openxmlformats.org/officeDocument/2006/relationships/image" Target="media/image301.wmf"/><Relationship Id="rId677" Type="http://schemas.openxmlformats.org/officeDocument/2006/relationships/image" Target="media/image321.wmf"/><Relationship Id="rId232" Type="http://schemas.openxmlformats.org/officeDocument/2006/relationships/oleObject" Target="embeddings/oleObject117.bin"/><Relationship Id="rId274" Type="http://schemas.openxmlformats.org/officeDocument/2006/relationships/oleObject" Target="embeddings/oleObject138.bin"/><Relationship Id="rId481" Type="http://schemas.openxmlformats.org/officeDocument/2006/relationships/image" Target="media/image227.wmf"/><Relationship Id="rId702" Type="http://schemas.openxmlformats.org/officeDocument/2006/relationships/oleObject" Target="embeddings/oleObject362.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1.wmf"/><Relationship Id="rId537" Type="http://schemas.openxmlformats.org/officeDocument/2006/relationships/oleObject" Target="embeddings/oleObject276.bin"/><Relationship Id="rId579" Type="http://schemas.openxmlformats.org/officeDocument/2006/relationships/image" Target="media/image274.wmf"/><Relationship Id="rId80" Type="http://schemas.openxmlformats.org/officeDocument/2006/relationships/image" Target="media/image36.wmf"/><Relationship Id="rId176" Type="http://schemas.openxmlformats.org/officeDocument/2006/relationships/image" Target="media/image82.wmf"/><Relationship Id="rId341" Type="http://schemas.openxmlformats.org/officeDocument/2006/relationships/oleObject" Target="embeddings/oleObject173.bin"/><Relationship Id="rId383" Type="http://schemas.openxmlformats.org/officeDocument/2006/relationships/oleObject" Target="embeddings/oleObject196.bin"/><Relationship Id="rId439" Type="http://schemas.openxmlformats.org/officeDocument/2006/relationships/image" Target="media/image206.wmf"/><Relationship Id="rId590" Type="http://schemas.openxmlformats.org/officeDocument/2006/relationships/oleObject" Target="embeddings/oleObject304.bin"/><Relationship Id="rId604" Type="http://schemas.openxmlformats.org/officeDocument/2006/relationships/oleObject" Target="embeddings/oleObject311.bin"/><Relationship Id="rId646" Type="http://schemas.openxmlformats.org/officeDocument/2006/relationships/oleObject" Target="embeddings/oleObject333.bin"/><Relationship Id="rId201" Type="http://schemas.openxmlformats.org/officeDocument/2006/relationships/image" Target="media/image94.wmf"/><Relationship Id="rId243" Type="http://schemas.openxmlformats.org/officeDocument/2006/relationships/image" Target="media/image114.wmf"/><Relationship Id="rId285" Type="http://schemas.openxmlformats.org/officeDocument/2006/relationships/oleObject" Target="embeddings/oleObject144.bin"/><Relationship Id="rId450" Type="http://schemas.openxmlformats.org/officeDocument/2006/relationships/oleObject" Target="embeddings/oleObject232.bin"/><Relationship Id="rId506" Type="http://schemas.openxmlformats.org/officeDocument/2006/relationships/oleObject" Target="embeddings/oleObject260.bin"/><Relationship Id="rId688" Type="http://schemas.openxmlformats.org/officeDocument/2006/relationships/oleObject" Target="embeddings/oleObject355.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47.wmf"/><Relationship Id="rId492" Type="http://schemas.openxmlformats.org/officeDocument/2006/relationships/oleObject" Target="embeddings/oleObject253.bin"/><Relationship Id="rId548" Type="http://schemas.openxmlformats.org/officeDocument/2006/relationships/image" Target="media/image260.wmf"/><Relationship Id="rId91" Type="http://schemas.openxmlformats.org/officeDocument/2006/relationships/oleObject" Target="embeddings/oleObject43.bin"/><Relationship Id="rId145" Type="http://schemas.openxmlformats.org/officeDocument/2006/relationships/oleObject" Target="embeddings/oleObject72.bin"/><Relationship Id="rId187" Type="http://schemas.openxmlformats.org/officeDocument/2006/relationships/image" Target="media/image87.wmf"/><Relationship Id="rId352" Type="http://schemas.openxmlformats.org/officeDocument/2006/relationships/image" Target="media/image166.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17.bin"/><Relationship Id="rId212" Type="http://schemas.openxmlformats.org/officeDocument/2006/relationships/image" Target="media/image99.wmf"/><Relationship Id="rId254" Type="http://schemas.openxmlformats.org/officeDocument/2006/relationships/oleObject" Target="embeddings/oleObject128.bin"/><Relationship Id="rId657" Type="http://schemas.openxmlformats.org/officeDocument/2006/relationships/image" Target="media/image312.wmf"/><Relationship Id="rId699" Type="http://schemas.openxmlformats.org/officeDocument/2006/relationships/image" Target="media/image332.wmf"/><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image" Target="media/image140.wmf"/><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oleObject" Target="embeddings/oleObject288.bin"/><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99.bin"/><Relationship Id="rId321" Type="http://schemas.openxmlformats.org/officeDocument/2006/relationships/oleObject" Target="embeddings/oleObject162.bin"/><Relationship Id="rId363" Type="http://schemas.openxmlformats.org/officeDocument/2006/relationships/image" Target="media/image171.wmf"/><Relationship Id="rId419" Type="http://schemas.openxmlformats.org/officeDocument/2006/relationships/oleObject" Target="embeddings/oleObject215.bin"/><Relationship Id="rId570" Type="http://schemas.openxmlformats.org/officeDocument/2006/relationships/image" Target="media/image270.wmf"/><Relationship Id="rId626" Type="http://schemas.openxmlformats.org/officeDocument/2006/relationships/oleObject" Target="embeddings/oleObject323.bin"/><Relationship Id="rId223" Type="http://schemas.openxmlformats.org/officeDocument/2006/relationships/oleObject" Target="embeddings/oleObject112.bin"/><Relationship Id="rId430" Type="http://schemas.openxmlformats.org/officeDocument/2006/relationships/oleObject" Target="embeddings/oleObject222.bin"/><Relationship Id="rId668" Type="http://schemas.openxmlformats.org/officeDocument/2006/relationships/oleObject" Target="embeddings/oleObject344.bin"/><Relationship Id="rId18" Type="http://schemas.openxmlformats.org/officeDocument/2006/relationships/image" Target="media/image6.wmf"/><Relationship Id="rId265" Type="http://schemas.openxmlformats.org/officeDocument/2006/relationships/image" Target="media/image125.wmf"/><Relationship Id="rId472" Type="http://schemas.openxmlformats.org/officeDocument/2006/relationships/oleObject" Target="embeddings/oleObject243.bin"/><Relationship Id="rId528" Type="http://schemas.openxmlformats.org/officeDocument/2006/relationships/image" Target="media/image250.wmf"/><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image" Target="media/image158.wmf"/><Relationship Id="rId374" Type="http://schemas.openxmlformats.org/officeDocument/2006/relationships/oleObject" Target="embeddings/oleObject191.bin"/><Relationship Id="rId581" Type="http://schemas.openxmlformats.org/officeDocument/2006/relationships/image" Target="media/image275.wmf"/><Relationship Id="rId71" Type="http://schemas.openxmlformats.org/officeDocument/2006/relationships/oleObject" Target="embeddings/oleObject33.bin"/><Relationship Id="rId234" Type="http://schemas.openxmlformats.org/officeDocument/2006/relationships/oleObject" Target="embeddings/oleObject118.bin"/><Relationship Id="rId637" Type="http://schemas.openxmlformats.org/officeDocument/2006/relationships/image" Target="media/image302.wmf"/><Relationship Id="rId679" Type="http://schemas.openxmlformats.org/officeDocument/2006/relationships/image" Target="media/image322.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oleObject" Target="embeddings/oleObject277.bin"/><Relationship Id="rId690" Type="http://schemas.openxmlformats.org/officeDocument/2006/relationships/oleObject" Target="embeddings/oleObject356.bin"/><Relationship Id="rId704" Type="http://schemas.openxmlformats.org/officeDocument/2006/relationships/oleObject" Target="embeddings/oleObject363.bin"/><Relationship Id="rId40" Type="http://schemas.openxmlformats.org/officeDocument/2006/relationships/image" Target="media/image17.wmf"/><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52.bin"/><Relationship Id="rId343" Type="http://schemas.openxmlformats.org/officeDocument/2006/relationships/oleObject" Target="embeddings/oleObject174.bin"/><Relationship Id="rId550" Type="http://schemas.openxmlformats.org/officeDocument/2006/relationships/image" Target="media/image261.wmf"/><Relationship Id="rId82" Type="http://schemas.openxmlformats.org/officeDocument/2006/relationships/image" Target="media/image37.wmf"/><Relationship Id="rId203" Type="http://schemas.openxmlformats.org/officeDocument/2006/relationships/image" Target="media/image95.wmf"/><Relationship Id="rId385" Type="http://schemas.openxmlformats.org/officeDocument/2006/relationships/oleObject" Target="embeddings/oleObject197.bin"/><Relationship Id="rId592" Type="http://schemas.openxmlformats.org/officeDocument/2006/relationships/oleObject" Target="embeddings/oleObject305.bin"/><Relationship Id="rId606" Type="http://schemas.openxmlformats.org/officeDocument/2006/relationships/oleObject" Target="embeddings/oleObject312.bin"/><Relationship Id="rId648" Type="http://schemas.openxmlformats.org/officeDocument/2006/relationships/oleObject" Target="embeddings/oleObject334.bin"/><Relationship Id="rId245" Type="http://schemas.openxmlformats.org/officeDocument/2006/relationships/image" Target="media/image115.wmf"/><Relationship Id="rId287" Type="http://schemas.openxmlformats.org/officeDocument/2006/relationships/oleObject" Target="embeddings/oleObject145.bin"/><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oleObject" Target="embeddings/oleObject254.bin"/><Relationship Id="rId508" Type="http://schemas.openxmlformats.org/officeDocument/2006/relationships/oleObject" Target="embeddings/oleObject261.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image" Target="media/image148.wmf"/><Relationship Id="rId333" Type="http://schemas.openxmlformats.org/officeDocument/2006/relationships/oleObject" Target="embeddings/oleObject168.bin"/><Relationship Id="rId354" Type="http://schemas.openxmlformats.org/officeDocument/2006/relationships/image" Target="media/image167.wmf"/><Relationship Id="rId540" Type="http://schemas.openxmlformats.org/officeDocument/2006/relationships/image" Target="media/image256.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88.wmf"/><Relationship Id="rId375" Type="http://schemas.openxmlformats.org/officeDocument/2006/relationships/image" Target="media/image177.wmf"/><Relationship Id="rId396" Type="http://schemas.openxmlformats.org/officeDocument/2006/relationships/image" Target="media/image187.wmf"/><Relationship Id="rId561" Type="http://schemas.openxmlformats.org/officeDocument/2006/relationships/oleObject" Target="embeddings/oleObject289.bin"/><Relationship Id="rId582" Type="http://schemas.openxmlformats.org/officeDocument/2006/relationships/oleObject" Target="embeddings/oleObject300.bin"/><Relationship Id="rId617" Type="http://schemas.openxmlformats.org/officeDocument/2006/relationships/oleObject" Target="embeddings/oleObject318.bin"/><Relationship Id="rId638" Type="http://schemas.openxmlformats.org/officeDocument/2006/relationships/oleObject" Target="embeddings/oleObject329.bin"/><Relationship Id="rId659" Type="http://schemas.openxmlformats.org/officeDocument/2006/relationships/image" Target="media/image313.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oleObject" Target="embeddings/oleObject129.bin"/><Relationship Id="rId277" Type="http://schemas.openxmlformats.org/officeDocument/2006/relationships/image" Target="media/image131.wmf"/><Relationship Id="rId298" Type="http://schemas.openxmlformats.org/officeDocument/2006/relationships/image" Target="media/image141.wmf"/><Relationship Id="rId400" Type="http://schemas.openxmlformats.org/officeDocument/2006/relationships/image" Target="media/image189.wmf"/><Relationship Id="rId421" Type="http://schemas.openxmlformats.org/officeDocument/2006/relationships/oleObject" Target="embeddings/oleObject216.bin"/><Relationship Id="rId442" Type="http://schemas.openxmlformats.org/officeDocument/2006/relationships/oleObject" Target="embeddings/oleObject228.bin"/><Relationship Id="rId463" Type="http://schemas.openxmlformats.org/officeDocument/2006/relationships/image" Target="media/image218.wmf"/><Relationship Id="rId484" Type="http://schemas.openxmlformats.org/officeDocument/2006/relationships/oleObject" Target="embeddings/oleObject249.bin"/><Relationship Id="rId519" Type="http://schemas.openxmlformats.org/officeDocument/2006/relationships/oleObject" Target="embeddings/oleObject267.bin"/><Relationship Id="rId670" Type="http://schemas.openxmlformats.org/officeDocument/2006/relationships/oleObject" Target="embeddings/oleObject345.bin"/><Relationship Id="rId705" Type="http://schemas.openxmlformats.org/officeDocument/2006/relationships/oleObject" Target="embeddings/oleObject364.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image" Target="media/image143.wmf"/><Relationship Id="rId323" Type="http://schemas.openxmlformats.org/officeDocument/2006/relationships/oleObject" Target="embeddings/oleObject163.bin"/><Relationship Id="rId344" Type="http://schemas.openxmlformats.org/officeDocument/2006/relationships/image" Target="media/image163.wmf"/><Relationship Id="rId530" Type="http://schemas.openxmlformats.org/officeDocument/2006/relationships/image" Target="media/image251.wmf"/><Relationship Id="rId691" Type="http://schemas.openxmlformats.org/officeDocument/2006/relationships/image" Target="media/image32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image" Target="media/image172.wmf"/><Relationship Id="rId386" Type="http://schemas.openxmlformats.org/officeDocument/2006/relationships/image" Target="media/image182.wmf"/><Relationship Id="rId551" Type="http://schemas.openxmlformats.org/officeDocument/2006/relationships/oleObject" Target="embeddings/oleObject283.bin"/><Relationship Id="rId572" Type="http://schemas.openxmlformats.org/officeDocument/2006/relationships/image" Target="media/image271.wmf"/><Relationship Id="rId593" Type="http://schemas.openxmlformats.org/officeDocument/2006/relationships/image" Target="media/image281.wmf"/><Relationship Id="rId607" Type="http://schemas.openxmlformats.org/officeDocument/2006/relationships/image" Target="media/image288.wmf"/><Relationship Id="rId628" Type="http://schemas.openxmlformats.org/officeDocument/2006/relationships/oleObject" Target="embeddings/oleObject324.bin"/><Relationship Id="rId649" Type="http://schemas.openxmlformats.org/officeDocument/2006/relationships/image" Target="media/image308.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26.wmf"/><Relationship Id="rId288" Type="http://schemas.openxmlformats.org/officeDocument/2006/relationships/image" Target="media/image136.wmf"/><Relationship Id="rId411" Type="http://schemas.openxmlformats.org/officeDocument/2006/relationships/oleObject" Target="embeddings/oleObject210.bin"/><Relationship Id="rId432" Type="http://schemas.openxmlformats.org/officeDocument/2006/relationships/oleObject" Target="embeddings/oleObject223.bin"/><Relationship Id="rId453" Type="http://schemas.openxmlformats.org/officeDocument/2006/relationships/image" Target="media/image213.wmf"/><Relationship Id="rId474" Type="http://schemas.openxmlformats.org/officeDocument/2006/relationships/oleObject" Target="embeddings/oleObject244.bin"/><Relationship Id="rId509" Type="http://schemas.openxmlformats.org/officeDocument/2006/relationships/image" Target="media/image241.wmf"/><Relationship Id="rId660" Type="http://schemas.openxmlformats.org/officeDocument/2006/relationships/oleObject" Target="embeddings/oleObject340.bin"/><Relationship Id="rId106" Type="http://schemas.openxmlformats.org/officeDocument/2006/relationships/image" Target="media/image49.wmf"/><Relationship Id="rId127" Type="http://schemas.openxmlformats.org/officeDocument/2006/relationships/image" Target="media/image58.wmf"/><Relationship Id="rId313" Type="http://schemas.openxmlformats.org/officeDocument/2006/relationships/oleObject" Target="embeddings/oleObject158.bin"/><Relationship Id="rId495" Type="http://schemas.openxmlformats.org/officeDocument/2006/relationships/image" Target="media/image234.wmf"/><Relationship Id="rId681" Type="http://schemas.openxmlformats.org/officeDocument/2006/relationships/image" Target="media/image32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59.wmf"/><Relationship Id="rId355" Type="http://schemas.openxmlformats.org/officeDocument/2006/relationships/oleObject" Target="embeddings/oleObject181.bin"/><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image" Target="media/image246.wmf"/><Relationship Id="rId541" Type="http://schemas.openxmlformats.org/officeDocument/2006/relationships/oleObject" Target="embeddings/oleObject278.bin"/><Relationship Id="rId562" Type="http://schemas.openxmlformats.org/officeDocument/2006/relationships/image" Target="media/image266.wmf"/><Relationship Id="rId583" Type="http://schemas.openxmlformats.org/officeDocument/2006/relationships/image" Target="media/image276.wmf"/><Relationship Id="rId618" Type="http://schemas.openxmlformats.org/officeDocument/2006/relationships/image" Target="media/image293.wmf"/><Relationship Id="rId639" Type="http://schemas.openxmlformats.org/officeDocument/2006/relationships/image" Target="media/image303.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image" Target="media/image121.wmf"/><Relationship Id="rId278" Type="http://schemas.openxmlformats.org/officeDocument/2006/relationships/oleObject" Target="embeddings/oleObject140.bin"/><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208.wmf"/><Relationship Id="rId464" Type="http://schemas.openxmlformats.org/officeDocument/2006/relationships/oleObject" Target="embeddings/oleObject239.bin"/><Relationship Id="rId650" Type="http://schemas.openxmlformats.org/officeDocument/2006/relationships/oleObject" Target="embeddings/oleObject335.bin"/><Relationship Id="rId303" Type="http://schemas.openxmlformats.org/officeDocument/2006/relationships/oleObject" Target="embeddings/oleObject153.bin"/><Relationship Id="rId485" Type="http://schemas.openxmlformats.org/officeDocument/2006/relationships/image" Target="media/image229.wmf"/><Relationship Id="rId692" Type="http://schemas.openxmlformats.org/officeDocument/2006/relationships/oleObject" Target="embeddings/oleObject357.bin"/><Relationship Id="rId706" Type="http://schemas.openxmlformats.org/officeDocument/2006/relationships/image" Target="media/image335.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5.bin"/><Relationship Id="rId387" Type="http://schemas.openxmlformats.org/officeDocument/2006/relationships/oleObject" Target="embeddings/oleObject198.bin"/><Relationship Id="rId510" Type="http://schemas.openxmlformats.org/officeDocument/2006/relationships/oleObject" Target="embeddings/oleObject262.bin"/><Relationship Id="rId552" Type="http://schemas.openxmlformats.org/officeDocument/2006/relationships/image" Target="media/image262.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image" Target="media/image116.wmf"/><Relationship Id="rId412" Type="http://schemas.openxmlformats.org/officeDocument/2006/relationships/image" Target="media/image195.wmf"/><Relationship Id="rId107" Type="http://schemas.openxmlformats.org/officeDocument/2006/relationships/oleObject" Target="embeddings/oleObject51.bin"/><Relationship Id="rId289" Type="http://schemas.openxmlformats.org/officeDocument/2006/relationships/oleObject" Target="embeddings/oleObject146.bin"/><Relationship Id="rId454" Type="http://schemas.openxmlformats.org/officeDocument/2006/relationships/oleObject" Target="embeddings/oleObject234.bin"/><Relationship Id="rId496" Type="http://schemas.openxmlformats.org/officeDocument/2006/relationships/oleObject" Target="embeddings/oleObject255.bin"/><Relationship Id="rId661" Type="http://schemas.openxmlformats.org/officeDocument/2006/relationships/image" Target="media/image31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49.wmf"/><Relationship Id="rId356" Type="http://schemas.openxmlformats.org/officeDocument/2006/relationships/oleObject" Target="embeddings/oleObject182.bin"/><Relationship Id="rId398" Type="http://schemas.openxmlformats.org/officeDocument/2006/relationships/image" Target="media/image188.wmf"/><Relationship Id="rId521" Type="http://schemas.openxmlformats.org/officeDocument/2006/relationships/oleObject" Target="embeddings/oleObject268.bin"/><Relationship Id="rId563" Type="http://schemas.openxmlformats.org/officeDocument/2006/relationships/oleObject" Target="embeddings/oleObject290.bin"/><Relationship Id="rId619" Type="http://schemas.openxmlformats.org/officeDocument/2006/relationships/oleObject" Target="embeddings/oleObject319.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image" Target="media/image199.wmf"/><Relationship Id="rId258" Type="http://schemas.openxmlformats.org/officeDocument/2006/relationships/oleObject" Target="embeddings/oleObject130.bin"/><Relationship Id="rId465" Type="http://schemas.openxmlformats.org/officeDocument/2006/relationships/image" Target="media/image219.wmf"/><Relationship Id="rId630" Type="http://schemas.openxmlformats.org/officeDocument/2006/relationships/oleObject" Target="embeddings/oleObject325.bin"/><Relationship Id="rId672" Type="http://schemas.openxmlformats.org/officeDocument/2006/relationships/oleObject" Target="embeddings/oleObject34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image" Target="media/image173.wmf"/><Relationship Id="rId532" Type="http://schemas.openxmlformats.org/officeDocument/2006/relationships/image" Target="media/image252.wmf"/><Relationship Id="rId574" Type="http://schemas.openxmlformats.org/officeDocument/2006/relationships/oleObject" Target="embeddings/oleObject296.bin"/><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image" Target="media/image127.wmf"/><Relationship Id="rId434" Type="http://schemas.openxmlformats.org/officeDocument/2006/relationships/oleObject" Target="embeddings/oleObject224.bin"/><Relationship Id="rId476" Type="http://schemas.openxmlformats.org/officeDocument/2006/relationships/oleObject" Target="embeddings/oleObject245.bin"/><Relationship Id="rId641" Type="http://schemas.openxmlformats.org/officeDocument/2006/relationships/image" Target="media/image304.wmf"/><Relationship Id="rId683" Type="http://schemas.openxmlformats.org/officeDocument/2006/relationships/image" Target="media/image324.wmf"/><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1.bin"/><Relationship Id="rId336" Type="http://schemas.openxmlformats.org/officeDocument/2006/relationships/oleObject" Target="embeddings/oleObject170.bin"/><Relationship Id="rId501" Type="http://schemas.openxmlformats.org/officeDocument/2006/relationships/image" Target="media/image237.wmf"/><Relationship Id="rId543" Type="http://schemas.openxmlformats.org/officeDocument/2006/relationships/oleObject" Target="embeddings/oleObject279.bin"/><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oleObject" Target="embeddings/oleObject91.bin"/><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image" Target="media/image277.w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209.wmf"/><Relationship Id="rId487" Type="http://schemas.openxmlformats.org/officeDocument/2006/relationships/image" Target="media/image230.wmf"/><Relationship Id="rId610" Type="http://schemas.openxmlformats.org/officeDocument/2006/relationships/oleObject" Target="embeddings/oleObject314.bin"/><Relationship Id="rId652" Type="http://schemas.openxmlformats.org/officeDocument/2006/relationships/oleObject" Target="embeddings/oleObject336.bin"/><Relationship Id="rId694" Type="http://schemas.openxmlformats.org/officeDocument/2006/relationships/oleObject" Target="embeddings/oleObject358.bin"/><Relationship Id="rId708" Type="http://schemas.openxmlformats.org/officeDocument/2006/relationships/image" Target="media/image336.wmf"/><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63.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5.bin"/><Relationship Id="rId389" Type="http://schemas.openxmlformats.org/officeDocument/2006/relationships/oleObject" Target="embeddings/oleObject199.bin"/><Relationship Id="rId554" Type="http://schemas.openxmlformats.org/officeDocument/2006/relationships/oleObject" Target="embeddings/oleObject285.bin"/><Relationship Id="rId596" Type="http://schemas.openxmlformats.org/officeDocument/2006/relationships/oleObject" Target="embeddings/oleObject307.bin"/><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7.wmf"/><Relationship Id="rId414" Type="http://schemas.openxmlformats.org/officeDocument/2006/relationships/oleObject" Target="embeddings/oleObject212.bin"/><Relationship Id="rId456" Type="http://schemas.openxmlformats.org/officeDocument/2006/relationships/oleObject" Target="embeddings/oleObject235.bin"/><Relationship Id="rId498" Type="http://schemas.openxmlformats.org/officeDocument/2006/relationships/oleObject" Target="embeddings/oleObject256.bin"/><Relationship Id="rId621" Type="http://schemas.openxmlformats.org/officeDocument/2006/relationships/image" Target="media/image294.wmf"/><Relationship Id="rId663" Type="http://schemas.openxmlformats.org/officeDocument/2006/relationships/image" Target="media/image315.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31.bin"/><Relationship Id="rId316" Type="http://schemas.openxmlformats.org/officeDocument/2006/relationships/image" Target="media/image150.wmf"/><Relationship Id="rId523" Type="http://schemas.openxmlformats.org/officeDocument/2006/relationships/oleObject" Target="embeddings/oleObject269.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83.bin"/><Relationship Id="rId565" Type="http://schemas.openxmlformats.org/officeDocument/2006/relationships/oleObject" Target="embeddings/oleObject291.bin"/><Relationship Id="rId162" Type="http://schemas.openxmlformats.org/officeDocument/2006/relationships/image" Target="media/image75.wmf"/><Relationship Id="rId218" Type="http://schemas.openxmlformats.org/officeDocument/2006/relationships/image" Target="media/image102.wmf"/><Relationship Id="rId425" Type="http://schemas.openxmlformats.org/officeDocument/2006/relationships/oleObject" Target="embeddings/oleObject219.bin"/><Relationship Id="rId467" Type="http://schemas.openxmlformats.org/officeDocument/2006/relationships/image" Target="media/image220.wmf"/><Relationship Id="rId632" Type="http://schemas.openxmlformats.org/officeDocument/2006/relationships/oleObject" Target="embeddings/oleObject326.bin"/><Relationship Id="rId271" Type="http://schemas.openxmlformats.org/officeDocument/2006/relationships/image" Target="media/image128.wmf"/><Relationship Id="rId674" Type="http://schemas.openxmlformats.org/officeDocument/2006/relationships/oleObject" Target="embeddings/oleObject348.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oleObject" Target="embeddings/oleObject165.bin"/><Relationship Id="rId369" Type="http://schemas.openxmlformats.org/officeDocument/2006/relationships/image" Target="media/image174.wmf"/><Relationship Id="rId534" Type="http://schemas.openxmlformats.org/officeDocument/2006/relationships/image" Target="media/image253.wmf"/><Relationship Id="rId576" Type="http://schemas.openxmlformats.org/officeDocument/2006/relationships/oleObject" Target="embeddings/oleObject297.bin"/><Relationship Id="rId173" Type="http://schemas.openxmlformats.org/officeDocument/2006/relationships/oleObject" Target="embeddings/oleObject86.bin"/><Relationship Id="rId229" Type="http://schemas.openxmlformats.org/officeDocument/2006/relationships/image" Target="media/image107.wmf"/><Relationship Id="rId380" Type="http://schemas.openxmlformats.org/officeDocument/2006/relationships/oleObject" Target="embeddings/oleObject194.bin"/><Relationship Id="rId436" Type="http://schemas.openxmlformats.org/officeDocument/2006/relationships/oleObject" Target="embeddings/oleObject225.bin"/><Relationship Id="rId601" Type="http://schemas.openxmlformats.org/officeDocument/2006/relationships/image" Target="media/image285.wmf"/><Relationship Id="rId643" Type="http://schemas.openxmlformats.org/officeDocument/2006/relationships/image" Target="media/image305.wmf"/><Relationship Id="rId240" Type="http://schemas.openxmlformats.org/officeDocument/2006/relationships/oleObject" Target="embeddings/oleObject121.bin"/><Relationship Id="rId478" Type="http://schemas.openxmlformats.org/officeDocument/2006/relationships/oleObject" Target="embeddings/oleObject246.bin"/><Relationship Id="rId685" Type="http://schemas.openxmlformats.org/officeDocument/2006/relationships/image" Target="media/image325.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3.wmf"/><Relationship Id="rId338" Type="http://schemas.openxmlformats.org/officeDocument/2006/relationships/oleObject" Target="embeddings/oleObject171.bin"/><Relationship Id="rId503" Type="http://schemas.openxmlformats.org/officeDocument/2006/relationships/image" Target="media/image238.wmf"/><Relationship Id="rId545" Type="http://schemas.openxmlformats.org/officeDocument/2006/relationships/oleObject" Target="embeddings/oleObject280.bin"/><Relationship Id="rId587" Type="http://schemas.openxmlformats.org/officeDocument/2006/relationships/image" Target="media/image278.wmf"/><Relationship Id="rId710" Type="http://schemas.openxmlformats.org/officeDocument/2006/relationships/fontTable" Target="fontTable.xml"/><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2.bin"/><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image" Target="media/image210.wmf"/><Relationship Id="rId612" Type="http://schemas.openxmlformats.org/officeDocument/2006/relationships/image" Target="media/image290.wmf"/><Relationship Id="rId251" Type="http://schemas.openxmlformats.org/officeDocument/2006/relationships/image" Target="media/image118.wmf"/><Relationship Id="rId489" Type="http://schemas.openxmlformats.org/officeDocument/2006/relationships/image" Target="media/image231.wmf"/><Relationship Id="rId654" Type="http://schemas.openxmlformats.org/officeDocument/2006/relationships/oleObject" Target="embeddings/oleObject337.bin"/><Relationship Id="rId696" Type="http://schemas.openxmlformats.org/officeDocument/2006/relationships/oleObject" Target="embeddings/oleObject359.bin"/><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oleObject" Target="embeddings/oleObject264.bin"/><Relationship Id="rId556" Type="http://schemas.openxmlformats.org/officeDocument/2006/relationships/image" Target="media/image263.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oleObject" Target="embeddings/oleObject184.bin"/><Relationship Id="rId416" Type="http://schemas.openxmlformats.org/officeDocument/2006/relationships/image" Target="media/image196.wmf"/><Relationship Id="rId598" Type="http://schemas.openxmlformats.org/officeDocument/2006/relationships/oleObject" Target="embeddings/oleObject308.bin"/><Relationship Id="rId220" Type="http://schemas.openxmlformats.org/officeDocument/2006/relationships/image" Target="media/image103.wmf"/><Relationship Id="rId458" Type="http://schemas.openxmlformats.org/officeDocument/2006/relationships/oleObject" Target="embeddings/oleObject236.bin"/><Relationship Id="rId623" Type="http://schemas.openxmlformats.org/officeDocument/2006/relationships/image" Target="media/image295.wmf"/><Relationship Id="rId665" Type="http://schemas.openxmlformats.org/officeDocument/2006/relationships/image" Target="media/image31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2.bin"/><Relationship Id="rId318" Type="http://schemas.openxmlformats.org/officeDocument/2006/relationships/image" Target="media/image151.wmf"/><Relationship Id="rId525" Type="http://schemas.openxmlformats.org/officeDocument/2006/relationships/oleObject" Target="embeddings/oleObject270.bin"/><Relationship Id="rId567" Type="http://schemas.openxmlformats.org/officeDocument/2006/relationships/oleObject" Target="embeddings/oleObject292.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5.wmf"/><Relationship Id="rId427" Type="http://schemas.openxmlformats.org/officeDocument/2006/relationships/image" Target="media/image200.wmf"/><Relationship Id="rId469" Type="http://schemas.openxmlformats.org/officeDocument/2006/relationships/image" Target="media/image221.wmf"/><Relationship Id="rId634" Type="http://schemas.openxmlformats.org/officeDocument/2006/relationships/oleObject" Target="embeddings/oleObject327.bin"/><Relationship Id="rId676" Type="http://schemas.openxmlformats.org/officeDocument/2006/relationships/oleObject" Target="embeddings/oleObject349.bin"/><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oleObject" Target="embeddings/oleObject166.bin"/><Relationship Id="rId480" Type="http://schemas.openxmlformats.org/officeDocument/2006/relationships/oleObject" Target="embeddings/oleObject247.bin"/><Relationship Id="rId536" Type="http://schemas.openxmlformats.org/officeDocument/2006/relationships/image" Target="media/image254.wmf"/><Relationship Id="rId701" Type="http://schemas.openxmlformats.org/officeDocument/2006/relationships/image" Target="media/image333.wmf"/><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image" Target="media/image161.wmf"/><Relationship Id="rId578" Type="http://schemas.openxmlformats.org/officeDocument/2006/relationships/oleObject" Target="embeddings/oleObject298.bin"/><Relationship Id="rId200" Type="http://schemas.openxmlformats.org/officeDocument/2006/relationships/oleObject" Target="embeddings/oleObject100.bin"/><Relationship Id="rId382" Type="http://schemas.openxmlformats.org/officeDocument/2006/relationships/oleObject" Target="embeddings/oleObject195.bin"/><Relationship Id="rId438" Type="http://schemas.openxmlformats.org/officeDocument/2006/relationships/oleObject" Target="embeddings/oleObject226.bin"/><Relationship Id="rId603" Type="http://schemas.openxmlformats.org/officeDocument/2006/relationships/image" Target="media/image286.wmf"/><Relationship Id="rId645" Type="http://schemas.openxmlformats.org/officeDocument/2006/relationships/image" Target="media/image306.wmf"/><Relationship Id="rId687" Type="http://schemas.openxmlformats.org/officeDocument/2006/relationships/image" Target="media/image326.wmf"/><Relationship Id="rId242" Type="http://schemas.openxmlformats.org/officeDocument/2006/relationships/oleObject" Target="embeddings/oleObject122.bin"/><Relationship Id="rId284" Type="http://schemas.openxmlformats.org/officeDocument/2006/relationships/image" Target="media/image134.wmf"/><Relationship Id="rId491" Type="http://schemas.openxmlformats.org/officeDocument/2006/relationships/image" Target="media/image232.wmf"/><Relationship Id="rId505" Type="http://schemas.openxmlformats.org/officeDocument/2006/relationships/image" Target="media/image239.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6.wmf"/><Relationship Id="rId547" Type="http://schemas.openxmlformats.org/officeDocument/2006/relationships/oleObject" Target="embeddings/oleObject281.bin"/><Relationship Id="rId589" Type="http://schemas.openxmlformats.org/officeDocument/2006/relationships/image" Target="media/image279.wmf"/><Relationship Id="rId90" Type="http://schemas.openxmlformats.org/officeDocument/2006/relationships/image" Target="media/image41.wmf"/><Relationship Id="rId186" Type="http://schemas.openxmlformats.org/officeDocument/2006/relationships/oleObject" Target="embeddings/oleObject93.bin"/><Relationship Id="rId351" Type="http://schemas.openxmlformats.org/officeDocument/2006/relationships/oleObject" Target="embeddings/oleObject179.bin"/><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image" Target="media/image211.wmf"/><Relationship Id="rId614" Type="http://schemas.openxmlformats.org/officeDocument/2006/relationships/image" Target="media/image291.wmf"/><Relationship Id="rId656" Type="http://schemas.openxmlformats.org/officeDocument/2006/relationships/oleObject" Target="embeddings/oleObject338.bin"/><Relationship Id="rId211" Type="http://schemas.openxmlformats.org/officeDocument/2006/relationships/oleObject" Target="embeddings/oleObject106.bin"/><Relationship Id="rId253" Type="http://schemas.openxmlformats.org/officeDocument/2006/relationships/image" Target="media/image119.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oleObject" Target="embeddings/oleObject237.bin"/><Relationship Id="rId516" Type="http://schemas.openxmlformats.org/officeDocument/2006/relationships/oleObject" Target="embeddings/oleObject265.bin"/><Relationship Id="rId698" Type="http://schemas.openxmlformats.org/officeDocument/2006/relationships/oleObject" Target="embeddings/oleObject360.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2.wmf"/><Relationship Id="rId558" Type="http://schemas.openxmlformats.org/officeDocument/2006/relationships/image" Target="media/image264.wmf"/><Relationship Id="rId155" Type="http://schemas.openxmlformats.org/officeDocument/2006/relationships/oleObject" Target="embeddings/oleObject77.bin"/><Relationship Id="rId197" Type="http://schemas.openxmlformats.org/officeDocument/2006/relationships/image" Target="media/image92.wmf"/><Relationship Id="rId362" Type="http://schemas.openxmlformats.org/officeDocument/2006/relationships/oleObject" Target="embeddings/oleObject185.bin"/><Relationship Id="rId418" Type="http://schemas.openxmlformats.org/officeDocument/2006/relationships/image" Target="media/image197.wmf"/><Relationship Id="rId625" Type="http://schemas.openxmlformats.org/officeDocument/2006/relationships/image" Target="media/image296.wmf"/><Relationship Id="rId222" Type="http://schemas.openxmlformats.org/officeDocument/2006/relationships/image" Target="media/image104.wmf"/><Relationship Id="rId264" Type="http://schemas.openxmlformats.org/officeDocument/2006/relationships/oleObject" Target="embeddings/oleObject133.bin"/><Relationship Id="rId471" Type="http://schemas.openxmlformats.org/officeDocument/2006/relationships/image" Target="media/image222.wmf"/><Relationship Id="rId667" Type="http://schemas.openxmlformats.org/officeDocument/2006/relationships/image" Target="media/image317.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oleObject" Target="embeddings/oleObject271.bin"/><Relationship Id="rId569" Type="http://schemas.openxmlformats.org/officeDocument/2006/relationships/oleObject" Target="embeddings/oleObject293.bin"/><Relationship Id="rId70" Type="http://schemas.openxmlformats.org/officeDocument/2006/relationships/oleObject" Target="embeddings/oleObject32.bin"/><Relationship Id="rId166" Type="http://schemas.openxmlformats.org/officeDocument/2006/relationships/image" Target="media/image77.wmf"/><Relationship Id="rId331" Type="http://schemas.openxmlformats.org/officeDocument/2006/relationships/oleObject" Target="embeddings/oleObject167.bin"/><Relationship Id="rId373" Type="http://schemas.openxmlformats.org/officeDocument/2006/relationships/image" Target="media/image176.wmf"/><Relationship Id="rId429" Type="http://schemas.openxmlformats.org/officeDocument/2006/relationships/image" Target="media/image201.wmf"/><Relationship Id="rId580" Type="http://schemas.openxmlformats.org/officeDocument/2006/relationships/oleObject" Target="embeddings/oleObject299.bin"/><Relationship Id="rId636" Type="http://schemas.openxmlformats.org/officeDocument/2006/relationships/oleObject" Target="embeddings/oleObject328.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27.bin"/><Relationship Id="rId678" Type="http://schemas.openxmlformats.org/officeDocument/2006/relationships/oleObject" Target="embeddings/oleObject350.bin"/><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image" Target="media/image142.wmf"/><Relationship Id="rId482" Type="http://schemas.openxmlformats.org/officeDocument/2006/relationships/oleObject" Target="embeddings/oleObject248.bin"/><Relationship Id="rId538" Type="http://schemas.openxmlformats.org/officeDocument/2006/relationships/image" Target="media/image255.wmf"/><Relationship Id="rId703" Type="http://schemas.openxmlformats.org/officeDocument/2006/relationships/image" Target="media/image334.wmf"/><Relationship Id="rId81" Type="http://schemas.openxmlformats.org/officeDocument/2006/relationships/oleObject" Target="embeddings/oleObject38.bin"/><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image" Target="media/image162.wmf"/><Relationship Id="rId384" Type="http://schemas.openxmlformats.org/officeDocument/2006/relationships/image" Target="media/image181.wmf"/><Relationship Id="rId591" Type="http://schemas.openxmlformats.org/officeDocument/2006/relationships/image" Target="media/image280.wmf"/><Relationship Id="rId605" Type="http://schemas.openxmlformats.org/officeDocument/2006/relationships/image" Target="media/image287.wmf"/><Relationship Id="rId202" Type="http://schemas.openxmlformats.org/officeDocument/2006/relationships/oleObject" Target="embeddings/oleObject101.bin"/><Relationship Id="rId244" Type="http://schemas.openxmlformats.org/officeDocument/2006/relationships/oleObject" Target="embeddings/oleObject123.bin"/><Relationship Id="rId647" Type="http://schemas.openxmlformats.org/officeDocument/2006/relationships/image" Target="media/image307.wmf"/><Relationship Id="rId689" Type="http://schemas.openxmlformats.org/officeDocument/2006/relationships/image" Target="media/image327.wmf"/><Relationship Id="rId39" Type="http://schemas.openxmlformats.org/officeDocument/2006/relationships/oleObject" Target="embeddings/oleObject16.bin"/><Relationship Id="rId286" Type="http://schemas.openxmlformats.org/officeDocument/2006/relationships/image" Target="media/image135.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oleObject" Target="embeddings/oleObject282.bin"/><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67.wmf"/><Relationship Id="rId188" Type="http://schemas.openxmlformats.org/officeDocument/2006/relationships/oleObject" Target="embeddings/oleObject94.bin"/><Relationship Id="rId311" Type="http://schemas.openxmlformats.org/officeDocument/2006/relationships/oleObject" Target="embeddings/oleObject157.bin"/><Relationship Id="rId353" Type="http://schemas.openxmlformats.org/officeDocument/2006/relationships/oleObject" Target="embeddings/oleObject180.bin"/><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65.wmf"/><Relationship Id="rId92" Type="http://schemas.openxmlformats.org/officeDocument/2006/relationships/image" Target="media/image42.wmf"/><Relationship Id="rId213" Type="http://schemas.openxmlformats.org/officeDocument/2006/relationships/oleObject" Target="embeddings/oleObject107.bin"/><Relationship Id="rId420" Type="http://schemas.openxmlformats.org/officeDocument/2006/relationships/image" Target="media/image198.wmf"/><Relationship Id="rId616" Type="http://schemas.openxmlformats.org/officeDocument/2006/relationships/image" Target="media/image292.wmf"/><Relationship Id="rId658" Type="http://schemas.openxmlformats.org/officeDocument/2006/relationships/oleObject" Target="embeddings/oleObject339.bin"/><Relationship Id="rId255" Type="http://schemas.openxmlformats.org/officeDocument/2006/relationships/image" Target="media/image120.wmf"/><Relationship Id="rId297" Type="http://schemas.openxmlformats.org/officeDocument/2006/relationships/oleObject" Target="embeddings/oleObject150.bin"/><Relationship Id="rId462" Type="http://schemas.openxmlformats.org/officeDocument/2006/relationships/oleObject" Target="embeddings/oleObject238.bin"/><Relationship Id="rId518" Type="http://schemas.openxmlformats.org/officeDocument/2006/relationships/oleObject" Target="embeddings/oleObject266.bin"/><Relationship Id="rId115" Type="http://schemas.openxmlformats.org/officeDocument/2006/relationships/oleObject" Target="embeddings/oleObject55.bin"/><Relationship Id="rId157" Type="http://schemas.openxmlformats.org/officeDocument/2006/relationships/oleObject" Target="embeddings/oleObject78.bin"/><Relationship Id="rId322" Type="http://schemas.openxmlformats.org/officeDocument/2006/relationships/image" Target="media/image153.wmf"/><Relationship Id="rId364" Type="http://schemas.openxmlformats.org/officeDocument/2006/relationships/oleObject" Target="embeddings/oleObject186.bin"/><Relationship Id="rId61" Type="http://schemas.openxmlformats.org/officeDocument/2006/relationships/oleObject" Target="embeddings/oleObject27.bin"/><Relationship Id="rId199" Type="http://schemas.openxmlformats.org/officeDocument/2006/relationships/image" Target="media/image93.wmf"/><Relationship Id="rId571" Type="http://schemas.openxmlformats.org/officeDocument/2006/relationships/oleObject" Target="embeddings/oleObject294.bin"/><Relationship Id="rId627" Type="http://schemas.openxmlformats.org/officeDocument/2006/relationships/image" Target="media/image297.wmf"/><Relationship Id="rId669" Type="http://schemas.openxmlformats.org/officeDocument/2006/relationships/image" Target="media/image318.wmf"/><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oleObject" Target="embeddings/oleObject134.bin"/><Relationship Id="rId431" Type="http://schemas.openxmlformats.org/officeDocument/2006/relationships/image" Target="media/image202.wmf"/><Relationship Id="rId473" Type="http://schemas.openxmlformats.org/officeDocument/2006/relationships/image" Target="media/image223.wmf"/><Relationship Id="rId529" Type="http://schemas.openxmlformats.org/officeDocument/2006/relationships/oleObject" Target="embeddings/oleObject272.bin"/><Relationship Id="rId680" Type="http://schemas.openxmlformats.org/officeDocument/2006/relationships/oleObject" Target="embeddings/oleObject3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9D5046-9CCA-473A-9871-44106087F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42</TotalTime>
  <Pages>1</Pages>
  <Words>9495</Words>
  <Characters>47667</Characters>
  <Application>Microsoft Office Word</Application>
  <DocSecurity>0</DocSecurity>
  <Lines>690</Lines>
  <Paragraphs>164</Paragraphs>
  <ScaleCrop>false</ScaleCrop>
  <HeadingPairs>
    <vt:vector size="2" baseType="variant">
      <vt:variant>
        <vt:lpstr>Title</vt:lpstr>
      </vt:variant>
      <vt:variant>
        <vt:i4>1</vt:i4>
      </vt:variant>
    </vt:vector>
  </HeadingPairs>
  <TitlesOfParts>
    <vt:vector size="1" baseType="lpstr">
      <vt:lpstr/>
    </vt:vector>
  </TitlesOfParts>
  <Company>Stanford University</Company>
  <LinksUpToDate>false</LinksUpToDate>
  <CharactersWithSpaces>569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Sherman</dc:creator>
  <cp:keywords/>
  <dc:description/>
  <cp:lastModifiedBy>Sherm</cp:lastModifiedBy>
  <cp:revision>422</cp:revision>
  <cp:lastPrinted>2011-01-03T03:24:00Z</cp:lastPrinted>
  <dcterms:created xsi:type="dcterms:W3CDTF">2010-07-29T03:13:00Z</dcterms:created>
  <dcterms:modified xsi:type="dcterms:W3CDTF">2011-10-05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